
<file path=[Content_Types].xml><?xml version="1.0" encoding="utf-8"?>
<Types xmlns="http://schemas.openxmlformats.org/package/2006/content-types">
  <Default Extension="xml" ContentType="application/xml"/>
  <Default Extension="png" ContentType="image/png"/>
  <Default Extension="jpeg" ContentType="image/jpeg"/>
  <Default Extension="tiff" ContentType="image/tiff"/>
  <Default Extension="emf" ContentType="image/x-emf"/>
  <Default Extension="rels" ContentType="application/vnd.openxmlformats-package.relationships+xml"/>
  <Default Extension="gif" ContentType="image/gif"/>
  <Default Extension="wmf" ContentType="image/x-wmf"/>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28079035" w14:textId="77777777" w:rsidR="00F6412E" w:rsidRDefault="005E61F9" w:rsidP="00F6412E">
      <w:pPr>
        <w:spacing w:after="0"/>
        <w:ind w:left="-1417"/>
      </w:pPr>
      <w:r w:rsidRPr="00B26952">
        <w:rPr>
          <w:noProof/>
          <w:lang w:eastAsia="zh-CN"/>
        </w:rPr>
        <mc:AlternateContent>
          <mc:Choice Requires="wps">
            <w:drawing>
              <wp:anchor distT="0" distB="0" distL="114300" distR="114300" simplePos="0" relativeHeight="251683840" behindDoc="0" locked="0" layoutInCell="1" allowOverlap="1" wp14:anchorId="7C7EF921" wp14:editId="2E2871FB">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D678BC" w14:textId="77777777" w:rsidR="00793AA9" w:rsidRPr="00767744" w:rsidRDefault="00793AA9"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7EF921" id="_x0000_t202" coordsize="21600,21600" o:spt="202" path="m0,0l0,21600,21600,21600,21600,0xe">
                <v:stroke joinstyle="miter"/>
                <v:path gradientshapeok="t" o:connecttype="rect"/>
              </v:shapetype>
              <v:shape id="Zone de texte 17" o:spid="_x0000_s1026" type="#_x0000_t202" style="position:absolute;left:0;text-align:left;margin-left:392.15pt;margin-top:116.35pt;width:132.3pt;height:85.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" filled="f" stroked="f" strokeweight=".5pt">
                <v:textbox>
                  <w:txbxContent>
                    <w:p w14:paraId="7BD678BC" w14:textId="77777777" w:rsidR="00793AA9" w:rsidRPr="00767744" w:rsidRDefault="00793AA9"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zh-CN"/>
        </w:rPr>
        <mc:AlternateContent>
          <mc:Choice Requires="wps">
            <w:drawing>
              <wp:anchor distT="0" distB="0" distL="114300" distR="114300" simplePos="0" relativeHeight="251685888" behindDoc="0" locked="0" layoutInCell="1" allowOverlap="1" wp14:anchorId="60A981EC" wp14:editId="61EA2F79">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8AA962" w14:textId="77777777" w:rsidR="00793AA9" w:rsidRPr="00767744" w:rsidRDefault="00793AA9"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A981EC" id="Zone de texte 19" o:spid="_x0000_s1027" type="#_x0000_t202" style="position:absolute;left:0;text-align:left;margin-left:-71.9pt;margin-top:138.6pt;width:85.15pt;height:40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" filled="f" stroked="f" strokeweight=".5pt">
                <v:textbox inset="0,0,0,0">
                  <w:txbxContent>
                    <w:p w14:paraId="308AA962" w14:textId="77777777" w:rsidR="00793AA9" w:rsidRPr="00767744" w:rsidRDefault="00793AA9"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zh-CN"/>
        </w:rPr>
        <mc:AlternateContent>
          <mc:Choice Requires="wps">
            <w:drawing>
              <wp:anchor distT="0" distB="0" distL="114300" distR="114300" simplePos="0" relativeHeight="251684864" behindDoc="0" locked="0" layoutInCell="1" allowOverlap="1" wp14:anchorId="702C0EA5" wp14:editId="653ABA0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F2ACE5" w14:textId="77777777" w:rsidR="00793AA9" w:rsidRPr="00767744" w:rsidRDefault="00793AA9"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Documentation sur les capteur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2C0EA5" id="Zone de texte 18" o:spid="_x0000_s1028" type="#_x0000_t202" style="position:absolute;left:0;text-align:left;margin-left:39.9pt;margin-top:124.1pt;width:344.85pt;height:71.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" filled="f" stroked="f" strokeweight=".5pt">
                <v:textbox inset="0,0,0,0">
                  <w:txbxContent>
                    <w:p w14:paraId="1DF2ACE5" w14:textId="77777777" w:rsidR="00793AA9" w:rsidRPr="00767744" w:rsidRDefault="00793AA9"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Documentation sur les capteurs</w:t>
                      </w:r>
                    </w:p>
                  </w:txbxContent>
                </v:textbox>
              </v:shape>
            </w:pict>
          </mc:Fallback>
        </mc:AlternateContent>
      </w:r>
      <w:r w:rsidR="00B26952" w:rsidRPr="00B26952">
        <w:rPr>
          <w:noProof/>
          <w:lang w:eastAsia="zh-CN"/>
        </w:rPr>
        <mc:AlternateContent>
          <mc:Choice Requires="wps">
            <w:drawing>
              <wp:anchor distT="0" distB="0" distL="114300" distR="114300" simplePos="0" relativeHeight="251682816" behindDoc="0" locked="0" layoutInCell="1" allowOverlap="1" wp14:anchorId="18FFF344" wp14:editId="2E24452E">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zh-CN"/>
        </w:rPr>
        <mc:AlternateContent>
          <mc:Choice Requires="wps">
            <w:drawing>
              <wp:anchor distT="0" distB="0" distL="114300" distR="114300" simplePos="0" relativeHeight="251681792" behindDoc="0" locked="0" layoutInCell="1" allowOverlap="1" wp14:anchorId="407EC882" wp14:editId="5ADEF20D">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14FB37" w14:textId="77777777" w:rsidR="00793AA9" w:rsidRDefault="00793AA9"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407EC882" id="Rectangle à coins arrondis 8" o:spid="_x0000_s1029" style="position:absolute;left:0;text-align:left;margin-left:-126.05pt;margin-top:116.05pt;width:756.4pt;height:85.0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" fillcolor="white [3212]" strokecolor="#205867 [1608]" strokeweight="3pt">
                <v:fill opacity="52428f"/>
                <v:textbox inset="46mm,,10mm">
                  <w:txbxContent>
                    <w:p w14:paraId="7B14FB37" w14:textId="77777777" w:rsidR="00793AA9" w:rsidRDefault="00793AA9" w:rsidP="00B26952">
                      <w:pPr>
                        <w:spacing w:after="0"/>
                      </w:pPr>
                    </w:p>
                  </w:txbxContent>
                </v:textbox>
              </v:roundrect>
            </w:pict>
          </mc:Fallback>
        </mc:AlternateContent>
      </w:r>
      <w:r w:rsidR="00417E20">
        <w:rPr>
          <w:noProof/>
          <w:lang w:eastAsia="zh-CN"/>
        </w:rPr>
        <mc:AlternateContent>
          <mc:Choice Requires="wpc">
            <w:drawing>
              <wp:inline distT="0" distB="0" distL="0" distR="0" wp14:anchorId="35F8B9DC" wp14:editId="40D5B942">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3079" name="Image 3079"/>
                          <pic:cNvPicPr>
                            <a:picLocks noChangeAspect="1"/>
                          </pic:cNvPicPr>
                        </pic:nvPicPr>
                        <pic:blipFill>
                          <a:blip r:embed="rId9"/>
                          <a:stretch>
                            <a:fillRect/>
                          </a:stretch>
                        </pic:blipFill>
                        <pic:spPr>
                          <a:xfrm>
                            <a:off x="0" y="664358"/>
                            <a:ext cx="3620135" cy="2162691"/>
                          </a:xfrm>
                          <a:prstGeom prst="rect">
                            <a:avLst/>
                          </a:prstGeom>
                        </pic:spPr>
                      </pic:pic>
                    </wpc:wpc>
                  </a:graphicData>
                </a:graphic>
              </wp:inline>
            </w:drawing>
          </mc:Choice>
          <mc:Fallback>
            <w:pict>
              <v:group w14:anchorId="6AC8CD40" id="Zone de dessin 13" o:spid="_x0000_s1026" style="width:648.85pt;height:222.7pt;mso-position-horizontal-relative:char;mso-position-vertical-relative:line" coordsize="8239760,2827655" o:gfxdata="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">
                <v:shape id="_x0000_s1027" type="#_x0000_t75" style="position:absolute;width:8239760;height:2827655;visibility:visible;mso-wrap-style:square">
                  <v:fill o:detectmouseclick="t"/>
                  <v:path o:connecttype="none"/>
                </v:shape>
                <v:shape id="Image 24" o:spid="_x0000_s1028" type="#_x0000_t75" alt="C:\Users\Xavier\Desktop\Cours_OK\png\logo_lycee.png" style="position:absolute;left:6176513;top:170395;width:920618;height:756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zL&#10;se3DAAAA2wAAAA8AAABkcnMvZG93bnJldi54bWxEj0FrwkAUhO+F/oflFbzVTUWlRFcpLYrebCqI&#10;t0f2mQ1m38bsaqK/3i0IHoeZ+YaZzjtbiQs1vnSs4KOfgCDOnS65ULD9W7x/gvABWWPlmBRcycN8&#10;9voyxVS7ln/pkoVCRAj7FBWYEOpUSp8bsuj7riaO3sE1FkOUTSF1g22E20oOkmQsLZYcFwzW9G0o&#10;P2ZnqwBPS8p+zrwb2U17c+V6ferMXqneW/c1ARGoC8/wo73SCgZD+P8Sf4Cc3Q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PMux7cMAAADbAAAADwAAAAAAAAAAAAAAAACcAgAA&#10;ZHJzL2Rvd25yZXYueG1sUEsFBgAAAAAEAAQA9wAAAIwDAAAAAA==&#10;">
                  <v:imagedata r:id="rId10" o:title="logo_lycee.png"/>
                </v:shape>
                <v:shape id="Image 3079" o:spid="_x0000_s1029" type="#_x0000_t75" style="position:absolute;top:664358;width:3620135;height:216269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DR&#10;I5rEAAAA3QAAAA8AAABkcnMvZG93bnJldi54bWxEj09rAjEUxO+FfofwCr3VRAX/rEYp1cqCJ7cF&#10;r4/Nc3dx87IkUbffvhEEj8PM/IZZrnvbiiv50DjWMBwoEMSlMw1XGn5/vj9mIEJENtg6Jg1/FGC9&#10;en1ZYmbcjQ90LWIlEoRDhhrqGLtMylDWZDEMXEecvJPzFmOSvpLG4y3BbStHSk2kxYbTQo0dfdVU&#10;nouL1VD43G43u70c5qqYYDee50cftX5/6z8XICL18Rl+tHOjYaymc7i/SU9Arv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IDRI5rEAAAA3QAAAA8AAAAAAAAAAAAAAAAAnAIA&#10;AGRycy9kb3ducmV2LnhtbFBLBQYAAAAABAAEAPcAAACNAwAAAAA=&#10;">
                  <v:imagedata r:id="rId11" o:title=""/>
                  <v:path arrowok="t"/>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0"/>
        <w:gridCol w:w="3071"/>
        <w:gridCol w:w="3071"/>
      </w:tblGrid>
      <w:tr w:rsidR="00CE7B9D" w14:paraId="034F26B9" w14:textId="77777777" w:rsidTr="00CE7B9D">
        <w:tc>
          <w:tcPr>
            <w:tcW w:w="3070" w:type="dxa"/>
            <w:vAlign w:val="center"/>
          </w:tcPr>
          <w:p w14:paraId="453404C4" w14:textId="77777777" w:rsidR="00CE7B9D" w:rsidRDefault="00CE7B9D" w:rsidP="00CE7B9D">
            <w:pPr>
              <w:jc w:val="center"/>
            </w:pPr>
          </w:p>
        </w:tc>
        <w:tc>
          <w:tcPr>
            <w:tcW w:w="3071" w:type="dxa"/>
            <w:vAlign w:val="center"/>
          </w:tcPr>
          <w:p w14:paraId="77A79FED" w14:textId="77777777" w:rsidR="00CE7B9D" w:rsidRDefault="00CE7B9D" w:rsidP="00CE7B9D">
            <w:pPr>
              <w:jc w:val="center"/>
            </w:pPr>
          </w:p>
        </w:tc>
        <w:tc>
          <w:tcPr>
            <w:tcW w:w="3071" w:type="dxa"/>
            <w:vAlign w:val="center"/>
          </w:tcPr>
          <w:p w14:paraId="74AF474C" w14:textId="6C0769F8" w:rsidR="00CE7B9D" w:rsidRDefault="00CE7B9D" w:rsidP="00CE7B9D">
            <w:pPr>
              <w:jc w:val="center"/>
            </w:pPr>
          </w:p>
        </w:tc>
      </w:tr>
    </w:tbl>
    <w:p w14:paraId="0E8D4148" w14:textId="77777777" w:rsidR="007E3C16" w:rsidRDefault="007E3C16" w:rsidP="00F6412E"/>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2CB32329" w14:textId="77777777" w:rsidR="003B6EFF" w:rsidRPr="00020CE0" w:rsidRDefault="003B6EFF" w:rsidP="00020CE0">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p>
        <w:p w14:paraId="128A29E6" w14:textId="77777777" w:rsidR="00427DE8" w:rsidRDefault="003B6EFF">
          <w:pPr>
            <w:pStyle w:val="TM1"/>
            <w:tabs>
              <w:tab w:val="left" w:pos="960"/>
              <w:tab w:val="right" w:leader="dot" w:pos="9062"/>
            </w:tabs>
            <w:rPr>
              <w:rFonts w:eastAsiaTheme="minorEastAsia"/>
              <w:noProof/>
              <w:sz w:val="24"/>
              <w:szCs w:val="24"/>
              <w:lang w:eastAsia="zh-CN"/>
            </w:rPr>
          </w:pPr>
          <w:r>
            <w:fldChar w:fldCharType="begin"/>
          </w:r>
          <w:r>
            <w:instrText xml:space="preserve"> TOC \o "1-3" \h \z \u </w:instrText>
          </w:r>
          <w:r>
            <w:fldChar w:fldCharType="separate"/>
          </w:r>
          <w:hyperlink w:anchor="_Toc491279513" w:history="1">
            <w:r w:rsidR="00427DE8" w:rsidRPr="008D3FAA">
              <w:rPr>
                <w:rStyle w:val="Lienhypertexte"/>
                <w:noProof/>
              </w:rPr>
              <w:t>Fiche 1</w:t>
            </w:r>
            <w:r w:rsidR="00427DE8">
              <w:rPr>
                <w:rFonts w:eastAsiaTheme="minorEastAsia"/>
                <w:noProof/>
                <w:sz w:val="24"/>
                <w:szCs w:val="24"/>
                <w:lang w:eastAsia="zh-CN"/>
              </w:rPr>
              <w:tab/>
            </w:r>
            <w:r w:rsidR="00427DE8" w:rsidRPr="008D3FAA">
              <w:rPr>
                <w:rStyle w:val="Lienhypertexte"/>
                <w:noProof/>
              </w:rPr>
              <w:t>Fonction acquérir</w:t>
            </w:r>
            <w:r w:rsidR="00427DE8">
              <w:rPr>
                <w:noProof/>
                <w:webHidden/>
              </w:rPr>
              <w:tab/>
            </w:r>
            <w:r w:rsidR="00427DE8">
              <w:rPr>
                <w:noProof/>
                <w:webHidden/>
              </w:rPr>
              <w:fldChar w:fldCharType="begin"/>
            </w:r>
            <w:r w:rsidR="00427DE8">
              <w:rPr>
                <w:noProof/>
                <w:webHidden/>
              </w:rPr>
              <w:instrText xml:space="preserve"> PAGEREF _Toc491279513 \h </w:instrText>
            </w:r>
            <w:r w:rsidR="00427DE8">
              <w:rPr>
                <w:noProof/>
                <w:webHidden/>
              </w:rPr>
            </w:r>
            <w:r w:rsidR="00427DE8">
              <w:rPr>
                <w:noProof/>
                <w:webHidden/>
              </w:rPr>
              <w:fldChar w:fldCharType="separate"/>
            </w:r>
            <w:r w:rsidR="00427DE8">
              <w:rPr>
                <w:noProof/>
                <w:webHidden/>
              </w:rPr>
              <w:t>2</w:t>
            </w:r>
            <w:r w:rsidR="00427DE8">
              <w:rPr>
                <w:noProof/>
                <w:webHidden/>
              </w:rPr>
              <w:fldChar w:fldCharType="end"/>
            </w:r>
          </w:hyperlink>
        </w:p>
        <w:p w14:paraId="597614D3" w14:textId="77777777" w:rsidR="00427DE8" w:rsidRDefault="00427DE8">
          <w:pPr>
            <w:pStyle w:val="TM1"/>
            <w:tabs>
              <w:tab w:val="left" w:pos="960"/>
              <w:tab w:val="right" w:leader="dot" w:pos="9062"/>
            </w:tabs>
            <w:rPr>
              <w:rFonts w:eastAsiaTheme="minorEastAsia"/>
              <w:noProof/>
              <w:sz w:val="24"/>
              <w:szCs w:val="24"/>
              <w:lang w:eastAsia="zh-CN"/>
            </w:rPr>
          </w:pPr>
          <w:hyperlink w:anchor="_Toc491279514" w:history="1">
            <w:r w:rsidRPr="008D3FAA">
              <w:rPr>
                <w:rStyle w:val="Lienhypertexte"/>
                <w:noProof/>
              </w:rPr>
              <w:t>Fiche 2</w:t>
            </w:r>
            <w:r>
              <w:rPr>
                <w:rFonts w:eastAsiaTheme="minorEastAsia"/>
                <w:noProof/>
                <w:sz w:val="24"/>
                <w:szCs w:val="24"/>
                <w:lang w:eastAsia="zh-CN"/>
              </w:rPr>
              <w:tab/>
            </w:r>
            <w:r w:rsidRPr="008D3FAA">
              <w:rPr>
                <w:rStyle w:val="Lienhypertexte"/>
                <w:noProof/>
              </w:rPr>
              <w:t>Détecteurs</w:t>
            </w:r>
            <w:r>
              <w:rPr>
                <w:noProof/>
                <w:webHidden/>
              </w:rPr>
              <w:tab/>
            </w:r>
            <w:r>
              <w:rPr>
                <w:noProof/>
                <w:webHidden/>
              </w:rPr>
              <w:fldChar w:fldCharType="begin"/>
            </w:r>
            <w:r>
              <w:rPr>
                <w:noProof/>
                <w:webHidden/>
              </w:rPr>
              <w:instrText xml:space="preserve"> PAGEREF _Toc491279514 \h </w:instrText>
            </w:r>
            <w:r>
              <w:rPr>
                <w:noProof/>
                <w:webHidden/>
              </w:rPr>
            </w:r>
            <w:r>
              <w:rPr>
                <w:noProof/>
                <w:webHidden/>
              </w:rPr>
              <w:fldChar w:fldCharType="separate"/>
            </w:r>
            <w:r>
              <w:rPr>
                <w:noProof/>
                <w:webHidden/>
              </w:rPr>
              <w:t>3</w:t>
            </w:r>
            <w:r>
              <w:rPr>
                <w:noProof/>
                <w:webHidden/>
              </w:rPr>
              <w:fldChar w:fldCharType="end"/>
            </w:r>
          </w:hyperlink>
        </w:p>
        <w:p w14:paraId="2209CC4E" w14:textId="77777777" w:rsidR="00427DE8" w:rsidRDefault="00427DE8">
          <w:pPr>
            <w:pStyle w:val="TM1"/>
            <w:tabs>
              <w:tab w:val="left" w:pos="960"/>
              <w:tab w:val="right" w:leader="dot" w:pos="9062"/>
            </w:tabs>
            <w:rPr>
              <w:rFonts w:eastAsiaTheme="minorEastAsia"/>
              <w:noProof/>
              <w:sz w:val="24"/>
              <w:szCs w:val="24"/>
              <w:lang w:eastAsia="zh-CN"/>
            </w:rPr>
          </w:pPr>
          <w:hyperlink w:anchor="_Toc491279515" w:history="1">
            <w:r w:rsidRPr="008D3FAA">
              <w:rPr>
                <w:rStyle w:val="Lienhypertexte"/>
                <w:noProof/>
              </w:rPr>
              <w:t>Fiche 3</w:t>
            </w:r>
            <w:r>
              <w:rPr>
                <w:rFonts w:eastAsiaTheme="minorEastAsia"/>
                <w:noProof/>
                <w:sz w:val="24"/>
                <w:szCs w:val="24"/>
                <w:lang w:eastAsia="zh-CN"/>
              </w:rPr>
              <w:tab/>
            </w:r>
            <w:r w:rsidRPr="008D3FAA">
              <w:rPr>
                <w:rStyle w:val="Lienhypertexte"/>
                <w:noProof/>
              </w:rPr>
              <w:t>Capteurs et chaines de mesure</w:t>
            </w:r>
            <w:r>
              <w:rPr>
                <w:noProof/>
                <w:webHidden/>
              </w:rPr>
              <w:tab/>
            </w:r>
            <w:r>
              <w:rPr>
                <w:noProof/>
                <w:webHidden/>
              </w:rPr>
              <w:fldChar w:fldCharType="begin"/>
            </w:r>
            <w:r>
              <w:rPr>
                <w:noProof/>
                <w:webHidden/>
              </w:rPr>
              <w:instrText xml:space="preserve"> PAGEREF _Toc491279515 \h </w:instrText>
            </w:r>
            <w:r>
              <w:rPr>
                <w:noProof/>
                <w:webHidden/>
              </w:rPr>
            </w:r>
            <w:r>
              <w:rPr>
                <w:noProof/>
                <w:webHidden/>
              </w:rPr>
              <w:fldChar w:fldCharType="separate"/>
            </w:r>
            <w:r>
              <w:rPr>
                <w:noProof/>
                <w:webHidden/>
              </w:rPr>
              <w:t>4</w:t>
            </w:r>
            <w:r>
              <w:rPr>
                <w:noProof/>
                <w:webHidden/>
              </w:rPr>
              <w:fldChar w:fldCharType="end"/>
            </w:r>
          </w:hyperlink>
        </w:p>
        <w:p w14:paraId="6CEF8428" w14:textId="77777777" w:rsidR="00427DE8" w:rsidRDefault="00427DE8">
          <w:pPr>
            <w:pStyle w:val="TM2"/>
            <w:tabs>
              <w:tab w:val="right" w:leader="dot" w:pos="9062"/>
            </w:tabs>
            <w:rPr>
              <w:rFonts w:eastAsiaTheme="minorEastAsia"/>
              <w:noProof/>
              <w:sz w:val="24"/>
              <w:szCs w:val="24"/>
              <w:lang w:eastAsia="zh-CN"/>
            </w:rPr>
          </w:pPr>
          <w:hyperlink w:anchor="_Toc491279516" w:history="1">
            <w:r w:rsidRPr="008D3FAA">
              <w:rPr>
                <w:rStyle w:val="Lienhypertexte"/>
                <w:noProof/>
              </w:rPr>
              <w:t>Principe</w:t>
            </w:r>
            <w:r>
              <w:rPr>
                <w:noProof/>
                <w:webHidden/>
              </w:rPr>
              <w:tab/>
            </w:r>
            <w:r>
              <w:rPr>
                <w:noProof/>
                <w:webHidden/>
              </w:rPr>
              <w:fldChar w:fldCharType="begin"/>
            </w:r>
            <w:r>
              <w:rPr>
                <w:noProof/>
                <w:webHidden/>
              </w:rPr>
              <w:instrText xml:space="preserve"> PAGEREF _Toc491279516 \h </w:instrText>
            </w:r>
            <w:r>
              <w:rPr>
                <w:noProof/>
                <w:webHidden/>
              </w:rPr>
            </w:r>
            <w:r>
              <w:rPr>
                <w:noProof/>
                <w:webHidden/>
              </w:rPr>
              <w:fldChar w:fldCharType="separate"/>
            </w:r>
            <w:r>
              <w:rPr>
                <w:noProof/>
                <w:webHidden/>
              </w:rPr>
              <w:t>4</w:t>
            </w:r>
            <w:r>
              <w:rPr>
                <w:noProof/>
                <w:webHidden/>
              </w:rPr>
              <w:fldChar w:fldCharType="end"/>
            </w:r>
          </w:hyperlink>
        </w:p>
        <w:p w14:paraId="3BADD8BC" w14:textId="77777777" w:rsidR="00427DE8" w:rsidRDefault="00427DE8">
          <w:pPr>
            <w:pStyle w:val="TM2"/>
            <w:tabs>
              <w:tab w:val="right" w:leader="dot" w:pos="9062"/>
            </w:tabs>
            <w:rPr>
              <w:rFonts w:eastAsiaTheme="minorEastAsia"/>
              <w:noProof/>
              <w:sz w:val="24"/>
              <w:szCs w:val="24"/>
              <w:lang w:eastAsia="zh-CN"/>
            </w:rPr>
          </w:pPr>
          <w:hyperlink w:anchor="_Toc491279517" w:history="1">
            <w:r w:rsidRPr="008D3FAA">
              <w:rPr>
                <w:rStyle w:val="Lienhypertexte"/>
                <w:noProof/>
              </w:rPr>
              <w:t>Nature de l’information</w:t>
            </w:r>
            <w:r>
              <w:rPr>
                <w:noProof/>
                <w:webHidden/>
              </w:rPr>
              <w:tab/>
            </w:r>
            <w:r>
              <w:rPr>
                <w:noProof/>
                <w:webHidden/>
              </w:rPr>
              <w:fldChar w:fldCharType="begin"/>
            </w:r>
            <w:r>
              <w:rPr>
                <w:noProof/>
                <w:webHidden/>
              </w:rPr>
              <w:instrText xml:space="preserve"> PAGEREF _Toc491279517 \h </w:instrText>
            </w:r>
            <w:r>
              <w:rPr>
                <w:noProof/>
                <w:webHidden/>
              </w:rPr>
            </w:r>
            <w:r>
              <w:rPr>
                <w:noProof/>
                <w:webHidden/>
              </w:rPr>
              <w:fldChar w:fldCharType="separate"/>
            </w:r>
            <w:r>
              <w:rPr>
                <w:noProof/>
                <w:webHidden/>
              </w:rPr>
              <w:t>5</w:t>
            </w:r>
            <w:r>
              <w:rPr>
                <w:noProof/>
                <w:webHidden/>
              </w:rPr>
              <w:fldChar w:fldCharType="end"/>
            </w:r>
          </w:hyperlink>
        </w:p>
        <w:p w14:paraId="176074D9" w14:textId="77777777" w:rsidR="00427DE8" w:rsidRDefault="00427DE8">
          <w:pPr>
            <w:pStyle w:val="TM2"/>
            <w:tabs>
              <w:tab w:val="right" w:leader="dot" w:pos="9062"/>
            </w:tabs>
            <w:rPr>
              <w:rFonts w:eastAsiaTheme="minorEastAsia"/>
              <w:noProof/>
              <w:sz w:val="24"/>
              <w:szCs w:val="24"/>
              <w:lang w:eastAsia="zh-CN"/>
            </w:rPr>
          </w:pPr>
          <w:hyperlink w:anchor="_Toc491279518" w:history="1">
            <w:r w:rsidRPr="008D3FAA">
              <w:rPr>
                <w:rStyle w:val="Lienhypertexte"/>
                <w:noProof/>
              </w:rPr>
              <w:t>Caractéristiques</w:t>
            </w:r>
            <w:r>
              <w:rPr>
                <w:noProof/>
                <w:webHidden/>
              </w:rPr>
              <w:tab/>
            </w:r>
            <w:r>
              <w:rPr>
                <w:noProof/>
                <w:webHidden/>
              </w:rPr>
              <w:fldChar w:fldCharType="begin"/>
            </w:r>
            <w:r>
              <w:rPr>
                <w:noProof/>
                <w:webHidden/>
              </w:rPr>
              <w:instrText xml:space="preserve"> PAGEREF _Toc491279518 \h </w:instrText>
            </w:r>
            <w:r>
              <w:rPr>
                <w:noProof/>
                <w:webHidden/>
              </w:rPr>
            </w:r>
            <w:r>
              <w:rPr>
                <w:noProof/>
                <w:webHidden/>
              </w:rPr>
              <w:fldChar w:fldCharType="separate"/>
            </w:r>
            <w:r>
              <w:rPr>
                <w:noProof/>
                <w:webHidden/>
              </w:rPr>
              <w:t>6</w:t>
            </w:r>
            <w:r>
              <w:rPr>
                <w:noProof/>
                <w:webHidden/>
              </w:rPr>
              <w:fldChar w:fldCharType="end"/>
            </w:r>
          </w:hyperlink>
        </w:p>
        <w:p w14:paraId="6A6F666C" w14:textId="77777777" w:rsidR="00427DE8" w:rsidRDefault="00427DE8">
          <w:pPr>
            <w:pStyle w:val="TM2"/>
            <w:tabs>
              <w:tab w:val="right" w:leader="dot" w:pos="9062"/>
            </w:tabs>
            <w:rPr>
              <w:rFonts w:eastAsiaTheme="minorEastAsia"/>
              <w:noProof/>
              <w:sz w:val="24"/>
              <w:szCs w:val="24"/>
              <w:lang w:eastAsia="zh-CN"/>
            </w:rPr>
          </w:pPr>
          <w:hyperlink w:anchor="_Toc491279519" w:history="1">
            <w:r w:rsidRPr="008D3FAA">
              <w:rPr>
                <w:rStyle w:val="Lienhypertexte"/>
                <w:noProof/>
              </w:rPr>
              <w:t>Situation d’un capteur dans une chaine de commande asservi</w:t>
            </w:r>
            <w:r>
              <w:rPr>
                <w:noProof/>
                <w:webHidden/>
              </w:rPr>
              <w:tab/>
            </w:r>
            <w:r>
              <w:rPr>
                <w:noProof/>
                <w:webHidden/>
              </w:rPr>
              <w:fldChar w:fldCharType="begin"/>
            </w:r>
            <w:r>
              <w:rPr>
                <w:noProof/>
                <w:webHidden/>
              </w:rPr>
              <w:instrText xml:space="preserve"> PAGEREF _Toc491279519 \h </w:instrText>
            </w:r>
            <w:r>
              <w:rPr>
                <w:noProof/>
                <w:webHidden/>
              </w:rPr>
            </w:r>
            <w:r>
              <w:rPr>
                <w:noProof/>
                <w:webHidden/>
              </w:rPr>
              <w:fldChar w:fldCharType="separate"/>
            </w:r>
            <w:r>
              <w:rPr>
                <w:noProof/>
                <w:webHidden/>
              </w:rPr>
              <w:t>6</w:t>
            </w:r>
            <w:r>
              <w:rPr>
                <w:noProof/>
                <w:webHidden/>
              </w:rPr>
              <w:fldChar w:fldCharType="end"/>
            </w:r>
          </w:hyperlink>
        </w:p>
        <w:p w14:paraId="4EB922E9" w14:textId="77777777" w:rsidR="00427DE8" w:rsidRDefault="00427DE8">
          <w:pPr>
            <w:pStyle w:val="TM2"/>
            <w:tabs>
              <w:tab w:val="right" w:leader="dot" w:pos="9062"/>
            </w:tabs>
            <w:rPr>
              <w:rFonts w:eastAsiaTheme="minorEastAsia"/>
              <w:noProof/>
              <w:sz w:val="24"/>
              <w:szCs w:val="24"/>
              <w:lang w:eastAsia="zh-CN"/>
            </w:rPr>
          </w:pPr>
          <w:hyperlink w:anchor="_Toc491279520" w:history="1">
            <w:r w:rsidRPr="008D3FAA">
              <w:rPr>
                <w:rStyle w:val="Lienhypertexte"/>
                <w:noProof/>
              </w:rPr>
              <w:t>Exemple</w:t>
            </w:r>
            <w:r>
              <w:rPr>
                <w:noProof/>
                <w:webHidden/>
              </w:rPr>
              <w:tab/>
            </w:r>
            <w:r>
              <w:rPr>
                <w:noProof/>
                <w:webHidden/>
              </w:rPr>
              <w:fldChar w:fldCharType="begin"/>
            </w:r>
            <w:r>
              <w:rPr>
                <w:noProof/>
                <w:webHidden/>
              </w:rPr>
              <w:instrText xml:space="preserve"> PAGEREF _Toc491279520 \h </w:instrText>
            </w:r>
            <w:r>
              <w:rPr>
                <w:noProof/>
                <w:webHidden/>
              </w:rPr>
            </w:r>
            <w:r>
              <w:rPr>
                <w:noProof/>
                <w:webHidden/>
              </w:rPr>
              <w:fldChar w:fldCharType="separate"/>
            </w:r>
            <w:r>
              <w:rPr>
                <w:noProof/>
                <w:webHidden/>
              </w:rPr>
              <w:t>7</w:t>
            </w:r>
            <w:r>
              <w:rPr>
                <w:noProof/>
                <w:webHidden/>
              </w:rPr>
              <w:fldChar w:fldCharType="end"/>
            </w:r>
          </w:hyperlink>
        </w:p>
        <w:p w14:paraId="2F7D3124" w14:textId="77777777" w:rsidR="00427DE8" w:rsidRDefault="00427DE8">
          <w:pPr>
            <w:pStyle w:val="TM1"/>
            <w:tabs>
              <w:tab w:val="left" w:pos="960"/>
              <w:tab w:val="right" w:leader="dot" w:pos="9062"/>
            </w:tabs>
            <w:rPr>
              <w:rFonts w:eastAsiaTheme="minorEastAsia"/>
              <w:noProof/>
              <w:sz w:val="24"/>
              <w:szCs w:val="24"/>
              <w:lang w:eastAsia="zh-CN"/>
            </w:rPr>
          </w:pPr>
          <w:hyperlink w:anchor="_Toc491279521" w:history="1">
            <w:r w:rsidRPr="008D3FAA">
              <w:rPr>
                <w:rStyle w:val="Lienhypertexte"/>
                <w:noProof/>
                <w:lang w:eastAsia="fr-FR"/>
              </w:rPr>
              <w:t>Fiche 4</w:t>
            </w:r>
            <w:r>
              <w:rPr>
                <w:rFonts w:eastAsiaTheme="minorEastAsia"/>
                <w:noProof/>
                <w:sz w:val="24"/>
                <w:szCs w:val="24"/>
                <w:lang w:eastAsia="zh-CN"/>
              </w:rPr>
              <w:tab/>
            </w:r>
            <w:r w:rsidRPr="008D3FAA">
              <w:rPr>
                <w:rStyle w:val="Lienhypertexte"/>
                <w:noProof/>
                <w:lang w:eastAsia="fr-FR"/>
              </w:rPr>
              <w:t>Exemples d’application des capteurs</w:t>
            </w:r>
            <w:r>
              <w:rPr>
                <w:noProof/>
                <w:webHidden/>
              </w:rPr>
              <w:tab/>
            </w:r>
            <w:r>
              <w:rPr>
                <w:noProof/>
                <w:webHidden/>
              </w:rPr>
              <w:fldChar w:fldCharType="begin"/>
            </w:r>
            <w:r>
              <w:rPr>
                <w:noProof/>
                <w:webHidden/>
              </w:rPr>
              <w:instrText xml:space="preserve"> PAGEREF _Toc491279521 \h </w:instrText>
            </w:r>
            <w:r>
              <w:rPr>
                <w:noProof/>
                <w:webHidden/>
              </w:rPr>
            </w:r>
            <w:r>
              <w:rPr>
                <w:noProof/>
                <w:webHidden/>
              </w:rPr>
              <w:fldChar w:fldCharType="separate"/>
            </w:r>
            <w:r>
              <w:rPr>
                <w:noProof/>
                <w:webHidden/>
              </w:rPr>
              <w:t>8</w:t>
            </w:r>
            <w:r>
              <w:rPr>
                <w:noProof/>
                <w:webHidden/>
              </w:rPr>
              <w:fldChar w:fldCharType="end"/>
            </w:r>
          </w:hyperlink>
        </w:p>
        <w:p w14:paraId="6FDB440E" w14:textId="77777777" w:rsidR="003B6EFF" w:rsidRDefault="003B6EFF">
          <w:r>
            <w:rPr>
              <w:b/>
              <w:bCs/>
            </w:rPr>
            <w:fldChar w:fldCharType="end"/>
          </w:r>
        </w:p>
      </w:sdtContent>
    </w:sdt>
    <w:p w14:paraId="49CECC04" w14:textId="77777777" w:rsidR="0085045C" w:rsidRDefault="0085045C" w:rsidP="0085045C"/>
    <w:p w14:paraId="1D758F4B" w14:textId="77777777" w:rsidR="009F2504" w:rsidRDefault="009F2504">
      <w:pPr>
        <w:spacing w:after="200"/>
        <w:jc w:val="left"/>
      </w:pPr>
      <w:r>
        <w:br w:type="page"/>
      </w:r>
      <w:bookmarkStart w:id="0" w:name="_GoBack"/>
      <w:bookmarkEnd w:id="0"/>
    </w:p>
    <w:p w14:paraId="420701EB" w14:textId="77777777" w:rsidR="00E51505" w:rsidRDefault="00E51505" w:rsidP="00E51505">
      <w:pPr>
        <w:pStyle w:val="Titre1"/>
      </w:pPr>
      <w:bookmarkStart w:id="1" w:name="_Toc491279513"/>
      <w:r>
        <w:lastRenderedPageBreak/>
        <w:t>Fonction acquérir</w:t>
      </w:r>
      <w:bookmarkEnd w:id="1"/>
    </w:p>
    <w:p w14:paraId="21E16DC3" w14:textId="77777777" w:rsidR="00E51505" w:rsidRDefault="00E51505" w:rsidP="00E51505">
      <w:r>
        <w:t xml:space="preserve">Le domaine industriel a besoin de contrôler de très nombreux </w:t>
      </w:r>
      <w:r w:rsidRPr="003F4A20">
        <w:rPr>
          <w:b/>
        </w:rPr>
        <w:t>paramètres physiques</w:t>
      </w:r>
      <w:r>
        <w:t xml:space="preserve"> (longueur, effort, poids, pression, déplacement, position, vitesse, température, luminosité, …).  </w:t>
      </w:r>
    </w:p>
    <w:p w14:paraId="603CA010" w14:textId="77777777" w:rsidR="00E51505" w:rsidRDefault="00E51505" w:rsidP="00E51505">
      <w:r>
        <w:t xml:space="preserve">A chacune de ces grandeurs à mesurer peuvent correspondre un ou plusieurs types de </w:t>
      </w:r>
      <w:r w:rsidRPr="003F4A20">
        <w:rPr>
          <w:b/>
        </w:rPr>
        <w:t xml:space="preserve">capteurs </w:t>
      </w:r>
      <w:r>
        <w:t xml:space="preserve">fonctionnant selon un phénomène physique : variation de résistance, variation d’induction magnétique, variation capacitive, de fréquence, de flux lumineux… </w:t>
      </w:r>
    </w:p>
    <w:p w14:paraId="10D577EE" w14:textId="77777777" w:rsidR="00E51505" w:rsidRDefault="00E51505" w:rsidP="00E51505">
      <w:r>
        <w:t xml:space="preserve">Les </w:t>
      </w:r>
      <w:r w:rsidRPr="00577CC5">
        <w:rPr>
          <w:b/>
        </w:rPr>
        <w:t>signaux</w:t>
      </w:r>
      <w:r>
        <w:t xml:space="preserve"> issus des capteurs doivent être traités pour être utilisés et/ou affichés. </w:t>
      </w:r>
    </w:p>
    <w:p w14:paraId="6866B170" w14:textId="77777777" w:rsidR="00E51505" w:rsidRPr="00E51505" w:rsidRDefault="00E51505" w:rsidP="00E51505">
      <w:pPr>
        <w:pStyle w:val="Retraitcorpsdetexte"/>
        <w:ind w:left="0"/>
        <w:rPr>
          <w:rFonts w:asciiTheme="minorHAnsi" w:hAnsiTheme="minorHAnsi"/>
          <w:sz w:val="20"/>
          <w:szCs w:val="20"/>
        </w:rPr>
      </w:pPr>
      <w:r w:rsidRPr="00E51505">
        <w:rPr>
          <w:rFonts w:asciiTheme="minorHAnsi" w:hAnsiTheme="minorHAnsi"/>
          <w:sz w:val="20"/>
          <w:szCs w:val="20"/>
        </w:rPr>
        <w:t xml:space="preserve">Les </w:t>
      </w:r>
      <w:r w:rsidRPr="00E51505">
        <w:rPr>
          <w:rFonts w:asciiTheme="minorHAnsi" w:hAnsiTheme="minorHAnsi"/>
          <w:b/>
          <w:sz w:val="20"/>
          <w:szCs w:val="20"/>
        </w:rPr>
        <w:t xml:space="preserve">capteurs avec leurs chaines de mesure </w:t>
      </w:r>
      <w:r w:rsidRPr="00E51505">
        <w:rPr>
          <w:rFonts w:asciiTheme="minorHAnsi" w:hAnsiTheme="minorHAnsi"/>
          <w:sz w:val="20"/>
          <w:szCs w:val="20"/>
        </w:rPr>
        <w:t xml:space="preserve">recueillent une information physique sur le comportement de la </w:t>
      </w:r>
      <w:r w:rsidRPr="00E51505">
        <w:rPr>
          <w:rFonts w:asciiTheme="minorHAnsi" w:hAnsiTheme="minorHAnsi"/>
          <w:b/>
          <w:sz w:val="20"/>
          <w:szCs w:val="20"/>
        </w:rPr>
        <w:t>chaîne d’énergie</w:t>
      </w:r>
      <w:r w:rsidRPr="00E51505">
        <w:rPr>
          <w:rFonts w:asciiTheme="minorHAnsi" w:hAnsiTheme="minorHAnsi"/>
          <w:sz w:val="20"/>
          <w:szCs w:val="20"/>
        </w:rPr>
        <w:t xml:space="preserve"> et la transforment en une information exploitable par la </w:t>
      </w:r>
      <w:r w:rsidRPr="00E51505">
        <w:rPr>
          <w:rFonts w:asciiTheme="minorHAnsi" w:hAnsiTheme="minorHAnsi"/>
          <w:b/>
          <w:sz w:val="20"/>
          <w:szCs w:val="20"/>
        </w:rPr>
        <w:t>chaîne d’information</w:t>
      </w:r>
      <w:r w:rsidRPr="00E51505">
        <w:rPr>
          <w:rFonts w:asciiTheme="minorHAnsi" w:hAnsiTheme="minorHAnsi"/>
          <w:sz w:val="20"/>
          <w:szCs w:val="20"/>
        </w:rPr>
        <w:t>.</w:t>
      </w:r>
    </w:p>
    <w:p w14:paraId="46B1F692" w14:textId="77777777" w:rsidR="00E51505" w:rsidRDefault="00E51505" w:rsidP="00E51505">
      <w:r>
        <w:rPr>
          <w:noProof/>
          <w:lang w:eastAsia="zh-CN"/>
        </w:rPr>
        <w:drawing>
          <wp:anchor distT="0" distB="0" distL="114300" distR="114300" simplePos="0" relativeHeight="251724800" behindDoc="1" locked="0" layoutInCell="1" allowOverlap="0" wp14:anchorId="2A922EBD" wp14:editId="0C44F277">
            <wp:simplePos x="0" y="0"/>
            <wp:positionH relativeFrom="character">
              <wp:posOffset>374015</wp:posOffset>
            </wp:positionH>
            <wp:positionV relativeFrom="line">
              <wp:posOffset>127635</wp:posOffset>
            </wp:positionV>
            <wp:extent cx="4060190" cy="2224405"/>
            <wp:effectExtent l="0" t="0" r="3810" b="10795"/>
            <wp:wrapTight wrapText="bothSides">
              <wp:wrapPolygon edited="0">
                <wp:start x="0" y="0"/>
                <wp:lineTo x="0" y="21458"/>
                <wp:lineTo x="21485" y="21458"/>
                <wp:lineTo x="21485" y="0"/>
                <wp:lineTo x="0" y="0"/>
              </wp:wrapPolygon>
            </wp:wrapTight>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t="1733" b="412"/>
                    <a:stretch>
                      <a:fillRect/>
                    </a:stretch>
                  </pic:blipFill>
                  <pic:spPr bwMode="auto">
                    <a:xfrm>
                      <a:off x="0" y="0"/>
                      <a:ext cx="4060190" cy="222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4D138F" w14:textId="77777777" w:rsidR="00E51505" w:rsidRDefault="00E51505" w:rsidP="00E51505">
      <w:r>
        <w:rPr>
          <w:rFonts w:ascii="Arial" w:hAnsi="Arial" w:cs="Arial"/>
          <w:noProof/>
          <w:szCs w:val="20"/>
          <w:lang w:eastAsia="zh-CN"/>
        </w:rPr>
        <mc:AlternateContent>
          <mc:Choice Requires="wps">
            <w:drawing>
              <wp:anchor distT="0" distB="0" distL="114300" distR="114300" simplePos="0" relativeHeight="251723776" behindDoc="0" locked="0" layoutInCell="1" allowOverlap="1" wp14:anchorId="3C4888FD" wp14:editId="4BF06B97">
                <wp:simplePos x="0" y="0"/>
                <wp:positionH relativeFrom="column">
                  <wp:posOffset>3106569</wp:posOffset>
                </wp:positionH>
                <wp:positionV relativeFrom="paragraph">
                  <wp:posOffset>45193</wp:posOffset>
                </wp:positionV>
                <wp:extent cx="1669415" cy="977900"/>
                <wp:effectExtent l="13970" t="10795" r="31115" b="27305"/>
                <wp:wrapNone/>
                <wp:docPr id="23" name="Ellips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9415" cy="977900"/>
                        </a:xfrm>
                        <a:prstGeom prst="ellipse">
                          <a:avLst/>
                        </a:prstGeom>
                        <a:solidFill>
                          <a:srgbClr val="FFFFFF">
                            <a:alpha val="0"/>
                          </a:srgbClr>
                        </a:solidFill>
                        <a:ln w="31750">
                          <a:solidFill>
                            <a:srgbClr val="00B05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7042077" id="Ellipse 23" o:spid="_x0000_s1026" style="position:absolute;margin-left:244.6pt;margin-top:3.55pt;width:131.45pt;height:7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" strokecolor="#00b050" strokeweight="2.5pt">
                <v:fill opacity="0"/>
              </v:oval>
            </w:pict>
          </mc:Fallback>
        </mc:AlternateContent>
      </w:r>
    </w:p>
    <w:p w14:paraId="0BF42A99" w14:textId="77777777" w:rsidR="00E51505" w:rsidRDefault="00E51505" w:rsidP="00E51505">
      <w:pPr>
        <w:rPr>
          <w:rFonts w:ascii="Arial" w:hAnsi="Arial" w:cs="Arial"/>
          <w:szCs w:val="20"/>
        </w:rPr>
      </w:pPr>
    </w:p>
    <w:p w14:paraId="3112D44C" w14:textId="77777777" w:rsidR="00E51505" w:rsidRDefault="00E51505" w:rsidP="00E51505">
      <w:pPr>
        <w:ind w:firstLine="284"/>
        <w:rPr>
          <w:rFonts w:ascii="Arial" w:hAnsi="Arial" w:cs="Arial"/>
          <w:szCs w:val="20"/>
        </w:rPr>
      </w:pPr>
    </w:p>
    <w:p w14:paraId="3A674199" w14:textId="77777777" w:rsidR="00E51505" w:rsidRDefault="00E51505" w:rsidP="00E51505">
      <w:pPr>
        <w:pStyle w:val="Titre7"/>
        <w:numPr>
          <w:ilvl w:val="0"/>
          <w:numId w:val="0"/>
        </w:numPr>
      </w:pPr>
    </w:p>
    <w:p w14:paraId="264C6A31" w14:textId="77777777" w:rsidR="00E51505" w:rsidRDefault="00E51505" w:rsidP="00E51505">
      <w:pPr>
        <w:jc w:val="center"/>
      </w:pPr>
    </w:p>
    <w:p w14:paraId="3EA9DD95" w14:textId="77777777" w:rsidR="00427DE8" w:rsidRDefault="00427DE8" w:rsidP="00E51505">
      <w:pPr>
        <w:jc w:val="center"/>
      </w:pPr>
    </w:p>
    <w:p w14:paraId="42673C19" w14:textId="77777777" w:rsidR="00427DE8" w:rsidRDefault="00427DE8" w:rsidP="00E51505">
      <w:pPr>
        <w:jc w:val="center"/>
      </w:pPr>
    </w:p>
    <w:p w14:paraId="0D796EE4" w14:textId="77777777" w:rsidR="00427DE8" w:rsidRDefault="00427DE8" w:rsidP="00E51505">
      <w:pPr>
        <w:jc w:val="center"/>
      </w:pPr>
    </w:p>
    <w:p w14:paraId="069FD236" w14:textId="77777777" w:rsidR="00427DE8" w:rsidRDefault="00427DE8" w:rsidP="00E51505">
      <w:pPr>
        <w:jc w:val="center"/>
      </w:pPr>
    </w:p>
    <w:tbl>
      <w:tblPr>
        <w:tblpPr w:leftFromText="141" w:rightFromText="141" w:vertAnchor="page" w:horzAnchor="page" w:tblpX="1110" w:tblpY="8825"/>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39"/>
        <w:gridCol w:w="559"/>
        <w:gridCol w:w="2135"/>
        <w:gridCol w:w="242"/>
        <w:gridCol w:w="5210"/>
      </w:tblGrid>
      <w:tr w:rsidR="00427DE8" w14:paraId="0020950C" w14:textId="77777777" w:rsidTr="00427DE8">
        <w:tc>
          <w:tcPr>
            <w:tcW w:w="2833" w:type="dxa"/>
            <w:gridSpan w:val="3"/>
            <w:vAlign w:val="center"/>
          </w:tcPr>
          <w:p w14:paraId="3A77D4C3" w14:textId="77777777" w:rsidR="00427DE8" w:rsidRDefault="00427DE8" w:rsidP="00427DE8">
            <w:pPr>
              <w:jc w:val="center"/>
              <w:rPr>
                <w:rFonts w:cs="Arial"/>
                <w:sz w:val="24"/>
                <w:szCs w:val="24"/>
              </w:rPr>
            </w:pPr>
          </w:p>
          <w:p w14:paraId="222A03CD" w14:textId="77777777" w:rsidR="00427DE8" w:rsidRPr="00E51505" w:rsidRDefault="00427DE8" w:rsidP="00427DE8">
            <w:pPr>
              <w:jc w:val="center"/>
              <w:rPr>
                <w:rFonts w:cs="Arial"/>
                <w:sz w:val="24"/>
                <w:szCs w:val="24"/>
              </w:rPr>
            </w:pPr>
            <w:r w:rsidRPr="00E51505">
              <w:rPr>
                <w:rFonts w:cs="Arial"/>
                <w:sz w:val="24"/>
                <w:szCs w:val="24"/>
              </w:rPr>
              <w:t>Etude des Systèmes</w:t>
            </w:r>
          </w:p>
        </w:tc>
        <w:tc>
          <w:tcPr>
            <w:tcW w:w="7587" w:type="dxa"/>
            <w:gridSpan w:val="3"/>
            <w:vAlign w:val="center"/>
          </w:tcPr>
          <w:p w14:paraId="40E08379" w14:textId="77777777" w:rsidR="00427DE8" w:rsidRPr="00E51505" w:rsidRDefault="00427DE8" w:rsidP="00427DE8">
            <w:pPr>
              <w:pStyle w:val="Titre5"/>
              <w:numPr>
                <w:ilvl w:val="0"/>
                <w:numId w:val="0"/>
              </w:numPr>
              <w:ind w:left="1008" w:hanging="1008"/>
              <w:jc w:val="center"/>
              <w:rPr>
                <w:rFonts w:asciiTheme="minorHAnsi" w:hAnsiTheme="minorHAnsi" w:cs="Arial"/>
                <w:b/>
                <w:bCs/>
                <w:sz w:val="28"/>
                <w:szCs w:val="28"/>
                <w:lang w:eastAsia="fr-FR"/>
              </w:rPr>
            </w:pPr>
            <w:r w:rsidRPr="00E51505">
              <w:rPr>
                <w:rFonts w:asciiTheme="minorHAnsi" w:hAnsiTheme="minorHAnsi" w:cs="Arial"/>
                <w:b/>
                <w:bCs/>
                <w:sz w:val="28"/>
                <w:szCs w:val="28"/>
                <w:lang w:eastAsia="fr-FR"/>
              </w:rPr>
              <w:t>CHAINE DE MESURE</w:t>
            </w:r>
            <w:r>
              <w:rPr>
                <w:rFonts w:asciiTheme="minorHAnsi" w:hAnsiTheme="minorHAnsi" w:cs="Arial"/>
                <w:b/>
                <w:bCs/>
                <w:sz w:val="28"/>
                <w:szCs w:val="28"/>
                <w:lang w:eastAsia="fr-FR"/>
              </w:rPr>
              <w:t xml:space="preserve"> : </w:t>
            </w:r>
            <w:r w:rsidRPr="00E51505">
              <w:rPr>
                <w:rFonts w:asciiTheme="minorHAnsi" w:hAnsiTheme="minorHAnsi" w:cs="Arial"/>
                <w:sz w:val="28"/>
                <w:szCs w:val="28"/>
              </w:rPr>
              <w:t xml:space="preserve">Fonction   ACQUERIR </w:t>
            </w:r>
          </w:p>
        </w:tc>
      </w:tr>
      <w:tr w:rsidR="00427DE8" w14:paraId="3A94EE21" w14:textId="77777777" w:rsidTr="00427DE8">
        <w:tc>
          <w:tcPr>
            <w:tcW w:w="5210" w:type="dxa"/>
            <w:gridSpan w:val="5"/>
            <w:vAlign w:val="center"/>
          </w:tcPr>
          <w:p w14:paraId="7D02A9E6" w14:textId="77777777" w:rsidR="00427DE8" w:rsidRPr="00E51505" w:rsidRDefault="00427DE8" w:rsidP="00427DE8">
            <w:pPr>
              <w:rPr>
                <w:b/>
                <w:bCs/>
                <w:sz w:val="24"/>
                <w:szCs w:val="24"/>
              </w:rPr>
            </w:pPr>
            <w:r w:rsidRPr="00E51505">
              <w:rPr>
                <w:b/>
                <w:bCs/>
                <w:sz w:val="24"/>
                <w:szCs w:val="24"/>
              </w:rPr>
              <w:t>Entrée :</w:t>
            </w:r>
            <w:r>
              <w:rPr>
                <w:b/>
                <w:bCs/>
                <w:sz w:val="24"/>
                <w:szCs w:val="24"/>
              </w:rPr>
              <w:t xml:space="preserve"> </w:t>
            </w:r>
            <w:r w:rsidRPr="00E51505">
              <w:rPr>
                <w:sz w:val="24"/>
                <w:szCs w:val="24"/>
              </w:rPr>
              <w:t>Grandeurs (ou phénomènes) physiques à mesurer</w:t>
            </w:r>
          </w:p>
        </w:tc>
        <w:tc>
          <w:tcPr>
            <w:tcW w:w="5210" w:type="dxa"/>
            <w:vAlign w:val="center"/>
          </w:tcPr>
          <w:p w14:paraId="6A3CD3C4" w14:textId="77777777" w:rsidR="00427DE8" w:rsidRPr="00E51505" w:rsidRDefault="00427DE8" w:rsidP="00427DE8">
            <w:pPr>
              <w:rPr>
                <w:sz w:val="24"/>
                <w:szCs w:val="24"/>
              </w:rPr>
            </w:pPr>
            <w:r w:rsidRPr="00E51505">
              <w:rPr>
                <w:b/>
                <w:bCs/>
                <w:sz w:val="24"/>
                <w:szCs w:val="24"/>
              </w:rPr>
              <w:t>Sortie </w:t>
            </w:r>
            <w:r>
              <w:rPr>
                <w:sz w:val="24"/>
                <w:szCs w:val="24"/>
              </w:rPr>
              <w:t xml:space="preserve">: </w:t>
            </w:r>
            <w:r w:rsidRPr="00E51505">
              <w:rPr>
                <w:sz w:val="24"/>
                <w:szCs w:val="24"/>
              </w:rPr>
              <w:t>Signal image de ces grandeurs à mesurer</w:t>
            </w:r>
          </w:p>
        </w:tc>
      </w:tr>
      <w:tr w:rsidR="00427DE8" w14:paraId="190B57F5" w14:textId="77777777" w:rsidTr="00427DE8">
        <w:tc>
          <w:tcPr>
            <w:tcW w:w="10420" w:type="dxa"/>
            <w:gridSpan w:val="6"/>
            <w:vAlign w:val="center"/>
          </w:tcPr>
          <w:p w14:paraId="7E803F5A" w14:textId="77777777" w:rsidR="00427DE8" w:rsidRPr="00E51505" w:rsidRDefault="00427DE8" w:rsidP="00427DE8">
            <w:pPr>
              <w:pStyle w:val="Titre5"/>
              <w:numPr>
                <w:ilvl w:val="0"/>
                <w:numId w:val="0"/>
              </w:numPr>
              <w:ind w:left="1008" w:hanging="1008"/>
              <w:jc w:val="center"/>
              <w:rPr>
                <w:rFonts w:asciiTheme="minorHAnsi" w:hAnsiTheme="minorHAnsi"/>
                <w:b/>
                <w:sz w:val="24"/>
                <w:szCs w:val="24"/>
                <w:lang w:eastAsia="fr-FR"/>
              </w:rPr>
            </w:pPr>
            <w:r w:rsidRPr="00E51505">
              <w:rPr>
                <w:rFonts w:asciiTheme="minorHAnsi" w:hAnsiTheme="minorHAnsi"/>
                <w:b/>
                <w:color w:val="000000" w:themeColor="text1"/>
                <w:sz w:val="24"/>
                <w:szCs w:val="24"/>
                <w:lang w:eastAsia="fr-FR"/>
              </w:rPr>
              <w:t>Eléments technologiques</w:t>
            </w:r>
          </w:p>
        </w:tc>
      </w:tr>
      <w:tr w:rsidR="00427DE8" w14:paraId="2A58F363" w14:textId="77777777" w:rsidTr="00427DE8">
        <w:tc>
          <w:tcPr>
            <w:tcW w:w="2274" w:type="dxa"/>
            <w:gridSpan w:val="2"/>
            <w:vAlign w:val="center"/>
          </w:tcPr>
          <w:p w14:paraId="633A1A02" w14:textId="77777777" w:rsidR="00427DE8" w:rsidRPr="00E51505" w:rsidRDefault="00427DE8" w:rsidP="00427DE8">
            <w:pPr>
              <w:jc w:val="center"/>
              <w:rPr>
                <w:b/>
                <w:bCs/>
                <w:sz w:val="24"/>
                <w:szCs w:val="24"/>
              </w:rPr>
            </w:pPr>
          </w:p>
          <w:p w14:paraId="4704ADEC" w14:textId="77777777" w:rsidR="00427DE8" w:rsidRPr="00E51505" w:rsidRDefault="00427DE8" w:rsidP="00427DE8">
            <w:pPr>
              <w:jc w:val="center"/>
              <w:rPr>
                <w:b/>
                <w:bCs/>
                <w:sz w:val="24"/>
                <w:szCs w:val="24"/>
              </w:rPr>
            </w:pPr>
            <w:r w:rsidRPr="00E51505">
              <w:rPr>
                <w:b/>
                <w:bCs/>
                <w:sz w:val="24"/>
                <w:szCs w:val="24"/>
              </w:rPr>
              <w:t>Détecteurs</w:t>
            </w:r>
          </w:p>
          <w:p w14:paraId="1990FF7E" w14:textId="77777777" w:rsidR="00427DE8" w:rsidRPr="00E51505" w:rsidRDefault="00427DE8" w:rsidP="00427DE8">
            <w:pPr>
              <w:jc w:val="center"/>
              <w:rPr>
                <w:b/>
                <w:bCs/>
                <w:sz w:val="24"/>
                <w:szCs w:val="24"/>
              </w:rPr>
            </w:pPr>
          </w:p>
        </w:tc>
        <w:tc>
          <w:tcPr>
            <w:tcW w:w="2694" w:type="dxa"/>
            <w:gridSpan w:val="2"/>
            <w:vAlign w:val="center"/>
          </w:tcPr>
          <w:p w14:paraId="6AA6468F" w14:textId="77777777" w:rsidR="00427DE8" w:rsidRPr="00E51505" w:rsidRDefault="00427DE8" w:rsidP="00427DE8">
            <w:pPr>
              <w:jc w:val="center"/>
              <w:rPr>
                <w:sz w:val="24"/>
                <w:szCs w:val="24"/>
              </w:rPr>
            </w:pPr>
            <w:r w:rsidRPr="00E51505">
              <w:rPr>
                <w:sz w:val="24"/>
                <w:szCs w:val="24"/>
              </w:rPr>
              <w:t xml:space="preserve">Logique </w:t>
            </w:r>
          </w:p>
          <w:p w14:paraId="07EDC839" w14:textId="77777777" w:rsidR="00427DE8" w:rsidRPr="00E51505" w:rsidRDefault="00427DE8" w:rsidP="00427DE8">
            <w:pPr>
              <w:jc w:val="center"/>
              <w:rPr>
                <w:sz w:val="24"/>
                <w:szCs w:val="24"/>
              </w:rPr>
            </w:pPr>
            <w:r w:rsidRPr="00E51505">
              <w:rPr>
                <w:sz w:val="24"/>
                <w:szCs w:val="24"/>
              </w:rPr>
              <w:t>(Tout Ou Rien)</w:t>
            </w:r>
          </w:p>
        </w:tc>
        <w:tc>
          <w:tcPr>
            <w:tcW w:w="5452" w:type="dxa"/>
            <w:gridSpan w:val="2"/>
            <w:vAlign w:val="center"/>
          </w:tcPr>
          <w:p w14:paraId="4826F83E" w14:textId="77777777" w:rsidR="00427DE8" w:rsidRPr="00E51505" w:rsidRDefault="00427DE8" w:rsidP="00427DE8">
            <w:pPr>
              <w:numPr>
                <w:ilvl w:val="0"/>
                <w:numId w:val="30"/>
              </w:numPr>
              <w:spacing w:after="0" w:line="240" w:lineRule="auto"/>
              <w:jc w:val="left"/>
              <w:rPr>
                <w:sz w:val="24"/>
                <w:szCs w:val="24"/>
              </w:rPr>
            </w:pPr>
            <w:proofErr w:type="gramStart"/>
            <w:r w:rsidRPr="00E51505">
              <w:rPr>
                <w:sz w:val="24"/>
                <w:szCs w:val="24"/>
              </w:rPr>
              <w:t>à</w:t>
            </w:r>
            <w:proofErr w:type="gramEnd"/>
            <w:r w:rsidRPr="00E51505">
              <w:rPr>
                <w:sz w:val="24"/>
                <w:szCs w:val="24"/>
              </w:rPr>
              <w:t xml:space="preserve"> contact mécanique</w:t>
            </w:r>
          </w:p>
          <w:p w14:paraId="1A0E2B95" w14:textId="77777777" w:rsidR="00427DE8" w:rsidRPr="00E51505" w:rsidRDefault="00427DE8" w:rsidP="00427DE8">
            <w:pPr>
              <w:numPr>
                <w:ilvl w:val="0"/>
                <w:numId w:val="30"/>
              </w:numPr>
              <w:spacing w:after="0" w:line="240" w:lineRule="auto"/>
              <w:jc w:val="left"/>
              <w:rPr>
                <w:sz w:val="24"/>
                <w:szCs w:val="24"/>
              </w:rPr>
            </w:pPr>
            <w:proofErr w:type="gramStart"/>
            <w:r w:rsidRPr="00E51505">
              <w:rPr>
                <w:sz w:val="24"/>
                <w:szCs w:val="24"/>
              </w:rPr>
              <w:t>proximité</w:t>
            </w:r>
            <w:proofErr w:type="gramEnd"/>
            <w:r w:rsidRPr="00E51505">
              <w:rPr>
                <w:sz w:val="24"/>
                <w:szCs w:val="24"/>
              </w:rPr>
              <w:t> </w:t>
            </w:r>
          </w:p>
          <w:p w14:paraId="2CAAAA6D" w14:textId="77777777" w:rsidR="00427DE8" w:rsidRPr="00E51505" w:rsidRDefault="00427DE8" w:rsidP="00427DE8">
            <w:pPr>
              <w:numPr>
                <w:ilvl w:val="0"/>
                <w:numId w:val="30"/>
              </w:numPr>
              <w:spacing w:after="0" w:line="240" w:lineRule="auto"/>
              <w:jc w:val="left"/>
              <w:rPr>
                <w:sz w:val="24"/>
                <w:szCs w:val="24"/>
              </w:rPr>
            </w:pPr>
            <w:r w:rsidRPr="00E51505">
              <w:rPr>
                <w:sz w:val="24"/>
                <w:szCs w:val="24"/>
              </w:rPr>
              <w:t>…….</w:t>
            </w:r>
          </w:p>
        </w:tc>
      </w:tr>
      <w:tr w:rsidR="00427DE8" w14:paraId="0D551B99" w14:textId="77777777" w:rsidTr="00427DE8">
        <w:trPr>
          <w:cantSplit/>
        </w:trPr>
        <w:tc>
          <w:tcPr>
            <w:tcW w:w="2274" w:type="dxa"/>
            <w:gridSpan w:val="2"/>
            <w:vMerge w:val="restart"/>
            <w:vAlign w:val="center"/>
          </w:tcPr>
          <w:p w14:paraId="317DE400" w14:textId="77777777" w:rsidR="00427DE8" w:rsidRPr="00E51505" w:rsidRDefault="00427DE8" w:rsidP="00427DE8">
            <w:pPr>
              <w:jc w:val="center"/>
              <w:rPr>
                <w:b/>
                <w:bCs/>
                <w:sz w:val="24"/>
                <w:szCs w:val="24"/>
              </w:rPr>
            </w:pPr>
            <w:r w:rsidRPr="00E51505">
              <w:rPr>
                <w:b/>
                <w:bCs/>
                <w:sz w:val="24"/>
                <w:szCs w:val="24"/>
              </w:rPr>
              <w:t>Capteurs</w:t>
            </w:r>
          </w:p>
        </w:tc>
        <w:tc>
          <w:tcPr>
            <w:tcW w:w="2694" w:type="dxa"/>
            <w:gridSpan w:val="2"/>
            <w:vAlign w:val="center"/>
          </w:tcPr>
          <w:p w14:paraId="45A08EF8" w14:textId="77777777" w:rsidR="00427DE8" w:rsidRPr="00E51505" w:rsidRDefault="00427DE8" w:rsidP="00427DE8">
            <w:pPr>
              <w:jc w:val="center"/>
              <w:rPr>
                <w:sz w:val="24"/>
                <w:szCs w:val="24"/>
              </w:rPr>
            </w:pPr>
            <w:r w:rsidRPr="00E51505">
              <w:rPr>
                <w:sz w:val="24"/>
                <w:szCs w:val="24"/>
              </w:rPr>
              <w:t>Analogiques</w:t>
            </w:r>
          </w:p>
        </w:tc>
        <w:tc>
          <w:tcPr>
            <w:tcW w:w="5452" w:type="dxa"/>
            <w:gridSpan w:val="2"/>
            <w:vAlign w:val="center"/>
          </w:tcPr>
          <w:p w14:paraId="3B99980F" w14:textId="77777777" w:rsidR="00427DE8" w:rsidRPr="00E51505" w:rsidRDefault="00427DE8" w:rsidP="00427DE8">
            <w:pPr>
              <w:numPr>
                <w:ilvl w:val="0"/>
                <w:numId w:val="30"/>
              </w:numPr>
              <w:spacing w:after="0" w:line="240" w:lineRule="auto"/>
              <w:jc w:val="left"/>
              <w:rPr>
                <w:sz w:val="24"/>
                <w:szCs w:val="24"/>
              </w:rPr>
            </w:pPr>
            <w:proofErr w:type="gramStart"/>
            <w:r w:rsidRPr="00E51505">
              <w:rPr>
                <w:sz w:val="24"/>
                <w:szCs w:val="24"/>
              </w:rPr>
              <w:t>capteur</w:t>
            </w:r>
            <w:proofErr w:type="gramEnd"/>
            <w:r w:rsidRPr="00E51505">
              <w:rPr>
                <w:sz w:val="24"/>
                <w:szCs w:val="24"/>
              </w:rPr>
              <w:t xml:space="preserve"> d’effort, de pression</w:t>
            </w:r>
          </w:p>
          <w:p w14:paraId="0E6B5ABC" w14:textId="77777777" w:rsidR="00427DE8" w:rsidRPr="00E51505" w:rsidRDefault="00427DE8" w:rsidP="00427DE8">
            <w:pPr>
              <w:numPr>
                <w:ilvl w:val="0"/>
                <w:numId w:val="30"/>
              </w:numPr>
              <w:spacing w:after="0" w:line="240" w:lineRule="auto"/>
              <w:jc w:val="left"/>
              <w:rPr>
                <w:sz w:val="24"/>
                <w:szCs w:val="24"/>
              </w:rPr>
            </w:pPr>
            <w:proofErr w:type="gramStart"/>
            <w:r w:rsidRPr="00E51505">
              <w:rPr>
                <w:sz w:val="24"/>
                <w:szCs w:val="24"/>
              </w:rPr>
              <w:t>capteur</w:t>
            </w:r>
            <w:proofErr w:type="gramEnd"/>
            <w:r w:rsidRPr="00E51505">
              <w:rPr>
                <w:sz w:val="24"/>
                <w:szCs w:val="24"/>
              </w:rPr>
              <w:t xml:space="preserve"> de position</w:t>
            </w:r>
          </w:p>
          <w:p w14:paraId="47848542" w14:textId="77777777" w:rsidR="00427DE8" w:rsidRPr="00E51505" w:rsidRDefault="00427DE8" w:rsidP="00427DE8">
            <w:pPr>
              <w:numPr>
                <w:ilvl w:val="0"/>
                <w:numId w:val="30"/>
              </w:numPr>
              <w:spacing w:after="0" w:line="240" w:lineRule="auto"/>
              <w:jc w:val="left"/>
              <w:rPr>
                <w:sz w:val="24"/>
                <w:szCs w:val="24"/>
              </w:rPr>
            </w:pPr>
            <w:proofErr w:type="gramStart"/>
            <w:r w:rsidRPr="00E51505">
              <w:rPr>
                <w:sz w:val="24"/>
                <w:szCs w:val="24"/>
              </w:rPr>
              <w:t>capteur</w:t>
            </w:r>
            <w:proofErr w:type="gramEnd"/>
            <w:r w:rsidRPr="00E51505">
              <w:rPr>
                <w:sz w:val="24"/>
                <w:szCs w:val="24"/>
              </w:rPr>
              <w:t xml:space="preserve"> de vitesse</w:t>
            </w:r>
          </w:p>
          <w:p w14:paraId="41F92033" w14:textId="77777777" w:rsidR="00427DE8" w:rsidRPr="00E51505" w:rsidRDefault="00427DE8" w:rsidP="00427DE8">
            <w:pPr>
              <w:numPr>
                <w:ilvl w:val="0"/>
                <w:numId w:val="30"/>
              </w:numPr>
              <w:spacing w:after="0" w:line="240" w:lineRule="auto"/>
              <w:jc w:val="left"/>
              <w:rPr>
                <w:sz w:val="24"/>
                <w:szCs w:val="24"/>
              </w:rPr>
            </w:pPr>
            <w:proofErr w:type="gramStart"/>
            <w:r w:rsidRPr="00E51505">
              <w:rPr>
                <w:sz w:val="24"/>
                <w:szCs w:val="24"/>
              </w:rPr>
              <w:t>capteur</w:t>
            </w:r>
            <w:proofErr w:type="gramEnd"/>
            <w:r w:rsidRPr="00E51505">
              <w:rPr>
                <w:sz w:val="24"/>
                <w:szCs w:val="24"/>
              </w:rPr>
              <w:t xml:space="preserve"> d’accélération</w:t>
            </w:r>
          </w:p>
        </w:tc>
      </w:tr>
      <w:tr w:rsidR="00427DE8" w14:paraId="178ACACA" w14:textId="77777777" w:rsidTr="00427DE8">
        <w:trPr>
          <w:cantSplit/>
        </w:trPr>
        <w:tc>
          <w:tcPr>
            <w:tcW w:w="2274" w:type="dxa"/>
            <w:gridSpan w:val="2"/>
            <w:vMerge/>
            <w:vAlign w:val="center"/>
          </w:tcPr>
          <w:p w14:paraId="1510729C" w14:textId="77777777" w:rsidR="00427DE8" w:rsidRPr="00E51505" w:rsidRDefault="00427DE8" w:rsidP="00427DE8">
            <w:pPr>
              <w:jc w:val="center"/>
              <w:rPr>
                <w:b/>
                <w:bCs/>
                <w:sz w:val="24"/>
                <w:szCs w:val="24"/>
              </w:rPr>
            </w:pPr>
          </w:p>
        </w:tc>
        <w:tc>
          <w:tcPr>
            <w:tcW w:w="2694" w:type="dxa"/>
            <w:gridSpan w:val="2"/>
            <w:vAlign w:val="center"/>
          </w:tcPr>
          <w:p w14:paraId="33097CBA" w14:textId="77777777" w:rsidR="00427DE8" w:rsidRPr="00E51505" w:rsidRDefault="00427DE8" w:rsidP="00427DE8">
            <w:pPr>
              <w:jc w:val="center"/>
              <w:rPr>
                <w:sz w:val="24"/>
                <w:szCs w:val="24"/>
              </w:rPr>
            </w:pPr>
            <w:r w:rsidRPr="00E51505">
              <w:rPr>
                <w:sz w:val="24"/>
                <w:szCs w:val="24"/>
              </w:rPr>
              <w:t>Numériques</w:t>
            </w:r>
          </w:p>
        </w:tc>
        <w:tc>
          <w:tcPr>
            <w:tcW w:w="5452" w:type="dxa"/>
            <w:gridSpan w:val="2"/>
            <w:vAlign w:val="center"/>
          </w:tcPr>
          <w:p w14:paraId="0E02ABF0" w14:textId="77777777" w:rsidR="00427DE8" w:rsidRPr="00E51505" w:rsidRDefault="00427DE8" w:rsidP="00427DE8">
            <w:pPr>
              <w:numPr>
                <w:ilvl w:val="0"/>
                <w:numId w:val="30"/>
              </w:numPr>
              <w:spacing w:after="0" w:line="240" w:lineRule="auto"/>
              <w:jc w:val="left"/>
              <w:rPr>
                <w:sz w:val="24"/>
                <w:szCs w:val="24"/>
              </w:rPr>
            </w:pPr>
            <w:proofErr w:type="gramStart"/>
            <w:r w:rsidRPr="00E51505">
              <w:rPr>
                <w:sz w:val="24"/>
                <w:szCs w:val="24"/>
              </w:rPr>
              <w:t>Codeurs,…</w:t>
            </w:r>
            <w:proofErr w:type="gramEnd"/>
          </w:p>
        </w:tc>
      </w:tr>
      <w:tr w:rsidR="00427DE8" w14:paraId="0E7B6AFD" w14:textId="77777777" w:rsidTr="00427DE8">
        <w:trPr>
          <w:cantSplit/>
        </w:trPr>
        <w:tc>
          <w:tcPr>
            <w:tcW w:w="2235" w:type="dxa"/>
            <w:vMerge w:val="restart"/>
            <w:vAlign w:val="center"/>
          </w:tcPr>
          <w:p w14:paraId="42926E7D" w14:textId="77777777" w:rsidR="00427DE8" w:rsidRPr="00E51505" w:rsidRDefault="00427DE8" w:rsidP="00427DE8">
            <w:pPr>
              <w:jc w:val="center"/>
              <w:rPr>
                <w:b/>
                <w:bCs/>
                <w:sz w:val="24"/>
                <w:szCs w:val="24"/>
              </w:rPr>
            </w:pPr>
            <w:r w:rsidRPr="00E51505">
              <w:rPr>
                <w:b/>
                <w:bCs/>
                <w:sz w:val="24"/>
                <w:szCs w:val="24"/>
              </w:rPr>
              <w:t>Interface homme/machine</w:t>
            </w:r>
          </w:p>
        </w:tc>
        <w:tc>
          <w:tcPr>
            <w:tcW w:w="2733" w:type="dxa"/>
            <w:gridSpan w:val="3"/>
            <w:vAlign w:val="center"/>
          </w:tcPr>
          <w:p w14:paraId="06A599B7" w14:textId="77777777" w:rsidR="00427DE8" w:rsidRPr="00E51505" w:rsidRDefault="00427DE8" w:rsidP="00427DE8">
            <w:pPr>
              <w:jc w:val="center"/>
              <w:rPr>
                <w:sz w:val="24"/>
                <w:szCs w:val="24"/>
              </w:rPr>
            </w:pPr>
            <w:r w:rsidRPr="00E51505">
              <w:rPr>
                <w:sz w:val="24"/>
                <w:szCs w:val="24"/>
              </w:rPr>
              <w:t>Logique (TOR)</w:t>
            </w:r>
          </w:p>
        </w:tc>
        <w:tc>
          <w:tcPr>
            <w:tcW w:w="5452" w:type="dxa"/>
            <w:gridSpan w:val="2"/>
            <w:vAlign w:val="center"/>
          </w:tcPr>
          <w:p w14:paraId="1A06AEF7" w14:textId="77777777" w:rsidR="00427DE8" w:rsidRPr="00E51505" w:rsidRDefault="00427DE8" w:rsidP="00427DE8">
            <w:pPr>
              <w:numPr>
                <w:ilvl w:val="0"/>
                <w:numId w:val="30"/>
              </w:numPr>
              <w:spacing w:after="0" w:line="240" w:lineRule="auto"/>
              <w:jc w:val="left"/>
              <w:rPr>
                <w:sz w:val="24"/>
                <w:szCs w:val="24"/>
              </w:rPr>
            </w:pPr>
            <w:r w:rsidRPr="00E51505">
              <w:rPr>
                <w:sz w:val="24"/>
                <w:szCs w:val="24"/>
              </w:rPr>
              <w:t>Bouton poussoir</w:t>
            </w:r>
          </w:p>
          <w:p w14:paraId="0D72F706" w14:textId="77777777" w:rsidR="00427DE8" w:rsidRPr="00E51505" w:rsidRDefault="00427DE8" w:rsidP="00427DE8">
            <w:pPr>
              <w:numPr>
                <w:ilvl w:val="0"/>
                <w:numId w:val="30"/>
              </w:numPr>
              <w:spacing w:after="0" w:line="240" w:lineRule="auto"/>
              <w:jc w:val="left"/>
              <w:rPr>
                <w:sz w:val="24"/>
                <w:szCs w:val="24"/>
              </w:rPr>
            </w:pPr>
            <w:r w:rsidRPr="00E51505">
              <w:rPr>
                <w:sz w:val="24"/>
                <w:szCs w:val="24"/>
              </w:rPr>
              <w:t>Interrupteur</w:t>
            </w:r>
          </w:p>
        </w:tc>
      </w:tr>
      <w:tr w:rsidR="00427DE8" w14:paraId="724EB7D0" w14:textId="77777777" w:rsidTr="00427DE8">
        <w:trPr>
          <w:cantSplit/>
        </w:trPr>
        <w:tc>
          <w:tcPr>
            <w:tcW w:w="2235" w:type="dxa"/>
            <w:vMerge/>
            <w:vAlign w:val="center"/>
          </w:tcPr>
          <w:p w14:paraId="2FC41C2A" w14:textId="77777777" w:rsidR="00427DE8" w:rsidRPr="00E51505" w:rsidRDefault="00427DE8" w:rsidP="00427DE8">
            <w:pPr>
              <w:jc w:val="center"/>
              <w:rPr>
                <w:b/>
                <w:bCs/>
                <w:sz w:val="24"/>
                <w:szCs w:val="24"/>
              </w:rPr>
            </w:pPr>
          </w:p>
        </w:tc>
        <w:tc>
          <w:tcPr>
            <w:tcW w:w="2733" w:type="dxa"/>
            <w:gridSpan w:val="3"/>
            <w:vAlign w:val="center"/>
          </w:tcPr>
          <w:p w14:paraId="11795033" w14:textId="77777777" w:rsidR="00427DE8" w:rsidRPr="00E51505" w:rsidRDefault="00427DE8" w:rsidP="00427DE8">
            <w:pPr>
              <w:jc w:val="center"/>
              <w:rPr>
                <w:sz w:val="24"/>
                <w:szCs w:val="24"/>
              </w:rPr>
            </w:pPr>
            <w:r w:rsidRPr="00E51505">
              <w:rPr>
                <w:sz w:val="24"/>
                <w:szCs w:val="24"/>
              </w:rPr>
              <w:t>Analogiques</w:t>
            </w:r>
          </w:p>
        </w:tc>
        <w:tc>
          <w:tcPr>
            <w:tcW w:w="5452" w:type="dxa"/>
            <w:gridSpan w:val="2"/>
            <w:vAlign w:val="center"/>
          </w:tcPr>
          <w:p w14:paraId="76067F4E" w14:textId="77777777" w:rsidR="00427DE8" w:rsidRPr="00E51505" w:rsidRDefault="00427DE8" w:rsidP="00427DE8">
            <w:pPr>
              <w:numPr>
                <w:ilvl w:val="0"/>
                <w:numId w:val="30"/>
              </w:numPr>
              <w:spacing w:after="0" w:line="240" w:lineRule="auto"/>
              <w:jc w:val="left"/>
              <w:rPr>
                <w:sz w:val="24"/>
                <w:szCs w:val="24"/>
              </w:rPr>
            </w:pPr>
            <w:proofErr w:type="gramStart"/>
            <w:r w:rsidRPr="00E51505">
              <w:rPr>
                <w:sz w:val="24"/>
                <w:szCs w:val="24"/>
              </w:rPr>
              <w:t>potentiomètre</w:t>
            </w:r>
            <w:proofErr w:type="gramEnd"/>
          </w:p>
        </w:tc>
      </w:tr>
      <w:tr w:rsidR="00427DE8" w14:paraId="2D26FBEE" w14:textId="77777777" w:rsidTr="00427DE8">
        <w:trPr>
          <w:cantSplit/>
        </w:trPr>
        <w:tc>
          <w:tcPr>
            <w:tcW w:w="2235" w:type="dxa"/>
            <w:vMerge/>
            <w:vAlign w:val="center"/>
          </w:tcPr>
          <w:p w14:paraId="50EE96BB" w14:textId="77777777" w:rsidR="00427DE8" w:rsidRPr="00E51505" w:rsidRDefault="00427DE8" w:rsidP="00427DE8">
            <w:pPr>
              <w:jc w:val="center"/>
              <w:rPr>
                <w:b/>
                <w:bCs/>
                <w:sz w:val="24"/>
                <w:szCs w:val="24"/>
              </w:rPr>
            </w:pPr>
          </w:p>
        </w:tc>
        <w:tc>
          <w:tcPr>
            <w:tcW w:w="2733" w:type="dxa"/>
            <w:gridSpan w:val="3"/>
            <w:vAlign w:val="center"/>
          </w:tcPr>
          <w:p w14:paraId="6C195AA0" w14:textId="77777777" w:rsidR="00427DE8" w:rsidRPr="00E51505" w:rsidRDefault="00427DE8" w:rsidP="00427DE8">
            <w:pPr>
              <w:jc w:val="center"/>
              <w:rPr>
                <w:sz w:val="24"/>
                <w:szCs w:val="24"/>
              </w:rPr>
            </w:pPr>
            <w:r w:rsidRPr="00E51505">
              <w:rPr>
                <w:sz w:val="24"/>
                <w:szCs w:val="24"/>
              </w:rPr>
              <w:t>Numériques</w:t>
            </w:r>
          </w:p>
        </w:tc>
        <w:tc>
          <w:tcPr>
            <w:tcW w:w="5452" w:type="dxa"/>
            <w:gridSpan w:val="2"/>
            <w:vAlign w:val="center"/>
          </w:tcPr>
          <w:p w14:paraId="23B68C09" w14:textId="77777777" w:rsidR="00427DE8" w:rsidRPr="00E51505" w:rsidRDefault="00427DE8" w:rsidP="00427DE8">
            <w:pPr>
              <w:numPr>
                <w:ilvl w:val="0"/>
                <w:numId w:val="30"/>
              </w:numPr>
              <w:spacing w:after="0" w:line="240" w:lineRule="auto"/>
              <w:jc w:val="left"/>
              <w:rPr>
                <w:sz w:val="24"/>
                <w:szCs w:val="24"/>
              </w:rPr>
            </w:pPr>
            <w:r w:rsidRPr="00E51505">
              <w:rPr>
                <w:sz w:val="24"/>
                <w:szCs w:val="24"/>
              </w:rPr>
              <w:t>Codeur</w:t>
            </w:r>
          </w:p>
        </w:tc>
      </w:tr>
    </w:tbl>
    <w:p w14:paraId="7EA5D1BE" w14:textId="77777777" w:rsidR="00427DE8" w:rsidRPr="00E51505" w:rsidRDefault="00427DE8" w:rsidP="00E51505"/>
    <w:p w14:paraId="50B5152C" w14:textId="77777777" w:rsidR="00EF2F62" w:rsidRPr="00EF2F62" w:rsidRDefault="00E51505" w:rsidP="00EF2F62">
      <w:pPr>
        <w:pStyle w:val="Titre1"/>
      </w:pPr>
      <w:bookmarkStart w:id="2" w:name="_Toc491279514"/>
      <w:r>
        <w:t>Détecteurs</w:t>
      </w:r>
      <w:bookmarkEnd w:id="2"/>
    </w:p>
    <w:p w14:paraId="4DFA1FEF" w14:textId="77777777" w:rsidR="005E2350" w:rsidRDefault="005E2350" w:rsidP="005E2350">
      <w:pPr>
        <w:spacing w:after="0"/>
      </w:pPr>
    </w:p>
    <w:tbl>
      <w:tblPr>
        <w:tblpPr w:leftFromText="141" w:rightFromText="141" w:vertAnchor="text" w:horzAnchor="margin" w:tblpY="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29"/>
        <w:gridCol w:w="2183"/>
        <w:gridCol w:w="2220"/>
        <w:gridCol w:w="3580"/>
      </w:tblGrid>
      <w:tr w:rsidR="00E51505" w:rsidRPr="00E51505" w14:paraId="63D84534" w14:textId="77777777" w:rsidTr="00E51505">
        <w:tblPrEx>
          <w:tblCellMar>
            <w:top w:w="0" w:type="dxa"/>
            <w:bottom w:w="0" w:type="dxa"/>
          </w:tblCellMar>
        </w:tblPrEx>
        <w:tc>
          <w:tcPr>
            <w:tcW w:w="6050" w:type="dxa"/>
            <w:gridSpan w:val="3"/>
          </w:tcPr>
          <w:p w14:paraId="0FA803B2" w14:textId="77777777" w:rsidR="00E51505" w:rsidRPr="00E51505" w:rsidRDefault="00E51505" w:rsidP="00E51505">
            <w:pPr>
              <w:spacing w:after="0" w:line="240" w:lineRule="auto"/>
              <w:jc w:val="center"/>
              <w:rPr>
                <w:rFonts w:eastAsia="Times New Roman" w:cs="Times New Roman"/>
                <w:bCs/>
                <w:sz w:val="24"/>
                <w:szCs w:val="24"/>
                <w:lang w:eastAsia="fr-FR"/>
              </w:rPr>
            </w:pPr>
            <w:r w:rsidRPr="00E51505">
              <w:rPr>
                <w:rFonts w:eastAsia="Times New Roman" w:cs="Times New Roman"/>
                <w:b/>
                <w:bCs/>
                <w:sz w:val="24"/>
                <w:szCs w:val="24"/>
                <w:lang w:eastAsia="fr-FR"/>
              </w:rPr>
              <w:t>Détecteurs TOR </w:t>
            </w:r>
            <w:r w:rsidRPr="00E51505">
              <w:rPr>
                <w:rFonts w:eastAsia="Times New Roman" w:cs="Times New Roman"/>
                <w:sz w:val="24"/>
                <w:szCs w:val="24"/>
                <w:lang w:eastAsia="fr-FR"/>
              </w:rPr>
              <w:t>(Tout Ou Rien)</w:t>
            </w:r>
          </w:p>
        </w:tc>
        <w:tc>
          <w:tcPr>
            <w:tcW w:w="4294" w:type="dxa"/>
          </w:tcPr>
          <w:p w14:paraId="3BA27E69" w14:textId="77777777" w:rsidR="00E51505" w:rsidRPr="00E51505" w:rsidRDefault="00E51505" w:rsidP="00E51505">
            <w:pPr>
              <w:spacing w:after="0" w:line="240" w:lineRule="auto"/>
              <w:jc w:val="center"/>
              <w:rPr>
                <w:rFonts w:eastAsia="Times New Roman" w:cs="Times New Roman"/>
                <w:sz w:val="24"/>
                <w:szCs w:val="24"/>
                <w:lang w:eastAsia="fr-FR"/>
              </w:rPr>
            </w:pPr>
            <w:r w:rsidRPr="00E51505">
              <w:rPr>
                <w:rFonts w:eastAsia="Times New Roman" w:cs="Times New Roman"/>
                <w:sz w:val="24"/>
                <w:szCs w:val="24"/>
                <w:lang w:eastAsia="fr-FR"/>
              </w:rPr>
              <w:t>Application</w:t>
            </w:r>
          </w:p>
        </w:tc>
      </w:tr>
      <w:tr w:rsidR="00E51505" w:rsidRPr="00E51505" w14:paraId="4731364C" w14:textId="77777777" w:rsidTr="00E51505">
        <w:tblPrEx>
          <w:tblCellMar>
            <w:top w:w="0" w:type="dxa"/>
            <w:bottom w:w="0" w:type="dxa"/>
          </w:tblCellMar>
        </w:tblPrEx>
        <w:trPr>
          <w:trHeight w:val="332"/>
        </w:trPr>
        <w:tc>
          <w:tcPr>
            <w:tcW w:w="1267" w:type="dxa"/>
          </w:tcPr>
          <w:p w14:paraId="7AE3CB88" w14:textId="77777777" w:rsidR="00E51505" w:rsidRPr="00E51505" w:rsidRDefault="00E51505" w:rsidP="00E51505">
            <w:pPr>
              <w:pStyle w:val="Titre6"/>
              <w:keepLines w:val="0"/>
              <w:numPr>
                <w:ilvl w:val="0"/>
                <w:numId w:val="0"/>
              </w:numPr>
              <w:spacing w:before="0" w:line="240" w:lineRule="auto"/>
              <w:rPr>
                <w:rFonts w:asciiTheme="minorHAnsi" w:eastAsia="Times New Roman" w:hAnsiTheme="minorHAnsi" w:cs="Times New Roman"/>
                <w:b/>
                <w:bCs/>
                <w:i w:val="0"/>
                <w:iCs w:val="0"/>
                <w:color w:val="auto"/>
                <w:sz w:val="24"/>
                <w:szCs w:val="20"/>
                <w:lang w:eastAsia="fr-FR"/>
              </w:rPr>
            </w:pPr>
          </w:p>
          <w:p w14:paraId="100412FA" w14:textId="77777777" w:rsidR="00E51505" w:rsidRPr="00E51505" w:rsidRDefault="00E51505" w:rsidP="00E51505">
            <w:pPr>
              <w:pStyle w:val="Titre6"/>
              <w:keepLines w:val="0"/>
              <w:numPr>
                <w:ilvl w:val="0"/>
                <w:numId w:val="0"/>
              </w:numPr>
              <w:spacing w:before="0" w:line="240" w:lineRule="auto"/>
              <w:rPr>
                <w:rFonts w:asciiTheme="minorHAnsi" w:eastAsia="Times New Roman" w:hAnsiTheme="minorHAnsi" w:cs="Times New Roman"/>
                <w:b/>
                <w:bCs/>
                <w:i w:val="0"/>
                <w:iCs w:val="0"/>
                <w:color w:val="auto"/>
                <w:sz w:val="24"/>
                <w:szCs w:val="20"/>
                <w:lang w:eastAsia="fr-FR"/>
              </w:rPr>
            </w:pPr>
          </w:p>
          <w:p w14:paraId="0758A9F6" w14:textId="77777777" w:rsidR="00E51505" w:rsidRPr="00E51505" w:rsidRDefault="00E51505" w:rsidP="00E51505">
            <w:pPr>
              <w:pStyle w:val="Titre6"/>
              <w:keepLines w:val="0"/>
              <w:numPr>
                <w:ilvl w:val="0"/>
                <w:numId w:val="0"/>
              </w:numPr>
              <w:spacing w:before="0" w:line="240" w:lineRule="auto"/>
              <w:rPr>
                <w:rFonts w:asciiTheme="minorHAnsi" w:eastAsia="Times New Roman" w:hAnsiTheme="minorHAnsi" w:cs="Times New Roman"/>
                <w:b/>
                <w:bCs/>
                <w:i w:val="0"/>
                <w:iCs w:val="0"/>
                <w:color w:val="auto"/>
                <w:sz w:val="24"/>
                <w:szCs w:val="20"/>
                <w:lang w:eastAsia="fr-FR"/>
              </w:rPr>
            </w:pPr>
            <w:r w:rsidRPr="00E51505">
              <w:rPr>
                <w:rFonts w:asciiTheme="minorHAnsi" w:eastAsia="Times New Roman" w:hAnsiTheme="minorHAnsi" w:cs="Times New Roman"/>
                <w:b/>
                <w:bCs/>
                <w:i w:val="0"/>
                <w:iCs w:val="0"/>
                <w:color w:val="auto"/>
                <w:sz w:val="24"/>
                <w:szCs w:val="20"/>
                <w:lang w:eastAsia="fr-FR"/>
              </w:rPr>
              <w:t>Contact</w:t>
            </w:r>
          </w:p>
        </w:tc>
        <w:tc>
          <w:tcPr>
            <w:tcW w:w="2271" w:type="dxa"/>
          </w:tcPr>
          <w:p w14:paraId="6F7CEB20" w14:textId="77777777" w:rsidR="00E51505" w:rsidRPr="00E51505" w:rsidRDefault="00E51505" w:rsidP="00E51505">
            <w:pPr>
              <w:spacing w:after="0" w:line="240" w:lineRule="auto"/>
              <w:jc w:val="left"/>
              <w:rPr>
                <w:rFonts w:eastAsia="Times New Roman" w:cs="Times New Roman"/>
                <w:sz w:val="24"/>
                <w:szCs w:val="16"/>
                <w:lang w:eastAsia="fr-FR"/>
              </w:rPr>
            </w:pPr>
          </w:p>
          <w:p w14:paraId="265523A3" w14:textId="77777777" w:rsidR="00E51505" w:rsidRPr="00E51505" w:rsidRDefault="00E51505" w:rsidP="00E51505">
            <w:pPr>
              <w:spacing w:after="0" w:line="240" w:lineRule="auto"/>
              <w:jc w:val="left"/>
              <w:rPr>
                <w:rFonts w:eastAsia="Times New Roman" w:cs="Times New Roman"/>
                <w:sz w:val="24"/>
                <w:szCs w:val="16"/>
                <w:lang w:eastAsia="fr-FR"/>
              </w:rPr>
            </w:pPr>
          </w:p>
          <w:p w14:paraId="2B44E52E" w14:textId="77777777" w:rsidR="00E51505" w:rsidRPr="00E51505" w:rsidRDefault="00E51505" w:rsidP="00E51505">
            <w:pPr>
              <w:spacing w:after="0" w:line="240" w:lineRule="auto"/>
              <w:jc w:val="left"/>
              <w:rPr>
                <w:rFonts w:eastAsia="Times New Roman" w:cs="Times New Roman"/>
                <w:bCs/>
                <w:sz w:val="24"/>
                <w:szCs w:val="28"/>
                <w:lang w:eastAsia="fr-FR"/>
              </w:rPr>
            </w:pPr>
            <w:r w:rsidRPr="00E51505">
              <w:rPr>
                <w:rFonts w:eastAsia="Times New Roman" w:cs="Times New Roman"/>
                <w:sz w:val="24"/>
                <w:szCs w:val="16"/>
                <w:lang w:eastAsia="fr-FR"/>
              </w:rPr>
              <w:t>Electromécanique</w:t>
            </w:r>
          </w:p>
        </w:tc>
        <w:tc>
          <w:tcPr>
            <w:tcW w:w="2512" w:type="dxa"/>
          </w:tcPr>
          <w:p w14:paraId="0D18DBB3" w14:textId="77777777" w:rsidR="00E51505" w:rsidRPr="00E51505" w:rsidRDefault="00E51505" w:rsidP="00E51505">
            <w:pPr>
              <w:spacing w:after="0" w:line="240" w:lineRule="auto"/>
              <w:jc w:val="left"/>
              <w:rPr>
                <w:rFonts w:eastAsia="Times New Roman" w:cs="Times New Roman"/>
                <w:bCs/>
                <w:sz w:val="24"/>
                <w:szCs w:val="28"/>
                <w:lang w:eastAsia="fr-FR"/>
              </w:rPr>
            </w:pPr>
          </w:p>
          <w:p w14:paraId="0DB1082B" w14:textId="77777777" w:rsidR="00E51505" w:rsidRPr="00E51505" w:rsidRDefault="00E51505" w:rsidP="00E51505">
            <w:pPr>
              <w:spacing w:after="0" w:line="240" w:lineRule="auto"/>
              <w:jc w:val="left"/>
              <w:rPr>
                <w:rFonts w:eastAsia="Times New Roman" w:cs="Times New Roman"/>
                <w:bCs/>
                <w:sz w:val="24"/>
                <w:szCs w:val="28"/>
                <w:lang w:eastAsia="fr-FR"/>
              </w:rPr>
            </w:pPr>
            <w:proofErr w:type="gramStart"/>
            <w:r w:rsidRPr="00E51505">
              <w:rPr>
                <w:rFonts w:eastAsia="Times New Roman" w:cs="Times New Roman"/>
                <w:bCs/>
                <w:sz w:val="24"/>
                <w:szCs w:val="28"/>
                <w:lang w:eastAsia="fr-FR"/>
              </w:rPr>
              <w:t>avantage</w:t>
            </w:r>
            <w:proofErr w:type="gramEnd"/>
            <w:r w:rsidRPr="00E51505">
              <w:rPr>
                <w:rFonts w:eastAsia="Times New Roman" w:cs="Times New Roman"/>
                <w:bCs/>
                <w:sz w:val="24"/>
                <w:szCs w:val="28"/>
                <w:lang w:eastAsia="fr-FR"/>
              </w:rPr>
              <w:t> : adaptation à l’effort de commande,</w:t>
            </w:r>
          </w:p>
          <w:p w14:paraId="5B931E8E" w14:textId="77777777" w:rsidR="00E51505" w:rsidRPr="00E51505" w:rsidRDefault="00E51505" w:rsidP="00E51505">
            <w:pPr>
              <w:spacing w:after="0" w:line="240" w:lineRule="auto"/>
              <w:jc w:val="left"/>
              <w:rPr>
                <w:rFonts w:eastAsia="Times New Roman" w:cs="Times New Roman"/>
                <w:bCs/>
                <w:sz w:val="24"/>
                <w:szCs w:val="28"/>
                <w:lang w:eastAsia="fr-FR"/>
              </w:rPr>
            </w:pPr>
            <w:proofErr w:type="gramStart"/>
            <w:r w:rsidRPr="00E51505">
              <w:rPr>
                <w:rFonts w:eastAsia="Times New Roman" w:cs="Times New Roman"/>
                <w:bCs/>
                <w:sz w:val="24"/>
                <w:szCs w:val="28"/>
                <w:lang w:eastAsia="fr-FR"/>
              </w:rPr>
              <w:t>mais</w:t>
            </w:r>
            <w:proofErr w:type="gramEnd"/>
            <w:r w:rsidRPr="00E51505">
              <w:rPr>
                <w:rFonts w:eastAsia="Times New Roman" w:cs="Times New Roman"/>
                <w:bCs/>
                <w:sz w:val="24"/>
                <w:szCs w:val="28"/>
                <w:lang w:eastAsia="fr-FR"/>
              </w:rPr>
              <w:t xml:space="preserve"> usure mécanique</w:t>
            </w:r>
          </w:p>
          <w:p w14:paraId="36080B9F" w14:textId="77777777" w:rsidR="00E51505" w:rsidRPr="00E51505" w:rsidRDefault="00E51505" w:rsidP="00E51505">
            <w:pPr>
              <w:spacing w:after="0" w:line="240" w:lineRule="auto"/>
              <w:jc w:val="left"/>
              <w:rPr>
                <w:rFonts w:eastAsia="Times New Roman" w:cs="Times New Roman"/>
                <w:bCs/>
                <w:sz w:val="24"/>
                <w:szCs w:val="28"/>
                <w:lang w:eastAsia="fr-FR"/>
              </w:rPr>
            </w:pPr>
          </w:p>
        </w:tc>
        <w:tc>
          <w:tcPr>
            <w:tcW w:w="4294" w:type="dxa"/>
          </w:tcPr>
          <w:p w14:paraId="6DB2AB06" w14:textId="77777777" w:rsidR="00E51505" w:rsidRPr="00E51505" w:rsidRDefault="00E51505" w:rsidP="00E51505">
            <w:pPr>
              <w:spacing w:after="0" w:line="240" w:lineRule="auto"/>
              <w:jc w:val="left"/>
              <w:rPr>
                <w:rFonts w:eastAsia="Times New Roman" w:cs="Times New Roman"/>
                <w:bCs/>
                <w:sz w:val="24"/>
                <w:szCs w:val="28"/>
                <w:lang w:eastAsia="fr-FR"/>
              </w:rPr>
            </w:pPr>
          </w:p>
          <w:p w14:paraId="7A580454" w14:textId="77777777" w:rsidR="00E51505" w:rsidRPr="00E51505" w:rsidRDefault="00E51505" w:rsidP="00E51505">
            <w:pPr>
              <w:spacing w:after="0" w:line="240" w:lineRule="auto"/>
              <w:jc w:val="left"/>
              <w:rPr>
                <w:rFonts w:eastAsia="Times New Roman" w:cs="Times New Roman"/>
                <w:bCs/>
                <w:sz w:val="24"/>
                <w:szCs w:val="28"/>
                <w:lang w:eastAsia="fr-FR"/>
              </w:rPr>
            </w:pPr>
            <w:r w:rsidRPr="00E51505">
              <w:rPr>
                <w:rFonts w:eastAsia="Times New Roman" w:cs="Times New Roman"/>
                <w:bCs/>
                <w:sz w:val="24"/>
                <w:szCs w:val="28"/>
                <w:lang w:eastAsia="fr-FR"/>
              </w:rPr>
              <w:t>Fin de course du mouvement du mors de serrage de la CORDEUSE</w:t>
            </w:r>
          </w:p>
          <w:p w14:paraId="1DAB1429" w14:textId="77777777" w:rsidR="00E51505" w:rsidRPr="00E51505" w:rsidRDefault="00E51505" w:rsidP="00E51505">
            <w:pPr>
              <w:spacing w:after="0" w:line="240" w:lineRule="auto"/>
              <w:jc w:val="left"/>
              <w:rPr>
                <w:rFonts w:eastAsia="Times New Roman" w:cs="Times New Roman"/>
                <w:bCs/>
                <w:sz w:val="24"/>
                <w:szCs w:val="28"/>
                <w:lang w:eastAsia="fr-FR"/>
              </w:rPr>
            </w:pPr>
          </w:p>
        </w:tc>
      </w:tr>
      <w:tr w:rsidR="00E51505" w:rsidRPr="00E51505" w14:paraId="47EDB641" w14:textId="77777777" w:rsidTr="00E51505">
        <w:tblPrEx>
          <w:tblCellMar>
            <w:top w:w="0" w:type="dxa"/>
            <w:bottom w:w="0" w:type="dxa"/>
          </w:tblCellMar>
        </w:tblPrEx>
        <w:tc>
          <w:tcPr>
            <w:tcW w:w="1267" w:type="dxa"/>
          </w:tcPr>
          <w:p w14:paraId="45FCCD70" w14:textId="77777777" w:rsidR="00E51505" w:rsidRPr="00E51505" w:rsidRDefault="00E51505" w:rsidP="00E51505">
            <w:pPr>
              <w:spacing w:after="0" w:line="240" w:lineRule="auto"/>
              <w:jc w:val="center"/>
              <w:rPr>
                <w:rFonts w:eastAsia="Times New Roman" w:cs="Times New Roman"/>
                <w:b/>
                <w:bCs/>
                <w:sz w:val="24"/>
                <w:szCs w:val="20"/>
                <w:lang w:eastAsia="fr-FR"/>
              </w:rPr>
            </w:pPr>
          </w:p>
          <w:p w14:paraId="0E6214A3" w14:textId="77777777" w:rsidR="00E51505" w:rsidRPr="00E51505" w:rsidRDefault="00E51505" w:rsidP="00E51505">
            <w:pPr>
              <w:spacing w:after="0" w:line="240" w:lineRule="auto"/>
              <w:jc w:val="center"/>
              <w:rPr>
                <w:rFonts w:eastAsia="Times New Roman" w:cs="Times New Roman"/>
                <w:b/>
                <w:bCs/>
                <w:sz w:val="24"/>
                <w:szCs w:val="20"/>
                <w:lang w:eastAsia="fr-FR"/>
              </w:rPr>
            </w:pPr>
          </w:p>
          <w:p w14:paraId="63BE679C" w14:textId="77777777" w:rsidR="00E51505" w:rsidRPr="00E51505" w:rsidRDefault="00E51505" w:rsidP="00E51505">
            <w:pPr>
              <w:spacing w:after="0" w:line="240" w:lineRule="auto"/>
              <w:jc w:val="center"/>
              <w:rPr>
                <w:rFonts w:eastAsia="Times New Roman" w:cs="Times New Roman"/>
                <w:b/>
                <w:bCs/>
                <w:sz w:val="24"/>
                <w:szCs w:val="20"/>
                <w:lang w:eastAsia="fr-FR"/>
              </w:rPr>
            </w:pPr>
            <w:r w:rsidRPr="00E51505">
              <w:rPr>
                <w:rFonts w:eastAsia="Times New Roman" w:cs="Times New Roman"/>
                <w:b/>
                <w:bCs/>
                <w:sz w:val="24"/>
                <w:szCs w:val="20"/>
                <w:lang w:eastAsia="fr-FR"/>
              </w:rPr>
              <w:t>Proximité</w:t>
            </w:r>
          </w:p>
        </w:tc>
        <w:tc>
          <w:tcPr>
            <w:tcW w:w="2271" w:type="dxa"/>
          </w:tcPr>
          <w:p w14:paraId="1A99C6EE" w14:textId="77777777" w:rsidR="00E51505" w:rsidRPr="00E51505" w:rsidRDefault="00E51505" w:rsidP="00E51505">
            <w:pPr>
              <w:spacing w:after="0" w:line="240" w:lineRule="auto"/>
              <w:jc w:val="left"/>
              <w:rPr>
                <w:rFonts w:eastAsia="Times New Roman" w:cs="Times New Roman"/>
                <w:sz w:val="24"/>
                <w:szCs w:val="16"/>
                <w:lang w:eastAsia="fr-FR"/>
              </w:rPr>
            </w:pPr>
            <w:r w:rsidRPr="00E51505">
              <w:rPr>
                <w:rFonts w:eastAsia="Times New Roman" w:cs="Times New Roman"/>
                <w:sz w:val="24"/>
                <w:szCs w:val="16"/>
                <w:lang w:eastAsia="fr-FR"/>
              </w:rPr>
              <w:t>Inductif</w:t>
            </w:r>
          </w:p>
          <w:p w14:paraId="18716A96" w14:textId="77777777" w:rsidR="00E51505" w:rsidRPr="00E51505" w:rsidRDefault="00E51505" w:rsidP="00E51505">
            <w:pPr>
              <w:spacing w:after="0" w:line="240" w:lineRule="auto"/>
              <w:jc w:val="left"/>
              <w:rPr>
                <w:rFonts w:eastAsia="Times New Roman" w:cs="Times New Roman"/>
                <w:sz w:val="24"/>
                <w:szCs w:val="16"/>
                <w:lang w:eastAsia="fr-FR"/>
              </w:rPr>
            </w:pPr>
          </w:p>
          <w:p w14:paraId="5212B2F7" w14:textId="77777777" w:rsidR="00E51505" w:rsidRPr="00E51505" w:rsidRDefault="00E51505" w:rsidP="00E51505">
            <w:pPr>
              <w:spacing w:after="0" w:line="240" w:lineRule="auto"/>
              <w:jc w:val="left"/>
              <w:rPr>
                <w:rFonts w:eastAsia="Times New Roman" w:cs="Times New Roman"/>
                <w:sz w:val="24"/>
                <w:szCs w:val="16"/>
                <w:lang w:eastAsia="fr-FR"/>
              </w:rPr>
            </w:pPr>
            <w:r w:rsidRPr="00E51505">
              <w:rPr>
                <w:rFonts w:eastAsia="Times New Roman" w:cs="Times New Roman"/>
                <w:sz w:val="24"/>
                <w:szCs w:val="16"/>
                <w:lang w:eastAsia="fr-FR"/>
              </w:rPr>
              <w:t>Photo-électrique</w:t>
            </w:r>
          </w:p>
          <w:p w14:paraId="32688998" w14:textId="77777777" w:rsidR="00E51505" w:rsidRPr="00E51505" w:rsidRDefault="00E51505" w:rsidP="00E51505">
            <w:pPr>
              <w:spacing w:after="0" w:line="240" w:lineRule="auto"/>
              <w:jc w:val="left"/>
              <w:rPr>
                <w:rFonts w:eastAsia="Times New Roman" w:cs="Times New Roman"/>
                <w:sz w:val="24"/>
                <w:szCs w:val="16"/>
                <w:lang w:eastAsia="fr-FR"/>
              </w:rPr>
            </w:pPr>
          </w:p>
          <w:p w14:paraId="6F735A37" w14:textId="77777777" w:rsidR="00E51505" w:rsidRPr="00E51505" w:rsidRDefault="00E51505" w:rsidP="00E51505">
            <w:pPr>
              <w:spacing w:after="0" w:line="240" w:lineRule="auto"/>
              <w:jc w:val="left"/>
              <w:rPr>
                <w:rFonts w:eastAsia="Times New Roman" w:cs="Times New Roman"/>
                <w:sz w:val="24"/>
                <w:szCs w:val="16"/>
                <w:lang w:eastAsia="fr-FR"/>
              </w:rPr>
            </w:pPr>
            <w:r w:rsidRPr="00E51505">
              <w:rPr>
                <w:rFonts w:eastAsia="Times New Roman" w:cs="Times New Roman"/>
                <w:sz w:val="24"/>
                <w:szCs w:val="16"/>
                <w:lang w:eastAsia="fr-FR"/>
              </w:rPr>
              <w:t>Capacitif</w:t>
            </w:r>
          </w:p>
          <w:p w14:paraId="3758F38E" w14:textId="77777777" w:rsidR="00E51505" w:rsidRPr="00E51505" w:rsidRDefault="00E51505" w:rsidP="00E51505">
            <w:pPr>
              <w:spacing w:after="0" w:line="240" w:lineRule="auto"/>
              <w:jc w:val="left"/>
              <w:rPr>
                <w:rFonts w:eastAsia="Times New Roman" w:cs="Times New Roman"/>
                <w:sz w:val="24"/>
                <w:szCs w:val="16"/>
                <w:lang w:eastAsia="fr-FR"/>
              </w:rPr>
            </w:pPr>
          </w:p>
        </w:tc>
        <w:tc>
          <w:tcPr>
            <w:tcW w:w="2512" w:type="dxa"/>
          </w:tcPr>
          <w:p w14:paraId="6A8466ED" w14:textId="77777777" w:rsidR="00E51505" w:rsidRPr="00E51505" w:rsidRDefault="00E51505" w:rsidP="00E51505">
            <w:pPr>
              <w:spacing w:after="0" w:line="240" w:lineRule="auto"/>
              <w:jc w:val="left"/>
              <w:rPr>
                <w:rFonts w:eastAsia="Times New Roman" w:cs="Times New Roman"/>
                <w:sz w:val="24"/>
                <w:szCs w:val="16"/>
                <w:lang w:eastAsia="fr-FR"/>
              </w:rPr>
            </w:pPr>
          </w:p>
          <w:p w14:paraId="746D71DA" w14:textId="77777777" w:rsidR="00E51505" w:rsidRPr="00E51505" w:rsidRDefault="00E51505" w:rsidP="00E51505">
            <w:pPr>
              <w:spacing w:after="0" w:line="240" w:lineRule="auto"/>
              <w:jc w:val="left"/>
              <w:rPr>
                <w:rFonts w:eastAsia="Times New Roman" w:cs="Times New Roman"/>
                <w:sz w:val="24"/>
                <w:szCs w:val="16"/>
                <w:lang w:eastAsia="fr-FR"/>
              </w:rPr>
            </w:pPr>
          </w:p>
          <w:p w14:paraId="25B5BDA5" w14:textId="77777777" w:rsidR="00E51505" w:rsidRPr="00E51505" w:rsidRDefault="00E51505" w:rsidP="00E51505">
            <w:pPr>
              <w:spacing w:after="0" w:line="240" w:lineRule="auto"/>
              <w:jc w:val="left"/>
              <w:rPr>
                <w:rFonts w:eastAsia="Times New Roman" w:cs="Times New Roman"/>
                <w:sz w:val="24"/>
                <w:szCs w:val="16"/>
                <w:lang w:eastAsia="fr-FR"/>
              </w:rPr>
            </w:pPr>
            <w:r w:rsidRPr="00E51505">
              <w:rPr>
                <w:rFonts w:eastAsia="Times New Roman" w:cs="Times New Roman"/>
                <w:sz w:val="24"/>
                <w:szCs w:val="16"/>
                <w:lang w:eastAsia="fr-FR"/>
              </w:rPr>
              <w:t>Pas de contact, fiabilité élevée</w:t>
            </w:r>
          </w:p>
        </w:tc>
        <w:tc>
          <w:tcPr>
            <w:tcW w:w="4294" w:type="dxa"/>
          </w:tcPr>
          <w:p w14:paraId="483929C0" w14:textId="77777777" w:rsidR="00E51505" w:rsidRPr="00E51505" w:rsidRDefault="00E51505" w:rsidP="00E51505">
            <w:pPr>
              <w:spacing w:after="0" w:line="240" w:lineRule="auto"/>
              <w:jc w:val="left"/>
              <w:rPr>
                <w:rFonts w:eastAsia="Times New Roman" w:cs="Times New Roman"/>
                <w:bCs/>
                <w:sz w:val="24"/>
                <w:szCs w:val="28"/>
                <w:lang w:eastAsia="fr-FR"/>
              </w:rPr>
            </w:pPr>
          </w:p>
          <w:p w14:paraId="5403772D" w14:textId="77777777" w:rsidR="00E51505" w:rsidRPr="00E51505" w:rsidRDefault="00E51505" w:rsidP="00E51505">
            <w:pPr>
              <w:spacing w:after="0" w:line="240" w:lineRule="auto"/>
              <w:jc w:val="left"/>
              <w:rPr>
                <w:rFonts w:eastAsia="Times New Roman" w:cs="Times New Roman"/>
                <w:bCs/>
                <w:sz w:val="24"/>
                <w:szCs w:val="28"/>
                <w:lang w:eastAsia="fr-FR"/>
              </w:rPr>
            </w:pPr>
          </w:p>
          <w:p w14:paraId="23FFDDAE" w14:textId="77777777" w:rsidR="00E51505" w:rsidRPr="00E51505" w:rsidRDefault="00E51505" w:rsidP="00E51505">
            <w:pPr>
              <w:spacing w:after="0" w:line="240" w:lineRule="auto"/>
              <w:jc w:val="left"/>
              <w:rPr>
                <w:rFonts w:eastAsia="Times New Roman" w:cs="Times New Roman"/>
                <w:bCs/>
                <w:sz w:val="24"/>
                <w:szCs w:val="28"/>
                <w:lang w:eastAsia="fr-FR"/>
              </w:rPr>
            </w:pPr>
            <w:r w:rsidRPr="00E51505">
              <w:rPr>
                <w:rFonts w:eastAsia="Times New Roman" w:cs="Times New Roman"/>
                <w:bCs/>
                <w:sz w:val="24"/>
                <w:szCs w:val="28"/>
                <w:lang w:eastAsia="fr-FR"/>
              </w:rPr>
              <w:t>Détecteur de passage de pellicule sur MACHINE DE TRI</w:t>
            </w:r>
          </w:p>
          <w:p w14:paraId="29E81801" w14:textId="77777777" w:rsidR="00E51505" w:rsidRPr="00E51505" w:rsidRDefault="00E51505" w:rsidP="00E51505">
            <w:pPr>
              <w:spacing w:after="0" w:line="240" w:lineRule="auto"/>
              <w:jc w:val="left"/>
              <w:rPr>
                <w:rFonts w:eastAsia="Times New Roman" w:cs="Times New Roman"/>
                <w:bCs/>
                <w:sz w:val="24"/>
                <w:szCs w:val="28"/>
                <w:lang w:eastAsia="fr-FR"/>
              </w:rPr>
            </w:pPr>
          </w:p>
        </w:tc>
      </w:tr>
    </w:tbl>
    <w:p w14:paraId="0575B7EE" w14:textId="77777777" w:rsidR="00E51505" w:rsidRDefault="00E51505" w:rsidP="005E2350">
      <w:pPr>
        <w:spacing w:after="0"/>
      </w:pPr>
    </w:p>
    <w:p w14:paraId="101DD08C" w14:textId="77777777" w:rsidR="00E51505" w:rsidRDefault="00E51505" w:rsidP="005E2350">
      <w:pPr>
        <w:spacing w:after="0"/>
      </w:pPr>
    </w:p>
    <w:p w14:paraId="62D64F58" w14:textId="77777777" w:rsidR="00E51505" w:rsidRDefault="00E51505" w:rsidP="005E2350">
      <w:pPr>
        <w:spacing w:after="0"/>
      </w:pPr>
    </w:p>
    <w:p w14:paraId="52AEBD8E" w14:textId="77777777" w:rsidR="00E51505" w:rsidRPr="00E51505" w:rsidRDefault="00E51505" w:rsidP="00E51505">
      <w:pPr>
        <w:ind w:left="284"/>
        <w:rPr>
          <w:rFonts w:ascii="Arial" w:hAnsi="Arial" w:cs="Arial"/>
          <w:b/>
          <w:sz w:val="24"/>
          <w:szCs w:val="24"/>
        </w:rPr>
      </w:pPr>
      <w:r w:rsidRPr="00E51505">
        <w:rPr>
          <w:noProof/>
          <w:sz w:val="24"/>
          <w:szCs w:val="24"/>
          <w:lang w:eastAsia="zh-CN"/>
        </w:rPr>
        <mc:AlternateContent>
          <mc:Choice Requires="wps">
            <w:drawing>
              <wp:anchor distT="0" distB="0" distL="114300" distR="114300" simplePos="0" relativeHeight="251736064" behindDoc="0" locked="0" layoutInCell="1" allowOverlap="1" wp14:anchorId="5E2F3EB2" wp14:editId="55852D9F">
                <wp:simplePos x="0" y="0"/>
                <wp:positionH relativeFrom="column">
                  <wp:posOffset>5179060</wp:posOffset>
                </wp:positionH>
                <wp:positionV relativeFrom="paragraph">
                  <wp:posOffset>93345</wp:posOffset>
                </wp:positionV>
                <wp:extent cx="440690" cy="289560"/>
                <wp:effectExtent l="0" t="4445" r="6350" b="0"/>
                <wp:wrapNone/>
                <wp:docPr id="62" name="Zone de text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69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44CDF" w14:textId="77777777" w:rsidR="00793AA9" w:rsidRDefault="00793AA9" w:rsidP="00E51505">
                            <w:pPr>
                              <w:jc w:val="center"/>
                              <w:rPr>
                                <w:b/>
                              </w:rPr>
                            </w:pPr>
                            <w:r>
                              <w:rPr>
                                <w:b/>
                              </w:rPr>
                              <w:t>Sorti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2F3EB2" id="Zone de texte 62" o:spid="_x0000_s1030" type="#_x0000_t202" style="position:absolute;left:0;text-align:left;margin-left:407.8pt;margin-top:7.35pt;width:34.7pt;height:22.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" filled="f" stroked="f">
                <v:textbox inset="1pt,1pt,1pt,1pt">
                  <w:txbxContent>
                    <w:p w14:paraId="5CB44CDF" w14:textId="77777777" w:rsidR="00793AA9" w:rsidRDefault="00793AA9" w:rsidP="00E51505">
                      <w:pPr>
                        <w:jc w:val="center"/>
                        <w:rPr>
                          <w:b/>
                        </w:rPr>
                      </w:pPr>
                      <w:r>
                        <w:rPr>
                          <w:b/>
                        </w:rPr>
                        <w:t>Sortie</w:t>
                      </w:r>
                    </w:p>
                  </w:txbxContent>
                </v:textbox>
              </v:shape>
            </w:pict>
          </mc:Fallback>
        </mc:AlternateContent>
      </w:r>
      <w:r w:rsidRPr="00E51505">
        <w:rPr>
          <w:noProof/>
          <w:sz w:val="24"/>
          <w:szCs w:val="24"/>
          <w:lang w:eastAsia="zh-CN"/>
        </w:rPr>
        <mc:AlternateContent>
          <mc:Choice Requires="wps">
            <w:drawing>
              <wp:anchor distT="0" distB="0" distL="114300" distR="114300" simplePos="0" relativeHeight="251734016" behindDoc="0" locked="0" layoutInCell="1" allowOverlap="1" wp14:anchorId="7134095F" wp14:editId="74586ED4">
                <wp:simplePos x="0" y="0"/>
                <wp:positionH relativeFrom="column">
                  <wp:posOffset>3770630</wp:posOffset>
                </wp:positionH>
                <wp:positionV relativeFrom="paragraph">
                  <wp:posOffset>83820</wp:posOffset>
                </wp:positionV>
                <wp:extent cx="535940" cy="289560"/>
                <wp:effectExtent l="0" t="0" r="0" b="0"/>
                <wp:wrapNone/>
                <wp:docPr id="61" name="Zone de texte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94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1798F" w14:textId="77777777" w:rsidR="00793AA9" w:rsidRDefault="00793AA9" w:rsidP="00E51505">
                            <w:pPr>
                              <w:jc w:val="center"/>
                              <w:rPr>
                                <w:b/>
                              </w:rPr>
                            </w:pPr>
                            <w:r>
                              <w:rPr>
                                <w:b/>
                              </w:rPr>
                              <w:t>Entré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34095F" id="Zone de texte 61" o:spid="_x0000_s1031" type="#_x0000_t202" style="position:absolute;left:0;text-align:left;margin-left:296.9pt;margin-top:6.6pt;width:42.2pt;height:22.8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" filled="f" stroked="f">
                <v:textbox inset="1pt,1pt,1pt,1pt">
                  <w:txbxContent>
                    <w:p w14:paraId="7241798F" w14:textId="77777777" w:rsidR="00793AA9" w:rsidRDefault="00793AA9" w:rsidP="00E51505">
                      <w:pPr>
                        <w:jc w:val="center"/>
                        <w:rPr>
                          <w:b/>
                        </w:rPr>
                      </w:pPr>
                      <w:r>
                        <w:rPr>
                          <w:b/>
                        </w:rPr>
                        <w:t>Entrée</w:t>
                      </w:r>
                    </w:p>
                  </w:txbxContent>
                </v:textbox>
              </v:shape>
            </w:pict>
          </mc:Fallback>
        </mc:AlternateContent>
      </w:r>
      <w:r w:rsidRPr="00E51505">
        <w:rPr>
          <w:noProof/>
          <w:sz w:val="24"/>
          <w:szCs w:val="24"/>
          <w:lang w:eastAsia="zh-CN"/>
        </w:rPr>
        <mc:AlternateContent>
          <mc:Choice Requires="wps">
            <w:drawing>
              <wp:anchor distT="0" distB="0" distL="114300" distR="114300" simplePos="0" relativeHeight="251743232" behindDoc="0" locked="0" layoutInCell="1" allowOverlap="1" wp14:anchorId="7FA0BBD0" wp14:editId="5452240E">
                <wp:simplePos x="0" y="0"/>
                <wp:positionH relativeFrom="column">
                  <wp:posOffset>3766820</wp:posOffset>
                </wp:positionH>
                <wp:positionV relativeFrom="paragraph">
                  <wp:posOffset>40005</wp:posOffset>
                </wp:positionV>
                <wp:extent cx="2585085" cy="1085850"/>
                <wp:effectExtent l="0" t="1905" r="10795" b="17145"/>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5085" cy="1085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123BE" id="Rectangle 49" o:spid="_x0000_s1026" style="position:absolute;margin-left:296.6pt;margin-top:3.15pt;width:203.55pt;height:85.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" filled="f"/>
            </w:pict>
          </mc:Fallback>
        </mc:AlternateContent>
      </w:r>
      <w:r w:rsidRPr="00E51505">
        <w:rPr>
          <w:b/>
          <w:sz w:val="24"/>
          <w:szCs w:val="24"/>
        </w:rPr>
        <w:t>Détecteurs ou Capteurs logiques</w:t>
      </w:r>
    </w:p>
    <w:p w14:paraId="14AAE195" w14:textId="77777777" w:rsidR="00E51505" w:rsidRDefault="00E51505" w:rsidP="00E51505">
      <w:pPr>
        <w:rPr>
          <w:rFonts w:ascii="Arial" w:hAnsi="Arial" w:cs="Arial"/>
          <w:szCs w:val="20"/>
        </w:rPr>
      </w:pPr>
      <w:r>
        <w:rPr>
          <w:rFonts w:ascii="Arial" w:hAnsi="Arial" w:cs="Arial"/>
          <w:noProof/>
          <w:szCs w:val="20"/>
          <w:lang w:eastAsia="zh-CN"/>
        </w:rPr>
        <mc:AlternateContent>
          <mc:Choice Requires="wps">
            <w:drawing>
              <wp:anchor distT="0" distB="0" distL="114300" distR="114300" simplePos="0" relativeHeight="251731968" behindDoc="0" locked="0" layoutInCell="1" allowOverlap="1" wp14:anchorId="6E3E12E9" wp14:editId="5E686F13">
                <wp:simplePos x="0" y="0"/>
                <wp:positionH relativeFrom="column">
                  <wp:posOffset>5342255</wp:posOffset>
                </wp:positionH>
                <wp:positionV relativeFrom="paragraph">
                  <wp:posOffset>106045</wp:posOffset>
                </wp:positionV>
                <wp:extent cx="0" cy="651510"/>
                <wp:effectExtent l="33655" t="17145" r="67945" b="29845"/>
                <wp:wrapNone/>
                <wp:docPr id="46" name="Connecteur droit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5151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F8B54A" id="Connecteur droit 46"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0.65pt,8.35pt" to="420.65pt,59.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">
                <v:stroke endarrow="block" endarrowwidth="narrow" endarrowlength="short"/>
              </v:line>
            </w:pict>
          </mc:Fallback>
        </mc:AlternateContent>
      </w:r>
      <w:r>
        <w:rPr>
          <w:rFonts w:ascii="Arial" w:hAnsi="Arial" w:cs="Arial"/>
          <w:noProof/>
          <w:szCs w:val="20"/>
          <w:lang w:eastAsia="zh-CN"/>
        </w:rPr>
        <mc:AlternateContent>
          <mc:Choice Requires="wps">
            <w:drawing>
              <wp:anchor distT="0" distB="0" distL="114300" distR="114300" simplePos="0" relativeHeight="251728896" behindDoc="0" locked="0" layoutInCell="1" allowOverlap="1" wp14:anchorId="677A249C" wp14:editId="53DB666A">
                <wp:simplePos x="0" y="0"/>
                <wp:positionH relativeFrom="column">
                  <wp:posOffset>3924300</wp:posOffset>
                </wp:positionH>
                <wp:positionV relativeFrom="paragraph">
                  <wp:posOffset>106045</wp:posOffset>
                </wp:positionV>
                <wp:extent cx="0" cy="651510"/>
                <wp:effectExtent l="38100" t="17145" r="63500" b="29845"/>
                <wp:wrapNone/>
                <wp:docPr id="45" name="Connecteur droit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5151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18F206" id="Connecteur droit 45"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pt,8.35pt" to="309pt,59.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">
                <v:stroke endarrow="block" endarrowwidth="narrow" endarrowlength="short"/>
              </v:line>
            </w:pict>
          </mc:Fallback>
        </mc:AlternateContent>
      </w:r>
    </w:p>
    <w:p w14:paraId="7A9CC14E" w14:textId="77777777" w:rsidR="00E51505" w:rsidRDefault="00E51505" w:rsidP="00E51505">
      <w:pPr>
        <w:ind w:right="4535"/>
        <w:rPr>
          <w:rFonts w:ascii="Arial" w:hAnsi="Arial" w:cs="Arial"/>
          <w:szCs w:val="20"/>
        </w:rPr>
      </w:pPr>
      <w:r>
        <w:rPr>
          <w:noProof/>
          <w:lang w:eastAsia="zh-CN"/>
        </w:rPr>
        <mc:AlternateContent>
          <mc:Choice Requires="wps">
            <w:drawing>
              <wp:anchor distT="0" distB="0" distL="114300" distR="114300" simplePos="0" relativeHeight="251744256" behindDoc="0" locked="0" layoutInCell="1" allowOverlap="1" wp14:anchorId="22F4C002" wp14:editId="2276DBDA">
                <wp:simplePos x="0" y="0"/>
                <wp:positionH relativeFrom="column">
                  <wp:posOffset>5229860</wp:posOffset>
                </wp:positionH>
                <wp:positionV relativeFrom="paragraph">
                  <wp:posOffset>515620</wp:posOffset>
                </wp:positionV>
                <wp:extent cx="220345" cy="217170"/>
                <wp:effectExtent l="0" t="0" r="0" b="3810"/>
                <wp:wrapNone/>
                <wp:docPr id="43" name="Zone de texte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345"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6235E" w14:textId="77777777" w:rsidR="00793AA9" w:rsidRDefault="00793AA9" w:rsidP="00E51505">
                            <w:pPr>
                              <w:rPr>
                                <w:b/>
                                <w:sz w:val="18"/>
                              </w:rPr>
                            </w:pPr>
                            <w:r>
                              <w:rPr>
                                <w:b/>
                                <w:sz w:val="18"/>
                              </w:rPr>
                              <w:t>0</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4C002" id="Zone de texte 43" o:spid="_x0000_s1032" type="#_x0000_t202" style="position:absolute;left:0;text-align:left;margin-left:411.8pt;margin-top:40.6pt;width:17.35pt;height:17.1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" filled="f" stroked="f">
                <v:textbox inset="1pt,1pt,1pt,1pt">
                  <w:txbxContent>
                    <w:p w14:paraId="62A6235E" w14:textId="77777777" w:rsidR="00793AA9" w:rsidRDefault="00793AA9" w:rsidP="00E51505">
                      <w:pPr>
                        <w:rPr>
                          <w:b/>
                          <w:sz w:val="18"/>
                        </w:rPr>
                      </w:pPr>
                      <w:r>
                        <w:rPr>
                          <w:b/>
                          <w:sz w:val="18"/>
                        </w:rPr>
                        <w:t>0</w:t>
                      </w:r>
                    </w:p>
                  </w:txbxContent>
                </v:textbox>
              </v:shape>
            </w:pict>
          </mc:Fallback>
        </mc:AlternateContent>
      </w:r>
      <w:r>
        <w:rPr>
          <w:noProof/>
          <w:lang w:eastAsia="zh-CN"/>
        </w:rPr>
        <mc:AlternateContent>
          <mc:Choice Requires="wps">
            <w:drawing>
              <wp:anchor distT="0" distB="0" distL="114300" distR="114300" simplePos="0" relativeHeight="251742208" behindDoc="0" locked="0" layoutInCell="1" allowOverlap="1" wp14:anchorId="44DD0CD7" wp14:editId="6F427B5B">
                <wp:simplePos x="0" y="0"/>
                <wp:positionH relativeFrom="column">
                  <wp:posOffset>5237480</wp:posOffset>
                </wp:positionH>
                <wp:positionV relativeFrom="paragraph">
                  <wp:posOffset>189865</wp:posOffset>
                </wp:positionV>
                <wp:extent cx="220980" cy="217170"/>
                <wp:effectExtent l="5080" t="0" r="2540" b="0"/>
                <wp:wrapNone/>
                <wp:docPr id="41" name="Zone de texte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7FD39" w14:textId="77777777" w:rsidR="00793AA9" w:rsidRDefault="00793AA9" w:rsidP="00E51505">
                            <w:pPr>
                              <w:rPr>
                                <w:b/>
                                <w:sz w:val="18"/>
                              </w:rPr>
                            </w:pPr>
                            <w:r>
                              <w:rPr>
                                <w:b/>
                                <w:sz w:val="18"/>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DD0CD7" id="Zone de texte 41" o:spid="_x0000_s1033" type="#_x0000_t202" style="position:absolute;left:0;text-align:left;margin-left:412.4pt;margin-top:14.95pt;width:17.4pt;height:17.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" filled="f" stroked="f">
                <v:textbox inset="1pt,1pt,1pt,1pt">
                  <w:txbxContent>
                    <w:p w14:paraId="3097FD39" w14:textId="77777777" w:rsidR="00793AA9" w:rsidRDefault="00793AA9" w:rsidP="00E51505">
                      <w:pPr>
                        <w:rPr>
                          <w:b/>
                          <w:sz w:val="18"/>
                        </w:rPr>
                      </w:pPr>
                      <w:r>
                        <w:rPr>
                          <w:b/>
                          <w:sz w:val="18"/>
                        </w:rPr>
                        <w:t>1</w:t>
                      </w:r>
                    </w:p>
                  </w:txbxContent>
                </v:textbox>
              </v:shape>
            </w:pict>
          </mc:Fallback>
        </mc:AlternateContent>
      </w:r>
      <w:r>
        <w:rPr>
          <w:noProof/>
          <w:lang w:eastAsia="zh-CN"/>
        </w:rPr>
        <mc:AlternateContent>
          <mc:Choice Requires="wps">
            <w:drawing>
              <wp:anchor distT="0" distB="0" distL="114300" distR="114300" simplePos="0" relativeHeight="251741184" behindDoc="0" locked="0" layoutInCell="1" allowOverlap="1" wp14:anchorId="6483376F" wp14:editId="18F29463">
                <wp:simplePos x="0" y="0"/>
                <wp:positionH relativeFrom="column">
                  <wp:posOffset>5721985</wp:posOffset>
                </wp:positionH>
                <wp:positionV relativeFrom="paragraph">
                  <wp:posOffset>347345</wp:posOffset>
                </wp:positionV>
                <wp:extent cx="381000" cy="0"/>
                <wp:effectExtent l="19685" t="29845" r="43815" b="33655"/>
                <wp:wrapNone/>
                <wp:docPr id="40" name="Connecteur droit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0"/>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193FCE" id="Connecteur droit 40"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55pt,27.35pt" to="480.55pt,27.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" strokecolor="#5f5f5f" strokeweight="2pt"/>
            </w:pict>
          </mc:Fallback>
        </mc:AlternateContent>
      </w:r>
      <w:r>
        <w:rPr>
          <w:noProof/>
          <w:lang w:eastAsia="zh-CN"/>
        </w:rPr>
        <mc:AlternateContent>
          <mc:Choice Requires="wps">
            <w:drawing>
              <wp:anchor distT="0" distB="0" distL="114300" distR="114300" simplePos="0" relativeHeight="251740160" behindDoc="0" locked="0" layoutInCell="1" allowOverlap="1" wp14:anchorId="2D33657E" wp14:editId="27C97036">
                <wp:simplePos x="0" y="0"/>
                <wp:positionH relativeFrom="column">
                  <wp:posOffset>5721985</wp:posOffset>
                </wp:positionH>
                <wp:positionV relativeFrom="paragraph">
                  <wp:posOffset>347345</wp:posOffset>
                </wp:positionV>
                <wp:extent cx="0" cy="264160"/>
                <wp:effectExtent l="19685" t="29845" r="43815" b="36195"/>
                <wp:wrapNone/>
                <wp:docPr id="39" name="Connecteur droit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4160"/>
                        </a:xfrm>
                        <a:prstGeom prst="line">
                          <a:avLst/>
                        </a:prstGeom>
                        <a:noFill/>
                        <a:ln w="19050">
                          <a:solidFill>
                            <a:srgbClr val="5F5F5F"/>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CE007" id="Connecteur droit 39"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55pt,27.35pt" to="450.55pt,48.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" strokecolor="#5f5f5f" strokeweight="1.5pt">
                <v:stroke dashstyle="1 1"/>
              </v:line>
            </w:pict>
          </mc:Fallback>
        </mc:AlternateContent>
      </w:r>
      <w:r>
        <w:rPr>
          <w:noProof/>
          <w:lang w:eastAsia="zh-CN"/>
        </w:rPr>
        <mc:AlternateContent>
          <mc:Choice Requires="wps">
            <w:drawing>
              <wp:anchor distT="0" distB="0" distL="114300" distR="114300" simplePos="0" relativeHeight="251739136" behindDoc="0" locked="0" layoutInCell="1" allowOverlap="1" wp14:anchorId="75E28E7F" wp14:editId="0F8197E6">
                <wp:simplePos x="0" y="0"/>
                <wp:positionH relativeFrom="column">
                  <wp:posOffset>4333875</wp:posOffset>
                </wp:positionH>
                <wp:positionV relativeFrom="paragraph">
                  <wp:posOffset>347345</wp:posOffset>
                </wp:positionV>
                <wp:extent cx="1578610" cy="0"/>
                <wp:effectExtent l="15875" t="17145" r="31115" b="20955"/>
                <wp:wrapNone/>
                <wp:docPr id="38" name="Connecteur droit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861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8C1412" id="Connecteur droit 38"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25pt,27.35pt" to="465.55pt,27.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" strokeweight=".5pt">
                <v:stroke dashstyle="dash"/>
              </v:line>
            </w:pict>
          </mc:Fallback>
        </mc:AlternateContent>
      </w:r>
      <w:r>
        <w:rPr>
          <w:noProof/>
          <w:lang w:eastAsia="zh-CN"/>
        </w:rPr>
        <mc:AlternateContent>
          <mc:Choice Requires="wps">
            <w:drawing>
              <wp:anchor distT="0" distB="0" distL="114300" distR="114300" simplePos="0" relativeHeight="251738112" behindDoc="0" locked="0" layoutInCell="1" allowOverlap="1" wp14:anchorId="79AD0C79" wp14:editId="7EC46774">
                <wp:simplePos x="0" y="0"/>
                <wp:positionH relativeFrom="column">
                  <wp:posOffset>4302125</wp:posOffset>
                </wp:positionH>
                <wp:positionV relativeFrom="paragraph">
                  <wp:posOffset>177165</wp:posOffset>
                </wp:positionV>
                <wp:extent cx="63500" cy="180975"/>
                <wp:effectExtent l="9525" t="12065" r="41275" b="22860"/>
                <wp:wrapNone/>
                <wp:docPr id="36" name="Connecteur droit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 cy="18097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E9BF60" id="Connecteur droit 36"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75pt,13.95pt" to="343.75pt,28.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">
                <v:stroke endarrow="block" endarrowwidth="narrow" endarrowlength="short"/>
              </v:line>
            </w:pict>
          </mc:Fallback>
        </mc:AlternateContent>
      </w:r>
      <w:r>
        <w:rPr>
          <w:noProof/>
          <w:lang w:eastAsia="zh-CN"/>
        </w:rPr>
        <mc:AlternateContent>
          <mc:Choice Requires="wps">
            <w:drawing>
              <wp:anchor distT="0" distB="0" distL="114300" distR="114300" simplePos="0" relativeHeight="251737088" behindDoc="0" locked="0" layoutInCell="1" allowOverlap="1" wp14:anchorId="4FC1C3C0" wp14:editId="577F8B45">
                <wp:simplePos x="0" y="0"/>
                <wp:positionH relativeFrom="column">
                  <wp:posOffset>4070985</wp:posOffset>
                </wp:positionH>
                <wp:positionV relativeFrom="paragraph">
                  <wp:posOffset>8890</wp:posOffset>
                </wp:positionV>
                <wp:extent cx="724535" cy="361950"/>
                <wp:effectExtent l="0" t="0" r="5080" b="0"/>
                <wp:wrapNone/>
                <wp:docPr id="35" name="Zone de texte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F9C17" w14:textId="77777777" w:rsidR="00793AA9" w:rsidRDefault="00793AA9" w:rsidP="00E51505">
                            <w:pPr>
                              <w:rPr>
                                <w:sz w:val="18"/>
                              </w:rPr>
                            </w:pPr>
                            <w:r>
                              <w:rPr>
                                <w:sz w:val="18"/>
                              </w:rPr>
                              <w:t>Seuil</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1C3C0" id="Zone de texte 35" o:spid="_x0000_s1034" type="#_x0000_t202" style="position:absolute;left:0;text-align:left;margin-left:320.55pt;margin-top:.7pt;width:57.05pt;height:2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" filled="f" stroked="f">
                <v:textbox inset="1pt,1pt,1pt,1pt">
                  <w:txbxContent>
                    <w:p w14:paraId="3FAF9C17" w14:textId="77777777" w:rsidR="00793AA9" w:rsidRDefault="00793AA9" w:rsidP="00E51505">
                      <w:pPr>
                        <w:rPr>
                          <w:sz w:val="18"/>
                        </w:rPr>
                      </w:pPr>
                      <w:r>
                        <w:rPr>
                          <w:sz w:val="18"/>
                        </w:rPr>
                        <w:t>Seuil</w:t>
                      </w:r>
                    </w:p>
                  </w:txbxContent>
                </v:textbox>
              </v:shape>
            </w:pict>
          </mc:Fallback>
        </mc:AlternateContent>
      </w:r>
      <w:r>
        <w:rPr>
          <w:noProof/>
          <w:lang w:eastAsia="zh-CN"/>
        </w:rPr>
        <mc:AlternateContent>
          <mc:Choice Requires="wps">
            <w:drawing>
              <wp:anchor distT="0" distB="0" distL="114300" distR="114300" simplePos="0" relativeHeight="251735040" behindDoc="0" locked="0" layoutInCell="1" allowOverlap="1" wp14:anchorId="530EACD5" wp14:editId="75094E41">
                <wp:simplePos x="0" y="0"/>
                <wp:positionH relativeFrom="column">
                  <wp:posOffset>4831715</wp:posOffset>
                </wp:positionH>
                <wp:positionV relativeFrom="paragraph">
                  <wp:posOffset>515620</wp:posOffset>
                </wp:positionV>
                <wp:extent cx="441325" cy="289560"/>
                <wp:effectExtent l="5715" t="0" r="0" b="0"/>
                <wp:wrapNone/>
                <wp:docPr id="34" name="Zone de texte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32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CFE22" w14:textId="77777777" w:rsidR="00793AA9" w:rsidRDefault="00793AA9" w:rsidP="00E51505">
                            <w:pPr>
                              <w:rPr>
                                <w:b/>
                              </w:rPr>
                            </w:pPr>
                            <w:proofErr w:type="gramStart"/>
                            <w:r>
                              <w:rPr>
                                <w:b/>
                              </w:rPr>
                              <w:t>t</w:t>
                            </w:r>
                            <w:proofErr w:type="gram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0EACD5" id="Zone de texte 34" o:spid="_x0000_s1035" type="#_x0000_t202" style="position:absolute;left:0;text-align:left;margin-left:380.45pt;margin-top:40.6pt;width:34.75pt;height:22.8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" filled="f" stroked="f">
                <v:textbox inset="1pt,1pt,1pt,1pt">
                  <w:txbxContent>
                    <w:p w14:paraId="672CFE22" w14:textId="77777777" w:rsidR="00793AA9" w:rsidRDefault="00793AA9" w:rsidP="00E51505">
                      <w:pPr>
                        <w:rPr>
                          <w:b/>
                        </w:rPr>
                      </w:pPr>
                      <w:proofErr w:type="gramStart"/>
                      <w:r>
                        <w:rPr>
                          <w:b/>
                        </w:rPr>
                        <w:t>t</w:t>
                      </w:r>
                      <w:proofErr w:type="gramEnd"/>
                    </w:p>
                  </w:txbxContent>
                </v:textbox>
              </v:shape>
            </w:pict>
          </mc:Fallback>
        </mc:AlternateContent>
      </w:r>
      <w:r>
        <w:rPr>
          <w:noProof/>
          <w:lang w:eastAsia="zh-CN"/>
        </w:rPr>
        <mc:AlternateContent>
          <mc:Choice Requires="wps">
            <w:drawing>
              <wp:anchor distT="0" distB="0" distL="114300" distR="114300" simplePos="0" relativeHeight="251732992" behindDoc="0" locked="0" layoutInCell="1" allowOverlap="1" wp14:anchorId="010BFC84" wp14:editId="43E312D1">
                <wp:simplePos x="0" y="0"/>
                <wp:positionH relativeFrom="column">
                  <wp:posOffset>5340350</wp:posOffset>
                </wp:positionH>
                <wp:positionV relativeFrom="paragraph">
                  <wp:posOffset>611505</wp:posOffset>
                </wp:positionV>
                <wp:extent cx="381635" cy="0"/>
                <wp:effectExtent l="31750" t="27305" r="43815" b="36195"/>
                <wp:wrapNone/>
                <wp:docPr id="31" name="Connecteur droit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635" cy="0"/>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CB9CDB" id="Connecteur droit 31"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0.5pt,48.15pt" to="450.55pt,48.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" strokecolor="#5f5f5f" strokeweight="2pt"/>
            </w:pict>
          </mc:Fallback>
        </mc:AlternateContent>
      </w:r>
      <w:r>
        <w:rPr>
          <w:noProof/>
          <w:lang w:eastAsia="zh-CN"/>
        </w:rPr>
        <mc:AlternateContent>
          <mc:Choice Requires="wps">
            <w:drawing>
              <wp:anchor distT="0" distB="0" distL="114300" distR="114300" simplePos="0" relativeHeight="251730944" behindDoc="0" locked="0" layoutInCell="1" allowOverlap="1" wp14:anchorId="7955C4F9" wp14:editId="6A728315">
                <wp:simplePos x="0" y="0"/>
                <wp:positionH relativeFrom="column">
                  <wp:posOffset>5342255</wp:posOffset>
                </wp:positionH>
                <wp:positionV relativeFrom="paragraph">
                  <wp:posOffset>611505</wp:posOffset>
                </wp:positionV>
                <wp:extent cx="882015" cy="0"/>
                <wp:effectExtent l="8255" t="40005" r="24130" b="61595"/>
                <wp:wrapNone/>
                <wp:docPr id="29" name="Connecteur droit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201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B20002" id="Connecteur droit 29" o:spid="_x0000_s1026" style="position:absolute;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0.65pt,48.15pt" to="490.1pt,48.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">
                <v:stroke endarrow="block" endarrowwidth="narrow" endarrowlength="short"/>
              </v:line>
            </w:pict>
          </mc:Fallback>
        </mc:AlternateContent>
      </w:r>
      <w:r>
        <w:rPr>
          <w:noProof/>
          <w:lang w:eastAsia="zh-CN"/>
        </w:rPr>
        <mc:AlternateContent>
          <mc:Choice Requires="wps">
            <w:drawing>
              <wp:anchor distT="0" distB="0" distL="114300" distR="114300" simplePos="0" relativeHeight="251729920" behindDoc="0" locked="0" layoutInCell="1" allowOverlap="1" wp14:anchorId="461BBBEF" wp14:editId="31058A9B">
                <wp:simplePos x="0" y="0"/>
                <wp:positionH relativeFrom="column">
                  <wp:posOffset>3924300</wp:posOffset>
                </wp:positionH>
                <wp:positionV relativeFrom="paragraph">
                  <wp:posOffset>104775</wp:posOffset>
                </wp:positionV>
                <wp:extent cx="850265" cy="506730"/>
                <wp:effectExtent l="25400" t="28575" r="38735" b="36195"/>
                <wp:wrapNone/>
                <wp:docPr id="28" name="Connecteur droit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0265" cy="506730"/>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CFD7A6" id="Connecteur droit 28" o:spid="_x0000_s1026" style="position:absolute;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pt,8.25pt" to="375.95pt,48.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" strokecolor="#5f5f5f" strokeweight="2pt"/>
            </w:pict>
          </mc:Fallback>
        </mc:AlternateContent>
      </w:r>
      <w:r>
        <w:rPr>
          <w:noProof/>
          <w:lang w:eastAsia="zh-CN"/>
        </w:rPr>
        <mc:AlternateContent>
          <mc:Choice Requires="wps">
            <w:drawing>
              <wp:anchor distT="0" distB="0" distL="114300" distR="114300" simplePos="0" relativeHeight="251727872" behindDoc="0" locked="0" layoutInCell="1" allowOverlap="1" wp14:anchorId="3CA31A6D" wp14:editId="58399153">
                <wp:simplePos x="0" y="0"/>
                <wp:positionH relativeFrom="column">
                  <wp:posOffset>3924300</wp:posOffset>
                </wp:positionH>
                <wp:positionV relativeFrom="paragraph">
                  <wp:posOffset>611505</wp:posOffset>
                </wp:positionV>
                <wp:extent cx="882015" cy="0"/>
                <wp:effectExtent l="12700" t="40005" r="19685" b="61595"/>
                <wp:wrapNone/>
                <wp:docPr id="27" name="Connecteur droit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201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4311D4" id="Connecteur droit 27"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pt,48.15pt" to="378.45pt,48.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">
                <v:stroke endarrow="block" endarrowwidth="narrow" endarrowlength="short"/>
              </v:line>
            </w:pict>
          </mc:Fallback>
        </mc:AlternateContent>
      </w:r>
      <w:r>
        <w:rPr>
          <w:noProof/>
          <w:lang w:eastAsia="zh-CN"/>
        </w:rPr>
        <mc:AlternateContent>
          <mc:Choice Requires="wps">
            <w:drawing>
              <wp:anchor distT="0" distB="0" distL="114300" distR="114300" simplePos="0" relativeHeight="251726848" behindDoc="0" locked="0" layoutInCell="1" allowOverlap="1" wp14:anchorId="3389132A" wp14:editId="2CB10F52">
                <wp:simplePos x="0" y="0"/>
                <wp:positionH relativeFrom="column">
                  <wp:posOffset>6243320</wp:posOffset>
                </wp:positionH>
                <wp:positionV relativeFrom="paragraph">
                  <wp:posOffset>515620</wp:posOffset>
                </wp:positionV>
                <wp:extent cx="358775" cy="289560"/>
                <wp:effectExtent l="0" t="0" r="1905" b="0"/>
                <wp:wrapNone/>
                <wp:docPr id="26" name="Zone de texte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77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9A3C8" w14:textId="77777777" w:rsidR="00793AA9" w:rsidRDefault="00793AA9" w:rsidP="00E51505">
                            <w:pPr>
                              <w:rPr>
                                <w:b/>
                              </w:rPr>
                            </w:pPr>
                            <w:proofErr w:type="gramStart"/>
                            <w:r>
                              <w:rPr>
                                <w:b/>
                              </w:rPr>
                              <w:t>t</w:t>
                            </w:r>
                            <w:proofErr w:type="gram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89132A" id="Zone de texte 26" o:spid="_x0000_s1036" type="#_x0000_t202" style="position:absolute;left:0;text-align:left;margin-left:491.6pt;margin-top:40.6pt;width:28.25pt;height:22.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" filled="f" stroked="f">
                <v:textbox inset="1pt,1pt,1pt,1pt">
                  <w:txbxContent>
                    <w:p w14:paraId="5BB9A3C8" w14:textId="77777777" w:rsidR="00793AA9" w:rsidRDefault="00793AA9" w:rsidP="00E51505">
                      <w:pPr>
                        <w:rPr>
                          <w:b/>
                        </w:rPr>
                      </w:pPr>
                      <w:proofErr w:type="gramStart"/>
                      <w:r>
                        <w:rPr>
                          <w:b/>
                        </w:rPr>
                        <w:t>t</w:t>
                      </w:r>
                      <w:proofErr w:type="gramEnd"/>
                    </w:p>
                  </w:txbxContent>
                </v:textbox>
              </v:shape>
            </w:pict>
          </mc:Fallback>
        </mc:AlternateContent>
      </w:r>
      <w:r>
        <w:t xml:space="preserve">Ils délivrent une sortie logique de type TOR (tout ou rien). Ils sont en général appelés </w:t>
      </w:r>
      <w:r>
        <w:rPr>
          <w:b/>
        </w:rPr>
        <w:t>détecteurs</w:t>
      </w:r>
      <w:r>
        <w:t xml:space="preserve"> car ils servent surtout à prélever l’information "présence" ou "proximité" d’un objet.</w:t>
      </w:r>
    </w:p>
    <w:p w14:paraId="6AB0C5AB" w14:textId="77777777" w:rsidR="000A6104" w:rsidRDefault="000A6104" w:rsidP="00EF2F62">
      <w:pPr>
        <w:rPr>
          <w:lang w:eastAsia="fr-FR"/>
        </w:rPr>
      </w:pPr>
    </w:p>
    <w:p w14:paraId="1A9C2689" w14:textId="77777777" w:rsidR="000A6104" w:rsidRDefault="000A6104" w:rsidP="00EF2F62">
      <w:pPr>
        <w:rPr>
          <w:lang w:eastAsia="fr-FR"/>
        </w:rPr>
      </w:pPr>
    </w:p>
    <w:p w14:paraId="737F2172" w14:textId="77777777" w:rsidR="00EF2F62" w:rsidRDefault="00EF2F62" w:rsidP="00EF2F62">
      <w:pPr>
        <w:rPr>
          <w:lang w:eastAsia="fr-FR"/>
        </w:rPr>
      </w:pPr>
    </w:p>
    <w:p w14:paraId="6F32FDC9" w14:textId="77777777" w:rsidR="001507D1" w:rsidRDefault="001507D1">
      <w:pPr>
        <w:spacing w:after="200"/>
        <w:jc w:val="left"/>
        <w:rPr>
          <w:lang w:eastAsia="fr-FR"/>
        </w:rPr>
      </w:pPr>
      <w:r>
        <w:rPr>
          <w:lang w:eastAsia="fr-FR"/>
        </w:rPr>
        <w:br w:type="page"/>
      </w:r>
    </w:p>
    <w:p w14:paraId="123EED1A" w14:textId="77777777" w:rsidR="001507D1" w:rsidRPr="00EF2F62" w:rsidRDefault="00E51505" w:rsidP="001507D1">
      <w:pPr>
        <w:pStyle w:val="Titre1"/>
      </w:pPr>
      <w:bookmarkStart w:id="3" w:name="_Toc491279515"/>
      <w:r>
        <w:lastRenderedPageBreak/>
        <w:t>Capteurs et chaines de mesure</w:t>
      </w:r>
      <w:bookmarkEnd w:id="3"/>
    </w:p>
    <w:p w14:paraId="131AB346" w14:textId="77777777" w:rsidR="001507D1" w:rsidRPr="00EF2F62" w:rsidRDefault="008445AB" w:rsidP="001507D1">
      <w:pPr>
        <w:pStyle w:val="Titre2"/>
      </w:pPr>
      <w:bookmarkStart w:id="4" w:name="_Toc491279516"/>
      <w:r>
        <w:t>Principe</w:t>
      </w:r>
      <w:bookmarkEnd w:id="4"/>
    </w:p>
    <w:p w14:paraId="025C3A15" w14:textId="77777777" w:rsidR="008445AB" w:rsidRDefault="008445AB" w:rsidP="008445AB">
      <w:pPr>
        <w:tabs>
          <w:tab w:val="left" w:pos="851"/>
        </w:tabs>
      </w:pPr>
      <w:r>
        <w:t xml:space="preserve">De façon simple, un </w:t>
      </w:r>
      <w:r w:rsidRPr="00C57495">
        <w:rPr>
          <w:b/>
        </w:rPr>
        <w:t>capteur</w:t>
      </w:r>
      <w:r>
        <w:t xml:space="preserve"> peut être défini comme un élément convertissant une grandeur physique en un signal électrique. Cette transformation peut être directe dans quelques cas simples. </w:t>
      </w:r>
    </w:p>
    <w:p w14:paraId="272CED34" w14:textId="77777777" w:rsidR="008445AB" w:rsidRDefault="008445AB" w:rsidP="008445AB">
      <w:pPr>
        <w:tabs>
          <w:tab w:val="left" w:pos="851"/>
        </w:tabs>
      </w:pPr>
      <w:r>
        <w:t xml:space="preserve">Mais en réalité, la technologie des capteurs fait la plupart du temps appel à un </w:t>
      </w:r>
      <w:r w:rsidRPr="00C57495">
        <w:rPr>
          <w:b/>
        </w:rPr>
        <w:t>traitement du signal</w:t>
      </w:r>
      <w:r>
        <w:t xml:space="preserve"> (ou </w:t>
      </w:r>
      <w:r w:rsidRPr="00747DA3">
        <w:rPr>
          <w:b/>
        </w:rPr>
        <w:t>conditionneur)</w:t>
      </w:r>
      <w:r>
        <w:t xml:space="preserve"> avant d’arriver au signal de sortie utilisable et / ou à son </w:t>
      </w:r>
      <w:proofErr w:type="gramStart"/>
      <w:r>
        <w:t>affichage .</w:t>
      </w:r>
      <w:proofErr w:type="gramEnd"/>
      <w:r>
        <w:t xml:space="preserve"> </w:t>
      </w:r>
    </w:p>
    <w:p w14:paraId="0194B8DE" w14:textId="77777777" w:rsidR="008445AB" w:rsidRDefault="008445AB" w:rsidP="008445AB">
      <w:pPr>
        <w:tabs>
          <w:tab w:val="left" w:pos="851"/>
        </w:tabs>
      </w:pPr>
      <w:r>
        <w:t xml:space="preserve">Ce traitement répond à un double objectif : </w:t>
      </w:r>
    </w:p>
    <w:p w14:paraId="4184C004" w14:textId="77777777" w:rsidR="008445AB" w:rsidRDefault="008445AB" w:rsidP="008445AB">
      <w:pPr>
        <w:numPr>
          <w:ilvl w:val="0"/>
          <w:numId w:val="31"/>
        </w:numPr>
        <w:tabs>
          <w:tab w:val="left" w:pos="851"/>
        </w:tabs>
        <w:spacing w:after="0" w:line="240" w:lineRule="auto"/>
      </w:pPr>
      <w:proofErr w:type="gramStart"/>
      <w:r>
        <w:t>simuler</w:t>
      </w:r>
      <w:proofErr w:type="gramEnd"/>
      <w:r>
        <w:t xml:space="preserve"> la chaine de mesure (modélisation du capteur et de la chaine d’adaptation), </w:t>
      </w:r>
    </w:p>
    <w:p w14:paraId="1CC7291B" w14:textId="77777777" w:rsidR="008445AB" w:rsidRDefault="008445AB" w:rsidP="008445AB">
      <w:pPr>
        <w:numPr>
          <w:ilvl w:val="0"/>
          <w:numId w:val="31"/>
        </w:numPr>
        <w:tabs>
          <w:tab w:val="left" w:pos="851"/>
        </w:tabs>
        <w:spacing w:after="0" w:line="240" w:lineRule="auto"/>
      </w:pPr>
      <w:proofErr w:type="gramStart"/>
      <w:r>
        <w:t>échantillonner</w:t>
      </w:r>
      <w:proofErr w:type="gramEnd"/>
      <w:r>
        <w:t>, filtrer, lisser, convertir (analogiques-numériques), dériver ou intégrer des signaux numériques,…..</w:t>
      </w:r>
    </w:p>
    <w:p w14:paraId="1F80B2F9" w14:textId="77777777" w:rsidR="008445AB" w:rsidRDefault="008445AB" w:rsidP="008445AB">
      <w:pPr>
        <w:tabs>
          <w:tab w:val="left" w:pos="851"/>
        </w:tabs>
      </w:pPr>
    </w:p>
    <w:p w14:paraId="275EBCD8" w14:textId="77777777" w:rsidR="008445AB" w:rsidRDefault="008445AB" w:rsidP="008445AB">
      <w:pPr>
        <w:tabs>
          <w:tab w:val="left" w:pos="851"/>
        </w:tabs>
      </w:pPr>
      <w:r>
        <w:t xml:space="preserve">D’autre part, il peut être commode pour des raisons de cout, </w:t>
      </w:r>
      <w:proofErr w:type="gramStart"/>
      <w:r>
        <w:t>d’encombrement,…</w:t>
      </w:r>
      <w:proofErr w:type="gramEnd"/>
      <w:r>
        <w:t xml:space="preserve"> de placer en amont du capteur une </w:t>
      </w:r>
      <w:r w:rsidRPr="005C51B7">
        <w:rPr>
          <w:b/>
        </w:rPr>
        <w:t>chaine d’adaptation</w:t>
      </w:r>
      <w:r>
        <w:t xml:space="preserve">. </w:t>
      </w:r>
    </w:p>
    <w:p w14:paraId="787F81C2" w14:textId="77777777" w:rsidR="008445AB" w:rsidRDefault="008445AB" w:rsidP="008445AB">
      <w:pPr>
        <w:tabs>
          <w:tab w:val="left" w:pos="851"/>
        </w:tabs>
      </w:pPr>
      <w:r>
        <w:t>Elle permet d’adapter une grandeur physique en une autre grandeur physique</w:t>
      </w:r>
      <w:r w:rsidRPr="00955042">
        <w:t xml:space="preserve"> </w:t>
      </w:r>
      <w:r>
        <w:t xml:space="preserve">plus facilement mesurable. </w:t>
      </w:r>
    </w:p>
    <w:p w14:paraId="4EA1E0C4" w14:textId="77777777" w:rsidR="008445AB" w:rsidRDefault="008445AB" w:rsidP="008445AB">
      <w:pPr>
        <w:tabs>
          <w:tab w:val="left" w:pos="851"/>
        </w:tabs>
      </w:pPr>
      <w:r>
        <w:t>Des éléments du type systèmes pignon-crémaillère, poulie-courroie, ressort, … peuvent être utilisés.</w:t>
      </w:r>
    </w:p>
    <w:p w14:paraId="3338B19F" w14:textId="77777777" w:rsidR="008445AB" w:rsidRDefault="008445AB" w:rsidP="008445AB">
      <w:pPr>
        <w:tabs>
          <w:tab w:val="left" w:pos="851"/>
        </w:tabs>
      </w:pPr>
      <w:r>
        <w:t xml:space="preserve">Ainsi, la structure d’une </w:t>
      </w:r>
      <w:r w:rsidRPr="00CA14AB">
        <w:rPr>
          <w:b/>
        </w:rPr>
        <w:t>chaine de mesure</w:t>
      </w:r>
      <w:r>
        <w:t xml:space="preserve"> répond de manière générale au schéma ci-dessous.</w:t>
      </w:r>
    </w:p>
    <w:p w14:paraId="2102E240" w14:textId="77777777" w:rsidR="008445AB" w:rsidRDefault="008445AB" w:rsidP="008445AB">
      <w:pPr>
        <w:tabs>
          <w:tab w:val="left" w:pos="1524"/>
        </w:tabs>
      </w:pPr>
      <w:r>
        <w:rPr>
          <w:rFonts w:ascii="Arial" w:hAnsi="Arial" w:cs="Arial"/>
          <w:noProof/>
          <w:szCs w:val="20"/>
          <w:lang w:eastAsia="zh-CN"/>
        </w:rPr>
        <mc:AlternateContent>
          <mc:Choice Requires="wps">
            <w:drawing>
              <wp:anchor distT="0" distB="0" distL="114300" distR="114300" simplePos="0" relativeHeight="251747328" behindDoc="0" locked="0" layoutInCell="1" allowOverlap="1" wp14:anchorId="1FA58732" wp14:editId="2C404ACE">
                <wp:simplePos x="0" y="0"/>
                <wp:positionH relativeFrom="column">
                  <wp:posOffset>5125720</wp:posOffset>
                </wp:positionH>
                <wp:positionV relativeFrom="paragraph">
                  <wp:posOffset>69215</wp:posOffset>
                </wp:positionV>
                <wp:extent cx="1854200" cy="1936750"/>
                <wp:effectExtent l="0" t="5715" r="5080" b="635"/>
                <wp:wrapNone/>
                <wp:docPr id="491" name="Rectangle à coins arrondis 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4200" cy="1936750"/>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83F0D48" w14:textId="77777777" w:rsidR="00793AA9" w:rsidRPr="00757DBD" w:rsidRDefault="00793AA9" w:rsidP="008445AB">
                            <w:pPr>
                              <w:numPr>
                                <w:ilvl w:val="0"/>
                                <w:numId w:val="32"/>
                              </w:numPr>
                              <w:spacing w:after="0" w:line="240" w:lineRule="auto"/>
                              <w:jc w:val="left"/>
                              <w:rPr>
                                <w:color w:val="C00000"/>
                              </w:rPr>
                            </w:pPr>
                            <w:r w:rsidRPr="00757DBD">
                              <w:rPr>
                                <w:color w:val="C00000"/>
                              </w:rPr>
                              <w:t>Conversion analogique-numérique</w:t>
                            </w:r>
                          </w:p>
                          <w:p w14:paraId="75ED30C9" w14:textId="77777777" w:rsidR="00793AA9" w:rsidRPr="00757DBD" w:rsidRDefault="00793AA9" w:rsidP="008445AB">
                            <w:pPr>
                              <w:numPr>
                                <w:ilvl w:val="0"/>
                                <w:numId w:val="32"/>
                              </w:numPr>
                              <w:spacing w:after="0" w:line="240" w:lineRule="auto"/>
                              <w:jc w:val="left"/>
                              <w:rPr>
                                <w:color w:val="C00000"/>
                              </w:rPr>
                            </w:pPr>
                            <w:r w:rsidRPr="00757DBD">
                              <w:rPr>
                                <w:color w:val="C00000"/>
                              </w:rPr>
                              <w:t>Echantillonnage</w:t>
                            </w:r>
                          </w:p>
                          <w:p w14:paraId="2775809D" w14:textId="77777777" w:rsidR="00793AA9" w:rsidRPr="00757DBD" w:rsidRDefault="00793AA9" w:rsidP="008445AB">
                            <w:pPr>
                              <w:numPr>
                                <w:ilvl w:val="0"/>
                                <w:numId w:val="32"/>
                              </w:numPr>
                              <w:spacing w:after="0" w:line="240" w:lineRule="auto"/>
                              <w:jc w:val="left"/>
                              <w:rPr>
                                <w:color w:val="C00000"/>
                              </w:rPr>
                            </w:pPr>
                            <w:r w:rsidRPr="00757DBD">
                              <w:rPr>
                                <w:color w:val="C00000"/>
                              </w:rPr>
                              <w:t>Filtrage</w:t>
                            </w:r>
                          </w:p>
                          <w:p w14:paraId="61D3C898" w14:textId="77777777" w:rsidR="00793AA9" w:rsidRPr="00757DBD" w:rsidRDefault="00793AA9" w:rsidP="008445AB">
                            <w:pPr>
                              <w:numPr>
                                <w:ilvl w:val="0"/>
                                <w:numId w:val="32"/>
                              </w:numPr>
                              <w:spacing w:after="0" w:line="240" w:lineRule="auto"/>
                              <w:jc w:val="left"/>
                              <w:rPr>
                                <w:color w:val="C00000"/>
                              </w:rPr>
                            </w:pPr>
                            <w:r w:rsidRPr="00757DBD">
                              <w:rPr>
                                <w:color w:val="C00000"/>
                              </w:rPr>
                              <w:t>Lissage</w:t>
                            </w:r>
                          </w:p>
                          <w:p w14:paraId="14C36CF4" w14:textId="77777777" w:rsidR="00793AA9" w:rsidRPr="00757DBD" w:rsidRDefault="00793AA9" w:rsidP="008445AB">
                            <w:pPr>
                              <w:numPr>
                                <w:ilvl w:val="0"/>
                                <w:numId w:val="32"/>
                              </w:numPr>
                              <w:spacing w:after="0" w:line="240" w:lineRule="auto"/>
                              <w:jc w:val="left"/>
                              <w:rPr>
                                <w:color w:val="C00000"/>
                              </w:rPr>
                            </w:pPr>
                            <w:r w:rsidRPr="00757DBD">
                              <w:rPr>
                                <w:color w:val="C00000"/>
                              </w:rPr>
                              <w:t>Opérations numériques</w:t>
                            </w:r>
                          </w:p>
                          <w:p w14:paraId="2837782D" w14:textId="77777777" w:rsidR="00793AA9" w:rsidRPr="00757DBD" w:rsidRDefault="00793AA9" w:rsidP="008445AB">
                            <w:pPr>
                              <w:numPr>
                                <w:ilvl w:val="0"/>
                                <w:numId w:val="32"/>
                              </w:numPr>
                              <w:spacing w:after="0" w:line="240" w:lineRule="auto"/>
                              <w:jc w:val="left"/>
                              <w:rPr>
                                <w:color w:val="C00000"/>
                              </w:rPr>
                            </w:pPr>
                            <w:r w:rsidRPr="00757DBD">
                              <w:rPr>
                                <w:color w:val="C00000"/>
                              </w:rPr>
                              <w:t>……</w:t>
                            </w:r>
                          </w:p>
                          <w:p w14:paraId="730A1E47" w14:textId="77777777" w:rsidR="00793AA9" w:rsidRDefault="00793AA9" w:rsidP="008445AB">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FA58732" id="Rectangle à coins arrondis 491" o:spid="_x0000_s1037" style="position:absolute;left:0;text-align:left;margin-left:403.6pt;margin-top:5.45pt;width:146pt;height:15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" stroked="f">
                <v:textbox>
                  <w:txbxContent>
                    <w:p w14:paraId="083F0D48" w14:textId="77777777" w:rsidR="00793AA9" w:rsidRPr="00757DBD" w:rsidRDefault="00793AA9" w:rsidP="008445AB">
                      <w:pPr>
                        <w:numPr>
                          <w:ilvl w:val="0"/>
                          <w:numId w:val="32"/>
                        </w:numPr>
                        <w:spacing w:after="0" w:line="240" w:lineRule="auto"/>
                        <w:jc w:val="left"/>
                        <w:rPr>
                          <w:color w:val="C00000"/>
                        </w:rPr>
                      </w:pPr>
                      <w:r w:rsidRPr="00757DBD">
                        <w:rPr>
                          <w:color w:val="C00000"/>
                        </w:rPr>
                        <w:t>Conversion analogique-numérique</w:t>
                      </w:r>
                    </w:p>
                    <w:p w14:paraId="75ED30C9" w14:textId="77777777" w:rsidR="00793AA9" w:rsidRPr="00757DBD" w:rsidRDefault="00793AA9" w:rsidP="008445AB">
                      <w:pPr>
                        <w:numPr>
                          <w:ilvl w:val="0"/>
                          <w:numId w:val="32"/>
                        </w:numPr>
                        <w:spacing w:after="0" w:line="240" w:lineRule="auto"/>
                        <w:jc w:val="left"/>
                        <w:rPr>
                          <w:color w:val="C00000"/>
                        </w:rPr>
                      </w:pPr>
                      <w:r w:rsidRPr="00757DBD">
                        <w:rPr>
                          <w:color w:val="C00000"/>
                        </w:rPr>
                        <w:t>Echantillonnage</w:t>
                      </w:r>
                    </w:p>
                    <w:p w14:paraId="2775809D" w14:textId="77777777" w:rsidR="00793AA9" w:rsidRPr="00757DBD" w:rsidRDefault="00793AA9" w:rsidP="008445AB">
                      <w:pPr>
                        <w:numPr>
                          <w:ilvl w:val="0"/>
                          <w:numId w:val="32"/>
                        </w:numPr>
                        <w:spacing w:after="0" w:line="240" w:lineRule="auto"/>
                        <w:jc w:val="left"/>
                        <w:rPr>
                          <w:color w:val="C00000"/>
                        </w:rPr>
                      </w:pPr>
                      <w:r w:rsidRPr="00757DBD">
                        <w:rPr>
                          <w:color w:val="C00000"/>
                        </w:rPr>
                        <w:t>Filtrage</w:t>
                      </w:r>
                    </w:p>
                    <w:p w14:paraId="61D3C898" w14:textId="77777777" w:rsidR="00793AA9" w:rsidRPr="00757DBD" w:rsidRDefault="00793AA9" w:rsidP="008445AB">
                      <w:pPr>
                        <w:numPr>
                          <w:ilvl w:val="0"/>
                          <w:numId w:val="32"/>
                        </w:numPr>
                        <w:spacing w:after="0" w:line="240" w:lineRule="auto"/>
                        <w:jc w:val="left"/>
                        <w:rPr>
                          <w:color w:val="C00000"/>
                        </w:rPr>
                      </w:pPr>
                      <w:r w:rsidRPr="00757DBD">
                        <w:rPr>
                          <w:color w:val="C00000"/>
                        </w:rPr>
                        <w:t>Lissage</w:t>
                      </w:r>
                    </w:p>
                    <w:p w14:paraId="14C36CF4" w14:textId="77777777" w:rsidR="00793AA9" w:rsidRPr="00757DBD" w:rsidRDefault="00793AA9" w:rsidP="008445AB">
                      <w:pPr>
                        <w:numPr>
                          <w:ilvl w:val="0"/>
                          <w:numId w:val="32"/>
                        </w:numPr>
                        <w:spacing w:after="0" w:line="240" w:lineRule="auto"/>
                        <w:jc w:val="left"/>
                        <w:rPr>
                          <w:color w:val="C00000"/>
                        </w:rPr>
                      </w:pPr>
                      <w:r w:rsidRPr="00757DBD">
                        <w:rPr>
                          <w:color w:val="C00000"/>
                        </w:rPr>
                        <w:t>Opérations numériques</w:t>
                      </w:r>
                    </w:p>
                    <w:p w14:paraId="2837782D" w14:textId="77777777" w:rsidR="00793AA9" w:rsidRPr="00757DBD" w:rsidRDefault="00793AA9" w:rsidP="008445AB">
                      <w:pPr>
                        <w:numPr>
                          <w:ilvl w:val="0"/>
                          <w:numId w:val="32"/>
                        </w:numPr>
                        <w:spacing w:after="0" w:line="240" w:lineRule="auto"/>
                        <w:jc w:val="left"/>
                        <w:rPr>
                          <w:color w:val="C00000"/>
                        </w:rPr>
                      </w:pPr>
                      <w:r w:rsidRPr="00757DBD">
                        <w:rPr>
                          <w:color w:val="C00000"/>
                        </w:rPr>
                        <w:t>……</w:t>
                      </w:r>
                    </w:p>
                    <w:p w14:paraId="730A1E47" w14:textId="77777777" w:rsidR="00793AA9" w:rsidRDefault="00793AA9" w:rsidP="008445AB">
                      <w:pPr>
                        <w:jc w:val="center"/>
                      </w:pPr>
                    </w:p>
                  </w:txbxContent>
                </v:textbox>
              </v:roundrect>
            </w:pict>
          </mc:Fallback>
        </mc:AlternateContent>
      </w:r>
      <w:r>
        <w:rPr>
          <w:rFonts w:ascii="Arial" w:hAnsi="Arial" w:cs="Arial"/>
          <w:noProof/>
          <w:szCs w:val="20"/>
          <w:lang w:eastAsia="zh-CN"/>
        </w:rPr>
        <mc:AlternateContent>
          <mc:Choice Requires="wpg">
            <w:drawing>
              <wp:anchor distT="0" distB="0" distL="114300" distR="114300" simplePos="0" relativeHeight="251748352" behindDoc="0" locked="0" layoutInCell="1" allowOverlap="1" wp14:anchorId="398278CF" wp14:editId="5D616AF9">
                <wp:simplePos x="0" y="0"/>
                <wp:positionH relativeFrom="character">
                  <wp:posOffset>1073785</wp:posOffset>
                </wp:positionH>
                <wp:positionV relativeFrom="line">
                  <wp:posOffset>-13970</wp:posOffset>
                </wp:positionV>
                <wp:extent cx="4411345" cy="2381885"/>
                <wp:effectExtent l="0" t="0" r="1270" b="0"/>
                <wp:wrapNone/>
                <wp:docPr id="450" name="Grouper 45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411345" cy="2381885"/>
                          <a:chOff x="1314" y="9303"/>
                          <a:chExt cx="6947" cy="3751"/>
                        </a:xfrm>
                      </wpg:grpSpPr>
                      <wps:wsp>
                        <wps:cNvPr id="451" name="AutoShape 38"/>
                        <wps:cNvSpPr>
                          <a:spLocks noChangeAspect="1" noChangeArrowheads="1" noTextEdit="1"/>
                        </wps:cNvSpPr>
                        <wps:spPr bwMode="auto">
                          <a:xfrm>
                            <a:off x="1314" y="9303"/>
                            <a:ext cx="6947" cy="375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Line 39"/>
                        <wps:cNvCnPr>
                          <a:cxnSpLocks noChangeShapeType="1"/>
                        </wps:cNvCnPr>
                        <wps:spPr bwMode="auto">
                          <a:xfrm flipH="1">
                            <a:off x="5559" y="9939"/>
                            <a:ext cx="2024" cy="246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4" name="Rectangle 40"/>
                        <wps:cNvSpPr>
                          <a:spLocks noChangeArrowheads="1"/>
                        </wps:cNvSpPr>
                        <wps:spPr bwMode="auto">
                          <a:xfrm>
                            <a:off x="5078" y="9447"/>
                            <a:ext cx="280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AF6C5" w14:textId="77777777" w:rsidR="00793AA9" w:rsidRPr="00E4215D" w:rsidRDefault="00793AA9" w:rsidP="008445AB">
                              <w:pPr>
                                <w:jc w:val="center"/>
                                <w:rPr>
                                  <w:rFonts w:ascii="Arial" w:hAnsi="Arial" w:cs="Arial"/>
                                  <w:color w:val="3366FF"/>
                                  <w:szCs w:val="20"/>
                                </w:rPr>
                              </w:pPr>
                              <w:proofErr w:type="gramStart"/>
                              <w:r w:rsidRPr="0058110C">
                                <w:rPr>
                                  <w:rFonts w:ascii="Arial" w:hAnsi="Arial" w:cs="Arial"/>
                                  <w:b/>
                                  <w:color w:val="0070C0"/>
                                  <w:szCs w:val="20"/>
                                </w:rPr>
                                <w:t>Grandeur  évaluée</w:t>
                              </w:r>
                              <w:proofErr w:type="gramEnd"/>
                              <w:r w:rsidRPr="00511484">
                                <w:rPr>
                                  <w:rFonts w:ascii="Arial" w:hAnsi="Arial" w:cs="Arial"/>
                                  <w:b/>
                                  <w:szCs w:val="20"/>
                                </w:rPr>
                                <w:t xml:space="preserve"> </w:t>
                              </w:r>
                              <w:r>
                                <w:rPr>
                                  <w:rFonts w:ascii="Arial" w:hAnsi="Arial" w:cs="Arial"/>
                                  <w:b/>
                                  <w:szCs w:val="20"/>
                                </w:rPr>
                                <w:br/>
                              </w:r>
                              <w:r>
                                <w:rPr>
                                  <w:rFonts w:ascii="Arial" w:hAnsi="Arial" w:cs="Arial"/>
                                  <w:szCs w:val="20"/>
                                </w:rPr>
                                <w:t xml:space="preserve">pour </w:t>
                              </w:r>
                              <w:r w:rsidRPr="00E4215D">
                                <w:rPr>
                                  <w:rFonts w:ascii="Arial" w:hAnsi="Arial" w:cs="Arial"/>
                                  <w:szCs w:val="20"/>
                                </w:rPr>
                                <w:t>utilisation et/ou affichage</w:t>
                              </w:r>
                            </w:p>
                            <w:p w14:paraId="6E59ABF2" w14:textId="77777777" w:rsidR="00793AA9" w:rsidRPr="00BD7C06" w:rsidRDefault="00793AA9" w:rsidP="008445AB">
                              <w:pPr>
                                <w:jc w:val="center"/>
                                <w:rPr>
                                  <w:rFonts w:ascii="Arial" w:hAnsi="Arial" w:cs="Arial"/>
                                  <w:b/>
                                </w:rPr>
                              </w:pPr>
                            </w:p>
                          </w:txbxContent>
                        </wps:txbx>
                        <wps:bodyPr rot="0" vert="horz" wrap="square" lIns="12700" tIns="12700" rIns="12700" bIns="12700" anchor="t" anchorCtr="0" upright="1">
                          <a:noAutofit/>
                        </wps:bodyPr>
                      </wps:wsp>
                      <wps:wsp>
                        <wps:cNvPr id="455" name="Line 41"/>
                        <wps:cNvCnPr>
                          <a:cxnSpLocks noChangeShapeType="1"/>
                        </wps:cNvCnPr>
                        <wps:spPr bwMode="auto">
                          <a:xfrm>
                            <a:off x="2064" y="10023"/>
                            <a:ext cx="1828" cy="23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Text Box 42"/>
                        <wps:cNvSpPr txBox="1">
                          <a:spLocks noChangeArrowheads="1"/>
                        </wps:cNvSpPr>
                        <wps:spPr bwMode="auto">
                          <a:xfrm>
                            <a:off x="5870" y="11857"/>
                            <a:ext cx="2195"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1AB15" w14:textId="77777777" w:rsidR="00793AA9" w:rsidRPr="0058110C" w:rsidRDefault="00793AA9" w:rsidP="008445AB">
                              <w:pPr>
                                <w:jc w:val="center"/>
                                <w:rPr>
                                  <w:rFonts w:ascii="Arial" w:hAnsi="Arial" w:cs="Arial"/>
                                  <w:b/>
                                  <w:color w:val="0070C0"/>
                                  <w:szCs w:val="20"/>
                                </w:rPr>
                              </w:pPr>
                              <w:r w:rsidRPr="0058110C">
                                <w:rPr>
                                  <w:rFonts w:ascii="Arial" w:hAnsi="Arial" w:cs="Arial"/>
                                  <w:b/>
                                  <w:color w:val="0070C0"/>
                                  <w:szCs w:val="20"/>
                                </w:rPr>
                                <w:t xml:space="preserve">Signal, image de la grandeur mesurée  </w:t>
                              </w:r>
                            </w:p>
                          </w:txbxContent>
                        </wps:txbx>
                        <wps:bodyPr rot="0" vert="horz" wrap="square" lIns="91440" tIns="45720" rIns="91440" bIns="45720" anchor="t" anchorCtr="0" upright="1">
                          <a:noAutofit/>
                        </wps:bodyPr>
                      </wps:wsp>
                      <wps:wsp>
                        <wps:cNvPr id="457" name="Text Box 43"/>
                        <wps:cNvSpPr txBox="1">
                          <a:spLocks noChangeArrowheads="1"/>
                        </wps:cNvSpPr>
                        <wps:spPr bwMode="auto">
                          <a:xfrm>
                            <a:off x="3892" y="11947"/>
                            <a:ext cx="1660" cy="985"/>
                          </a:xfrm>
                          <a:prstGeom prst="rect">
                            <a:avLst/>
                          </a:prstGeom>
                          <a:solidFill>
                            <a:srgbClr val="FFFFFF"/>
                          </a:solidFill>
                          <a:ln w="9525">
                            <a:solidFill>
                              <a:srgbClr val="000000"/>
                            </a:solidFill>
                            <a:miter lim="800000"/>
                            <a:headEnd/>
                            <a:tailEnd/>
                          </a:ln>
                        </wps:spPr>
                        <wps:txbx>
                          <w:txbxContent>
                            <w:p w14:paraId="59AF38FB" w14:textId="77777777" w:rsidR="00793AA9" w:rsidRDefault="00793AA9" w:rsidP="008445AB"/>
                            <w:p w14:paraId="3229E581" w14:textId="77777777" w:rsidR="00793AA9" w:rsidRPr="003D700E" w:rsidRDefault="00793AA9" w:rsidP="008445AB">
                              <w:pPr>
                                <w:jc w:val="center"/>
                                <w:rPr>
                                  <w:b/>
                                  <w:color w:val="FF0000"/>
                                </w:rPr>
                              </w:pPr>
                              <w:r w:rsidRPr="003D700E">
                                <w:rPr>
                                  <w:b/>
                                  <w:color w:val="FF0000"/>
                                </w:rPr>
                                <w:t>CAPTEUR</w:t>
                              </w:r>
                            </w:p>
                            <w:p w14:paraId="0C56440F" w14:textId="77777777" w:rsidR="00793AA9" w:rsidRPr="003A4767" w:rsidRDefault="00793AA9" w:rsidP="008445AB"/>
                          </w:txbxContent>
                        </wps:txbx>
                        <wps:bodyPr rot="0" vert="horz" wrap="square" lIns="91440" tIns="45720" rIns="91440" bIns="45720" anchor="t" anchorCtr="0" upright="1">
                          <a:noAutofit/>
                        </wps:bodyPr>
                      </wps:wsp>
                      <wps:wsp>
                        <wps:cNvPr id="458" name="Text Box 44"/>
                        <wps:cNvSpPr txBox="1">
                          <a:spLocks noChangeArrowheads="1"/>
                        </wps:cNvSpPr>
                        <wps:spPr bwMode="auto">
                          <a:xfrm>
                            <a:off x="1746" y="10559"/>
                            <a:ext cx="1943" cy="837"/>
                          </a:xfrm>
                          <a:prstGeom prst="rect">
                            <a:avLst/>
                          </a:prstGeom>
                          <a:solidFill>
                            <a:srgbClr val="FFFFFF"/>
                          </a:solidFill>
                          <a:ln w="9525">
                            <a:solidFill>
                              <a:srgbClr val="000000"/>
                            </a:solidFill>
                            <a:miter lim="800000"/>
                            <a:headEnd/>
                            <a:tailEnd/>
                          </a:ln>
                        </wps:spPr>
                        <wps:txbx>
                          <w:txbxContent>
                            <w:p w14:paraId="421AF38C" w14:textId="77777777" w:rsidR="00793AA9" w:rsidRPr="003D700E" w:rsidRDefault="00793AA9" w:rsidP="008445AB">
                              <w:pPr>
                                <w:jc w:val="center"/>
                                <w:rPr>
                                  <w:b/>
                                  <w:color w:val="FF0000"/>
                                </w:rPr>
                              </w:pPr>
                              <w:r w:rsidRPr="003D700E">
                                <w:rPr>
                                  <w:b/>
                                  <w:color w:val="FF0000"/>
                                </w:rPr>
                                <w:t>Chaine d’adaptation</w:t>
                              </w:r>
                            </w:p>
                          </w:txbxContent>
                        </wps:txbx>
                        <wps:bodyPr rot="0" vert="horz" wrap="square" lIns="91440" tIns="45720" rIns="91440" bIns="45720" anchor="t" anchorCtr="0" upright="1">
                          <a:noAutofit/>
                        </wps:bodyPr>
                      </wps:wsp>
                      <wps:wsp>
                        <wps:cNvPr id="459" name="Text Box 45"/>
                        <wps:cNvSpPr txBox="1">
                          <a:spLocks noChangeArrowheads="1"/>
                        </wps:cNvSpPr>
                        <wps:spPr bwMode="auto">
                          <a:xfrm>
                            <a:off x="1314" y="9597"/>
                            <a:ext cx="2609" cy="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36D7F" w14:textId="77777777" w:rsidR="00793AA9" w:rsidRPr="0058110C" w:rsidRDefault="00793AA9" w:rsidP="008445AB">
                              <w:pPr>
                                <w:jc w:val="center"/>
                                <w:rPr>
                                  <w:rFonts w:ascii="Arial" w:hAnsi="Arial" w:cs="Arial"/>
                                  <w:b/>
                                  <w:color w:val="0070C0"/>
                                  <w:szCs w:val="20"/>
                                </w:rPr>
                              </w:pPr>
                              <w:r w:rsidRPr="0058110C">
                                <w:rPr>
                                  <w:rFonts w:ascii="Arial" w:hAnsi="Arial" w:cs="Arial"/>
                                  <w:b/>
                                  <w:color w:val="0070C0"/>
                                  <w:szCs w:val="20"/>
                                </w:rPr>
                                <w:t xml:space="preserve">Grandeur à évaluer  </w:t>
                              </w:r>
                              <w:r w:rsidRPr="0058110C">
                                <w:rPr>
                                  <w:rFonts w:ascii="Arial" w:hAnsi="Arial" w:cs="Arial"/>
                                  <w:color w:val="0070C0"/>
                                  <w:szCs w:val="20"/>
                                </w:rPr>
                                <w:t xml:space="preserve">  </w:t>
                              </w:r>
                            </w:p>
                          </w:txbxContent>
                        </wps:txbx>
                        <wps:bodyPr rot="0" vert="horz" wrap="square" lIns="91440" tIns="45720" rIns="91440" bIns="45720" anchor="t" anchorCtr="0" upright="1">
                          <a:noAutofit/>
                        </wps:bodyPr>
                      </wps:wsp>
                      <wps:wsp>
                        <wps:cNvPr id="460" name="AutoShape 46"/>
                        <wps:cNvSpPr>
                          <a:spLocks noChangeArrowheads="1"/>
                        </wps:cNvSpPr>
                        <wps:spPr bwMode="auto">
                          <a:xfrm>
                            <a:off x="5904" y="10659"/>
                            <a:ext cx="1859" cy="858"/>
                          </a:xfrm>
                          <a:prstGeom prst="roundRect">
                            <a:avLst>
                              <a:gd name="adj" fmla="val 16667"/>
                            </a:avLst>
                          </a:prstGeom>
                          <a:solidFill>
                            <a:srgbClr val="FFFFFF"/>
                          </a:solidFill>
                          <a:ln w="9525">
                            <a:solidFill>
                              <a:srgbClr val="000000"/>
                            </a:solidFill>
                            <a:round/>
                            <a:headEnd/>
                            <a:tailEnd/>
                          </a:ln>
                        </wps:spPr>
                        <wps:txbx>
                          <w:txbxContent>
                            <w:p w14:paraId="4D9FA7D4" w14:textId="77777777" w:rsidR="00793AA9" w:rsidRPr="003D700E" w:rsidRDefault="00793AA9" w:rsidP="008445AB">
                              <w:pPr>
                                <w:jc w:val="center"/>
                                <w:rPr>
                                  <w:b/>
                                  <w:color w:val="FF0000"/>
                                </w:rPr>
                              </w:pPr>
                              <w:r w:rsidRPr="003D700E">
                                <w:rPr>
                                  <w:b/>
                                  <w:color w:val="FF0000"/>
                                </w:rPr>
                                <w:t xml:space="preserve">Traitement </w:t>
                              </w:r>
                            </w:p>
                            <w:p w14:paraId="00F6528D" w14:textId="77777777" w:rsidR="00793AA9" w:rsidRPr="003D700E" w:rsidRDefault="00793AA9" w:rsidP="008445AB">
                              <w:pPr>
                                <w:jc w:val="center"/>
                                <w:rPr>
                                  <w:b/>
                                  <w:color w:val="FF0000"/>
                                </w:rPr>
                              </w:pPr>
                              <w:proofErr w:type="gramStart"/>
                              <w:r w:rsidRPr="003D700E">
                                <w:rPr>
                                  <w:b/>
                                  <w:color w:val="FF0000"/>
                                </w:rPr>
                                <w:t>du</w:t>
                              </w:r>
                              <w:proofErr w:type="gramEnd"/>
                              <w:r w:rsidRPr="003D700E">
                                <w:rPr>
                                  <w:b/>
                                  <w:color w:val="FF0000"/>
                                </w:rPr>
                                <w:t xml:space="preserve"> signal</w:t>
                              </w:r>
                            </w:p>
                          </w:txbxContent>
                        </wps:txbx>
                        <wps:bodyPr rot="0" vert="horz" wrap="square" lIns="91440" tIns="45720" rIns="91440" bIns="45720" anchor="t" anchorCtr="0" upright="1">
                          <a:noAutofit/>
                        </wps:bodyPr>
                      </wps:wsp>
                      <wps:wsp>
                        <wps:cNvPr id="461" name="AutoShape 47"/>
                        <wps:cNvSpPr>
                          <a:spLocks noChangeArrowheads="1"/>
                        </wps:cNvSpPr>
                        <wps:spPr bwMode="auto">
                          <a:xfrm>
                            <a:off x="7833" y="11026"/>
                            <a:ext cx="377" cy="143"/>
                          </a:xfrm>
                          <a:prstGeom prst="rightArrow">
                            <a:avLst>
                              <a:gd name="adj1" fmla="val 50000"/>
                              <a:gd name="adj2" fmla="val 659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8278CF" id="Grouper 450" o:spid="_x0000_s1038" style="position:absolute;margin-left:84.55pt;margin-top:-1.05pt;width:347.35pt;height:187.55pt;z-index:251748352;mso-position-horizontal-relative:char;mso-position-vertical-relative:line" coordorigin="1314,9303" coordsize="6947,375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">
                <o:lock v:ext="edit" aspectratio="t"/>
                <v:rect id="AutoShape 38" o:spid="_x0000_s1039" style="position:absolute;left:1314;top:9303;width:6947;height:375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7IQxQAA&#10;ANwAAAAPAAAAZHJzL2Rvd25yZXYueG1sRI9Ba8JAFITvBf/D8gq9iG4sVkp0FRHEUAQxVs+P7DMJ&#10;zb6N2W0S/71bEHocZuYbZrHqTSVaalxpWcFkHIEgzqwuOVfwfdqOPkE4j6yxskwK7uRgtRy8LDDW&#10;tuMjtanPRYCwi1FB4X0dS+myggy6sa2Jg3e1jUEfZJNL3WAX4KaS71E0kwZLDgsF1rQpKPtJf42C&#10;Lju0l9N+Jw/DS2L5ltw26flLqbfXfj0H4an3/+FnO9EKph8T+DsTjoBcP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jshDFAAAA3AAAAA8AAAAAAAAAAAAAAAAAlwIAAGRycy9k&#10;b3ducmV2LnhtbFBLBQYAAAAABAAEAPUAAACJAwAAAAA=&#10;" filled="f" stroked="f">
                  <o:lock v:ext="edit" aspectratio="t" text="t"/>
                </v:rect>
                <v:line id="Line 39" o:spid="_x0000_s1040" style="position:absolute;flip:x;visibility:visible;mso-wrap-style:square" from="5559,9939" to="7583,12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jr9CMQAAADcAAAADwAAAGRycy9kb3ducmV2LnhtbESPT2vCQBTE74V+h+UVvJS6aVCR1FWk&#10;IIin+qf3R/ZlE5p9G7JrEvPpu4LgcZiZ3zCrzWBr0VHrK8cKPqcJCOLc6YqNgst597EE4QOyxtox&#10;KbiRh8369WWFmXY9H6k7BSMihH2GCsoQmkxKn5dk0U9dQxy9wrUWQ5StkbrFPsJtLdMkWUiLFceF&#10;Ehv6Lin/O12tgvR9HLzJi+Ny7MbDj+vN7LfYKjV5G7ZfIAIN4Rl+tPdawWyewv1MPAJy/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Ov0IxAAAANwAAAAPAAAAAAAAAAAA&#10;AAAAAKECAABkcnMvZG93bnJldi54bWxQSwUGAAAAAAQABAD5AAAAkgMAAAAA&#10;">
                  <v:stroke startarrow="block"/>
                </v:line>
                <v:rect id="Rectangle 40" o:spid="_x0000_s1041" style="position:absolute;left:5078;top:9447;width:2806;height:7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XSO0wwAA&#10;ANwAAAAPAAAAZHJzL2Rvd25yZXYueG1sRI9Ba8JAFITvBf/D8oReim4UqxJdRYWCSC+1gtdH9pkE&#10;s29D9iWm/74rFHocZuYbZr3tXaU6akLp2cBknIAizrwtOTdw+f4YLUEFQbZYeSYDPxRguxm8rDG1&#10;/sFf1J0lVxHCIUUDhUidah2yghyGsa+Jo3fzjUOJssm1bfAR4a7S0ySZa4clx4UCazoUlN3PrTPQ&#10;Xa+fe7q0etKhLN6Op1bKORnzOux3K1BCvfyH/9pHa2D2PoPnmXgE9OY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XSO0wwAAANwAAAAPAAAAAAAAAAAAAAAAAJcCAABkcnMvZG93&#10;bnJldi54bWxQSwUGAAAAAAQABAD1AAAAhwMAAAAA&#10;" filled="f" stroked="f">
                  <v:textbox inset="1pt,1pt,1pt,1pt">
                    <w:txbxContent>
                      <w:p w14:paraId="1E7AF6C5" w14:textId="77777777" w:rsidR="00793AA9" w:rsidRPr="00E4215D" w:rsidRDefault="00793AA9" w:rsidP="008445AB">
                        <w:pPr>
                          <w:jc w:val="center"/>
                          <w:rPr>
                            <w:rFonts w:ascii="Arial" w:hAnsi="Arial" w:cs="Arial"/>
                            <w:color w:val="3366FF"/>
                            <w:szCs w:val="20"/>
                          </w:rPr>
                        </w:pPr>
                        <w:proofErr w:type="gramStart"/>
                        <w:r w:rsidRPr="0058110C">
                          <w:rPr>
                            <w:rFonts w:ascii="Arial" w:hAnsi="Arial" w:cs="Arial"/>
                            <w:b/>
                            <w:color w:val="0070C0"/>
                            <w:szCs w:val="20"/>
                          </w:rPr>
                          <w:t>Grandeur  évaluée</w:t>
                        </w:r>
                        <w:proofErr w:type="gramEnd"/>
                        <w:r w:rsidRPr="00511484">
                          <w:rPr>
                            <w:rFonts w:ascii="Arial" w:hAnsi="Arial" w:cs="Arial"/>
                            <w:b/>
                            <w:szCs w:val="20"/>
                          </w:rPr>
                          <w:t xml:space="preserve"> </w:t>
                        </w:r>
                        <w:r>
                          <w:rPr>
                            <w:rFonts w:ascii="Arial" w:hAnsi="Arial" w:cs="Arial"/>
                            <w:b/>
                            <w:szCs w:val="20"/>
                          </w:rPr>
                          <w:br/>
                        </w:r>
                        <w:r>
                          <w:rPr>
                            <w:rFonts w:ascii="Arial" w:hAnsi="Arial" w:cs="Arial"/>
                            <w:szCs w:val="20"/>
                          </w:rPr>
                          <w:t xml:space="preserve">pour </w:t>
                        </w:r>
                        <w:r w:rsidRPr="00E4215D">
                          <w:rPr>
                            <w:rFonts w:ascii="Arial" w:hAnsi="Arial" w:cs="Arial"/>
                            <w:szCs w:val="20"/>
                          </w:rPr>
                          <w:t>utilisation et/ou affichage</w:t>
                        </w:r>
                      </w:p>
                      <w:p w14:paraId="6E59ABF2" w14:textId="77777777" w:rsidR="00793AA9" w:rsidRPr="00BD7C06" w:rsidRDefault="00793AA9" w:rsidP="008445AB">
                        <w:pPr>
                          <w:jc w:val="center"/>
                          <w:rPr>
                            <w:rFonts w:ascii="Arial" w:hAnsi="Arial" w:cs="Arial"/>
                            <w:b/>
                          </w:rPr>
                        </w:pPr>
                      </w:p>
                    </w:txbxContent>
                  </v:textbox>
                </v:rect>
                <v:line id="Line 41" o:spid="_x0000_s1042" style="position:absolute;visibility:visible;mso-wrap-style:square" from="2064,10023" to="3892,124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Gv/S8UAAADcAAAADwAAAGRycy9kb3ducmV2LnhtbESPT2sCMRTE7wW/Q3iCt5pVtOrWKOJS&#10;6MEW/EPPr5vXzeLmZdmka/rtTaHQ4zAzv2HW22gb0VPna8cKJuMMBHHpdM2Vgsv55XEJwgdkjY1j&#10;UvBDHrabwcMac+1ufKT+FCqRIOxzVGBCaHMpfWnIoh+7ljh5X66zGJLsKqk7vCW4beQ0y56kxZrT&#10;gsGW9obK6+nbKliY4igXsjic34u+nqziW/z4XCk1GsbdM4hAMfyH/9qvWsFsPoffM+kIyM0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Gv/S8UAAADcAAAADwAAAAAAAAAA&#10;AAAAAAChAgAAZHJzL2Rvd25yZXYueG1sUEsFBgAAAAAEAAQA+QAAAJMDAAAAAA==&#10;">
                  <v:stroke endarrow="block"/>
                </v:line>
                <v:shape id="Text Box 42" o:spid="_x0000_s1043" type="#_x0000_t202" style="position:absolute;left:5870;top:11857;width:2195;height:8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KK6WwwAA&#10;ANwAAAAPAAAAZHJzL2Rvd25yZXYueG1sRI9Pi8IwFMTvC36H8ARva+KiotUosiLsSVn/gbdH82yL&#10;zUtpou1+eyMseBxm5jfMfNnaUjyo9oVjDYO+AkGcOlNwpuF42HxOQPiAbLB0TBr+yMNy0fmYY2Jc&#10;w7/02IdMRAj7BDXkIVSJlD7NyaLvu4o4eldXWwxR1pk0NTYRbkv5pdRYWiw4LuRY0XdO6W1/txpO&#10;2+vlPFS7bG1HVeNaJdlOpda9bruagQjUhnf4v/1jNAxHY3idiUdAL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KK6WwwAAANwAAAAPAAAAAAAAAAAAAAAAAJcCAABkcnMvZG93&#10;bnJldi54bWxQSwUGAAAAAAQABAD1AAAAhwMAAAAA&#10;" filled="f" stroked="f">
                  <v:textbox>
                    <w:txbxContent>
                      <w:p w14:paraId="35A1AB15" w14:textId="77777777" w:rsidR="00793AA9" w:rsidRPr="0058110C" w:rsidRDefault="00793AA9" w:rsidP="008445AB">
                        <w:pPr>
                          <w:jc w:val="center"/>
                          <w:rPr>
                            <w:rFonts w:ascii="Arial" w:hAnsi="Arial" w:cs="Arial"/>
                            <w:b/>
                            <w:color w:val="0070C0"/>
                            <w:szCs w:val="20"/>
                          </w:rPr>
                        </w:pPr>
                        <w:r w:rsidRPr="0058110C">
                          <w:rPr>
                            <w:rFonts w:ascii="Arial" w:hAnsi="Arial" w:cs="Arial"/>
                            <w:b/>
                            <w:color w:val="0070C0"/>
                            <w:szCs w:val="20"/>
                          </w:rPr>
                          <w:t xml:space="preserve">Signal, image de la grandeur mesurée  </w:t>
                        </w:r>
                      </w:p>
                    </w:txbxContent>
                  </v:textbox>
                </v:shape>
                <v:shape id="Text Box 43" o:spid="_x0000_s1044" type="#_x0000_t202" style="position:absolute;left:3892;top:11947;width:1660;height:9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5CjLxgAA&#10;ANwAAAAPAAAAZHJzL2Rvd25yZXYueG1sRI9PawIxFMTvQr9DeAUvotlaq3ZrlFKo6K3+Qa+PzXN3&#10;6eZlm6Tr+u2NIHgcZuY3zGzRmko05HxpWcHLIAFBnFldcq5gv/vuT0H4gKyxskwKLuRhMX/qzDDV&#10;9swbarYhFxHCPkUFRQh1KqXPCjLoB7Ymjt7JOoMhSpdL7fAc4aaSwyQZS4Mlx4UCa/oqKPvd/hsF&#10;09GqOfr1688hG5+q99CbNMs/p1T3uf38ABGoDY/wvb3SCkZvE7idiUdAz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Y5CjLxgAAANwAAAAPAAAAAAAAAAAAAAAAAJcCAABkcnMv&#10;ZG93bnJldi54bWxQSwUGAAAAAAQABAD1AAAAigMAAAAA&#10;">
                  <v:textbox>
                    <w:txbxContent>
                      <w:p w14:paraId="59AF38FB" w14:textId="77777777" w:rsidR="00793AA9" w:rsidRDefault="00793AA9" w:rsidP="008445AB"/>
                      <w:p w14:paraId="3229E581" w14:textId="77777777" w:rsidR="00793AA9" w:rsidRPr="003D700E" w:rsidRDefault="00793AA9" w:rsidP="008445AB">
                        <w:pPr>
                          <w:jc w:val="center"/>
                          <w:rPr>
                            <w:b/>
                            <w:color w:val="FF0000"/>
                          </w:rPr>
                        </w:pPr>
                        <w:r w:rsidRPr="003D700E">
                          <w:rPr>
                            <w:b/>
                            <w:color w:val="FF0000"/>
                          </w:rPr>
                          <w:t>CAPTEUR</w:t>
                        </w:r>
                      </w:p>
                      <w:p w14:paraId="0C56440F" w14:textId="77777777" w:rsidR="00793AA9" w:rsidRPr="003A4767" w:rsidRDefault="00793AA9" w:rsidP="008445AB"/>
                    </w:txbxContent>
                  </v:textbox>
                </v:shape>
                <v:shape id="Text Box 44" o:spid="_x0000_s1045" type="#_x0000_t202" style="position:absolute;left:1746;top:10559;width:1943;height:83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e7y5wwAA&#10;ANwAAAAPAAAAZHJzL2Rvd25yZXYueG1sRE/LagIxFN0X/IdwBTelZlof1dEoRVB0Z1Xq9jK5zgxO&#10;bqZJHMe/N4tCl4fzni9bU4mGnC8tK3jvJyCIM6tLzhWcjuu3CQgfkDVWlknBgzwsF52XOaba3vmb&#10;mkPIRQxhn6KCIoQ6ldJnBRn0fVsTR+5incEQoculdniP4aaSH0kylgZLjg0F1rQqKLsebkbBZLht&#10;zn432P9k40s1Da+fzebXKdXrtl8zEIHa8C/+c2+1guEoro1n4hGQi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e7y5wwAAANwAAAAPAAAAAAAAAAAAAAAAAJcCAABkcnMvZG93&#10;bnJldi54bWxQSwUGAAAAAAQABAD1AAAAhwMAAAAA&#10;">
                  <v:textbox>
                    <w:txbxContent>
                      <w:p w14:paraId="421AF38C" w14:textId="77777777" w:rsidR="00793AA9" w:rsidRPr="003D700E" w:rsidRDefault="00793AA9" w:rsidP="008445AB">
                        <w:pPr>
                          <w:jc w:val="center"/>
                          <w:rPr>
                            <w:b/>
                            <w:color w:val="FF0000"/>
                          </w:rPr>
                        </w:pPr>
                        <w:r w:rsidRPr="003D700E">
                          <w:rPr>
                            <w:b/>
                            <w:color w:val="FF0000"/>
                          </w:rPr>
                          <w:t>Chaine d’adaptation</w:t>
                        </w:r>
                      </w:p>
                    </w:txbxContent>
                  </v:textbox>
                </v:shape>
                <v:shape id="Text Box 45" o:spid="_x0000_s1046" type="#_x0000_t202" style="position:absolute;left:1314;top:9597;width:2609;height:7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tzrkwwAA&#10;ANwAAAAPAAAAZHJzL2Rvd25yZXYueG1sRI9Bi8IwFITvC/6H8ARva6LootUoogieXNZVwdujebbF&#10;5qU00dZ/vxGEPQ4z8w0zX7a2FA+qfeFYw6CvQBCnzhScaTj+bj8nIHxANlg6Jg1P8rBcdD7mmBjX&#10;8A89DiETEcI+QQ15CFUipU9zsuj7riKO3tXVFkOUdSZNjU2E21IOlfqSFguOCzlWtM4pvR3uVsNp&#10;f72cR+o729hx1bhWSbZTqXWv265mIAK14T/8bu+MhtF4Cq8z8QjIx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tzrkwwAAANwAAAAPAAAAAAAAAAAAAAAAAJcCAABkcnMvZG93&#10;bnJldi54bWxQSwUGAAAAAAQABAD1AAAAhwMAAAAA&#10;" filled="f" stroked="f">
                  <v:textbox>
                    <w:txbxContent>
                      <w:p w14:paraId="16036D7F" w14:textId="77777777" w:rsidR="00793AA9" w:rsidRPr="0058110C" w:rsidRDefault="00793AA9" w:rsidP="008445AB">
                        <w:pPr>
                          <w:jc w:val="center"/>
                          <w:rPr>
                            <w:rFonts w:ascii="Arial" w:hAnsi="Arial" w:cs="Arial"/>
                            <w:b/>
                            <w:color w:val="0070C0"/>
                            <w:szCs w:val="20"/>
                          </w:rPr>
                        </w:pPr>
                        <w:r w:rsidRPr="0058110C">
                          <w:rPr>
                            <w:rFonts w:ascii="Arial" w:hAnsi="Arial" w:cs="Arial"/>
                            <w:b/>
                            <w:color w:val="0070C0"/>
                            <w:szCs w:val="20"/>
                          </w:rPr>
                          <w:t xml:space="preserve">Grandeur à évaluer  </w:t>
                        </w:r>
                        <w:r w:rsidRPr="0058110C">
                          <w:rPr>
                            <w:rFonts w:ascii="Arial" w:hAnsi="Arial" w:cs="Arial"/>
                            <w:color w:val="0070C0"/>
                            <w:szCs w:val="20"/>
                          </w:rPr>
                          <w:t xml:space="preserve">  </w:t>
                        </w:r>
                      </w:p>
                    </w:txbxContent>
                  </v:textbox>
                </v:shape>
                <v:roundrect id="AutoShape 46" o:spid="_x0000_s1047" style="position:absolute;left:5904;top:10659;width:1859;height:858;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wXIpwQAA&#10;ANwAAAAPAAAAZHJzL2Rvd25yZXYueG1sRE/Pa8IwFL4P/B/CE7zNxLGJVqOIsOFtrNvB47N5tsXm&#10;pSZprf71y2Gw48f3e70dbCN68qF2rGE2VSCIC2dqLjX8fL8/L0CEiGywcUwa7hRguxk9rTEz7sZf&#10;1OexFCmEQ4YaqhjbTMpQVGQxTF1LnLiz8xZjgr6UxuMthdtGvig1lxZrTg0VtrSvqLjkndVQGNUp&#10;f+w/l6e3mD/67sry46r1ZDzsViAiDfFf/Oc+GA2v8zQ/nUlHQG5+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MFyKcEAAADcAAAADwAAAAAAAAAAAAAAAACXAgAAZHJzL2Rvd25y&#10;ZXYueG1sUEsFBgAAAAAEAAQA9QAAAIUDAAAAAA==&#10;">
                  <v:textbox>
                    <w:txbxContent>
                      <w:p w14:paraId="4D9FA7D4" w14:textId="77777777" w:rsidR="00793AA9" w:rsidRPr="003D700E" w:rsidRDefault="00793AA9" w:rsidP="008445AB">
                        <w:pPr>
                          <w:jc w:val="center"/>
                          <w:rPr>
                            <w:b/>
                            <w:color w:val="FF0000"/>
                          </w:rPr>
                        </w:pPr>
                        <w:r w:rsidRPr="003D700E">
                          <w:rPr>
                            <w:b/>
                            <w:color w:val="FF0000"/>
                          </w:rPr>
                          <w:t xml:space="preserve">Traitement </w:t>
                        </w:r>
                      </w:p>
                      <w:p w14:paraId="00F6528D" w14:textId="77777777" w:rsidR="00793AA9" w:rsidRPr="003D700E" w:rsidRDefault="00793AA9" w:rsidP="008445AB">
                        <w:pPr>
                          <w:jc w:val="center"/>
                          <w:rPr>
                            <w:b/>
                            <w:color w:val="FF0000"/>
                          </w:rPr>
                        </w:pPr>
                        <w:proofErr w:type="gramStart"/>
                        <w:r w:rsidRPr="003D700E">
                          <w:rPr>
                            <w:b/>
                            <w:color w:val="FF0000"/>
                          </w:rPr>
                          <w:t>du</w:t>
                        </w:r>
                        <w:proofErr w:type="gramEnd"/>
                        <w:r w:rsidRPr="003D700E">
                          <w:rPr>
                            <w:b/>
                            <w:color w:val="FF0000"/>
                          </w:rPr>
                          <w:t xml:space="preserve"> signal</w:t>
                        </w:r>
                      </w:p>
                    </w:txbxContent>
                  </v:textbox>
                </v:roundrect>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7" o:spid="_x0000_s1048" type="#_x0000_t13" style="position:absolute;left:7833;top:11026;width:377;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b9cNwwAA&#10;ANwAAAAPAAAAZHJzL2Rvd25yZXYueG1sRI9Pa8JAFMTvBb/D8gre6otFQkldRSqCN/8eenzNvibB&#10;7NuY3Zrop3cFocdhZn7DTOe9rdWFW1850TAeJaBYcmcqKTQcD6u3D1A+kBiqnbCGK3uYzwYvU8qM&#10;62THl30oVISIz0hDGUKTIfq8ZEt+5BqW6P261lKIsi3QtNRFuK3xPUlStFRJXCip4a+S89P+z2r4&#10;qZfp97Y5r9Fgt+Vbgod+t9F6+NovPkEF7sN/+NleGw2TdAyPM/EI4Ow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b9cNwwAAANwAAAAPAAAAAAAAAAAAAAAAAJcCAABkcnMvZG93&#10;bnJldi54bWxQSwUGAAAAAAQABAD1AAAAhwMAAAAA&#10;"/>
                <w10:wrap anchory="line"/>
              </v:group>
            </w:pict>
          </mc:Fallback>
        </mc:AlternateContent>
      </w:r>
      <w:r>
        <w:tab/>
      </w:r>
    </w:p>
    <w:p w14:paraId="06AE81A7" w14:textId="77777777" w:rsidR="008445AB" w:rsidRDefault="008445AB" w:rsidP="008445AB">
      <w:pPr>
        <w:tabs>
          <w:tab w:val="left" w:pos="851"/>
        </w:tabs>
        <w:rPr>
          <w:rFonts w:ascii="Arial" w:hAnsi="Arial" w:cs="Arial"/>
          <w:szCs w:val="20"/>
        </w:rPr>
      </w:pPr>
    </w:p>
    <w:p w14:paraId="6FB09352" w14:textId="77777777" w:rsidR="008445AB" w:rsidRDefault="008445AB" w:rsidP="008445AB">
      <w:pPr>
        <w:tabs>
          <w:tab w:val="left" w:pos="851"/>
        </w:tabs>
        <w:rPr>
          <w:rFonts w:ascii="Arial" w:hAnsi="Arial" w:cs="Arial"/>
          <w:szCs w:val="20"/>
        </w:rPr>
      </w:pPr>
      <w:r>
        <w:rPr>
          <w:rFonts w:ascii="Arial" w:hAnsi="Arial" w:cs="Arial"/>
          <w:noProof/>
          <w:szCs w:val="20"/>
          <w:lang w:eastAsia="zh-CN"/>
        </w:rPr>
        <mc:AlternateContent>
          <mc:Choice Requires="wps">
            <w:drawing>
              <wp:anchor distT="0" distB="0" distL="114300" distR="114300" simplePos="0" relativeHeight="251746304" behindDoc="0" locked="0" layoutInCell="1" allowOverlap="1" wp14:anchorId="7D51C11F" wp14:editId="446ACD54">
                <wp:simplePos x="0" y="0"/>
                <wp:positionH relativeFrom="column">
                  <wp:posOffset>-619125</wp:posOffset>
                </wp:positionH>
                <wp:positionV relativeFrom="paragraph">
                  <wp:posOffset>194310</wp:posOffset>
                </wp:positionV>
                <wp:extent cx="1866265" cy="1056640"/>
                <wp:effectExtent l="0" t="0" r="0" b="10160"/>
                <wp:wrapNone/>
                <wp:docPr id="449" name="Rectangle à coins arrondis 4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6265" cy="1056640"/>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5083424" w14:textId="77777777" w:rsidR="00793AA9" w:rsidRPr="00757DBD" w:rsidRDefault="00793AA9" w:rsidP="008445AB">
                            <w:pPr>
                              <w:ind w:left="720"/>
                              <w:rPr>
                                <w:color w:val="C00000"/>
                              </w:rPr>
                            </w:pPr>
                            <w:r w:rsidRPr="00757DBD">
                              <w:rPr>
                                <w:color w:val="C00000"/>
                              </w:rPr>
                              <w:t>Adaptation d’une grandeur en une autre grandeur</w:t>
                            </w:r>
                          </w:p>
                          <w:p w14:paraId="66C527E5" w14:textId="77777777" w:rsidR="00793AA9" w:rsidRDefault="00793AA9" w:rsidP="008445AB">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D51C11F" id="Rectangle à coins arrondis 449" o:spid="_x0000_s1049" style="position:absolute;left:0;text-align:left;margin-left:-48.75pt;margin-top:15.3pt;width:146.95pt;height:83.2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" stroked="f">
                <v:textbox>
                  <w:txbxContent>
                    <w:p w14:paraId="45083424" w14:textId="77777777" w:rsidR="00793AA9" w:rsidRPr="00757DBD" w:rsidRDefault="00793AA9" w:rsidP="008445AB">
                      <w:pPr>
                        <w:ind w:left="720"/>
                        <w:rPr>
                          <w:color w:val="C00000"/>
                        </w:rPr>
                      </w:pPr>
                      <w:r w:rsidRPr="00757DBD">
                        <w:rPr>
                          <w:color w:val="C00000"/>
                        </w:rPr>
                        <w:t>Adaptation d’une grandeur en une autre grandeur</w:t>
                      </w:r>
                    </w:p>
                    <w:p w14:paraId="66C527E5" w14:textId="77777777" w:rsidR="00793AA9" w:rsidRDefault="00793AA9" w:rsidP="008445AB">
                      <w:pPr>
                        <w:jc w:val="center"/>
                      </w:pPr>
                    </w:p>
                  </w:txbxContent>
                </v:textbox>
              </v:roundrect>
            </w:pict>
          </mc:Fallback>
        </mc:AlternateContent>
      </w:r>
    </w:p>
    <w:p w14:paraId="64109EB5" w14:textId="77777777" w:rsidR="008445AB" w:rsidRDefault="008445AB" w:rsidP="008445AB">
      <w:pPr>
        <w:tabs>
          <w:tab w:val="left" w:pos="851"/>
        </w:tabs>
        <w:rPr>
          <w:rFonts w:ascii="Arial" w:hAnsi="Arial" w:cs="Arial"/>
          <w:szCs w:val="20"/>
        </w:rPr>
      </w:pPr>
    </w:p>
    <w:p w14:paraId="6CA57193" w14:textId="77777777" w:rsidR="008445AB" w:rsidRDefault="008445AB" w:rsidP="008445AB">
      <w:pPr>
        <w:tabs>
          <w:tab w:val="left" w:pos="851"/>
        </w:tabs>
        <w:rPr>
          <w:rFonts w:ascii="Arial" w:hAnsi="Arial" w:cs="Arial"/>
          <w:szCs w:val="20"/>
        </w:rPr>
      </w:pPr>
    </w:p>
    <w:p w14:paraId="2202FCDB" w14:textId="77777777" w:rsidR="008445AB" w:rsidRDefault="008445AB" w:rsidP="008445AB">
      <w:pPr>
        <w:tabs>
          <w:tab w:val="left" w:pos="851"/>
        </w:tabs>
        <w:rPr>
          <w:rFonts w:ascii="Arial" w:hAnsi="Arial" w:cs="Arial"/>
          <w:szCs w:val="20"/>
        </w:rPr>
      </w:pPr>
    </w:p>
    <w:p w14:paraId="67AB1920" w14:textId="77777777" w:rsidR="008445AB" w:rsidRDefault="008445AB" w:rsidP="008445AB">
      <w:pPr>
        <w:tabs>
          <w:tab w:val="left" w:pos="851"/>
        </w:tabs>
        <w:rPr>
          <w:rFonts w:ascii="Arial" w:hAnsi="Arial" w:cs="Arial"/>
          <w:szCs w:val="20"/>
        </w:rPr>
      </w:pPr>
    </w:p>
    <w:p w14:paraId="29EFC9FA" w14:textId="77777777" w:rsidR="008445AB" w:rsidRDefault="008445AB" w:rsidP="008445AB">
      <w:pPr>
        <w:tabs>
          <w:tab w:val="left" w:pos="851"/>
        </w:tabs>
        <w:rPr>
          <w:rFonts w:ascii="Arial" w:hAnsi="Arial" w:cs="Arial"/>
          <w:szCs w:val="20"/>
        </w:rPr>
      </w:pPr>
      <w:r>
        <w:rPr>
          <w:rFonts w:ascii="Arial" w:hAnsi="Arial" w:cs="Arial"/>
          <w:noProof/>
          <w:szCs w:val="20"/>
          <w:lang w:eastAsia="zh-CN"/>
        </w:rPr>
        <mc:AlternateContent>
          <mc:Choice Requires="wps">
            <w:drawing>
              <wp:anchor distT="0" distB="0" distL="114300" distR="114300" simplePos="0" relativeHeight="251749376" behindDoc="0" locked="0" layoutInCell="1" allowOverlap="1" wp14:anchorId="5053EE26" wp14:editId="3EE41174">
                <wp:simplePos x="0" y="0"/>
                <wp:positionH relativeFrom="column">
                  <wp:posOffset>755015</wp:posOffset>
                </wp:positionH>
                <wp:positionV relativeFrom="paragraph">
                  <wp:posOffset>120650</wp:posOffset>
                </wp:positionV>
                <wp:extent cx="1656715" cy="488950"/>
                <wp:effectExtent l="5080" t="5080" r="1905" b="1270"/>
                <wp:wrapNone/>
                <wp:docPr id="63" name="Zone de texte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71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07775" w14:textId="77777777" w:rsidR="00793AA9" w:rsidRDefault="00793AA9" w:rsidP="008445AB">
                            <w:pPr>
                              <w:jc w:val="center"/>
                              <w:rPr>
                                <w:rFonts w:ascii="Arial" w:hAnsi="Arial" w:cs="Arial"/>
                                <w:b/>
                                <w:color w:val="0070C0"/>
                                <w:szCs w:val="20"/>
                              </w:rPr>
                            </w:pPr>
                            <w:r w:rsidRPr="0058110C">
                              <w:rPr>
                                <w:rFonts w:ascii="Arial" w:hAnsi="Arial" w:cs="Arial"/>
                                <w:b/>
                                <w:color w:val="0070C0"/>
                                <w:szCs w:val="20"/>
                              </w:rPr>
                              <w:t xml:space="preserve">Grandeur </w:t>
                            </w:r>
                            <w:proofErr w:type="gramStart"/>
                            <w:r w:rsidRPr="0058110C">
                              <w:rPr>
                                <w:rFonts w:ascii="Arial" w:hAnsi="Arial" w:cs="Arial"/>
                                <w:b/>
                                <w:color w:val="0070C0"/>
                                <w:szCs w:val="20"/>
                              </w:rPr>
                              <w:t>à  mesurer</w:t>
                            </w:r>
                            <w:proofErr w:type="gramEnd"/>
                          </w:p>
                          <w:p w14:paraId="7C9393C0" w14:textId="77777777" w:rsidR="00793AA9" w:rsidRPr="0058110C" w:rsidRDefault="00793AA9" w:rsidP="008445AB">
                            <w:pPr>
                              <w:jc w:val="center"/>
                              <w:rPr>
                                <w:rFonts w:ascii="Arial" w:hAnsi="Arial" w:cs="Arial"/>
                                <w:b/>
                                <w:color w:val="0070C0"/>
                                <w:szCs w:val="20"/>
                              </w:rPr>
                            </w:pPr>
                            <w:r>
                              <w:rPr>
                                <w:rFonts w:ascii="Arial" w:hAnsi="Arial" w:cs="Arial"/>
                                <w:b/>
                                <w:color w:val="0070C0"/>
                                <w:szCs w:val="20"/>
                              </w:rPr>
                              <w:t>(</w:t>
                            </w:r>
                            <w:proofErr w:type="gramStart"/>
                            <w:r>
                              <w:rPr>
                                <w:rFonts w:ascii="Arial" w:hAnsi="Arial" w:cs="Arial"/>
                                <w:b/>
                                <w:color w:val="0070C0"/>
                                <w:szCs w:val="20"/>
                              </w:rPr>
                              <w:t>ou</w:t>
                            </w:r>
                            <w:proofErr w:type="gramEnd"/>
                            <w:r>
                              <w:rPr>
                                <w:rFonts w:ascii="Arial" w:hAnsi="Arial" w:cs="Arial"/>
                                <w:b/>
                                <w:color w:val="0070C0"/>
                                <w:szCs w:val="20"/>
                              </w:rPr>
                              <w:t xml:space="preserve"> </w:t>
                            </w:r>
                            <w:proofErr w:type="spellStart"/>
                            <w:r>
                              <w:rPr>
                                <w:rFonts w:ascii="Arial" w:hAnsi="Arial" w:cs="Arial"/>
                                <w:b/>
                                <w:color w:val="0070C0"/>
                                <w:szCs w:val="20"/>
                              </w:rPr>
                              <w:t>mesurande</w:t>
                            </w:r>
                            <w:proofErr w:type="spellEnd"/>
                            <w:r>
                              <w:rPr>
                                <w:rFonts w:ascii="Arial" w:hAnsi="Arial" w:cs="Arial"/>
                                <w:b/>
                                <w:color w:val="0070C0"/>
                                <w:szCs w:val="20"/>
                              </w:rPr>
                              <w:t>)</w:t>
                            </w:r>
                            <w:r w:rsidRPr="0058110C">
                              <w:rPr>
                                <w:rFonts w:ascii="Arial" w:hAnsi="Arial" w:cs="Arial"/>
                                <w:color w:val="0070C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53EE26" id="Zone de texte 63" o:spid="_x0000_s1050" type="#_x0000_t202" style="position:absolute;left:0;text-align:left;margin-left:59.45pt;margin-top:9.5pt;width:130.45pt;height:3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" filled="f" stroked="f">
                <v:textbox>
                  <w:txbxContent>
                    <w:p w14:paraId="54207775" w14:textId="77777777" w:rsidR="00793AA9" w:rsidRDefault="00793AA9" w:rsidP="008445AB">
                      <w:pPr>
                        <w:jc w:val="center"/>
                        <w:rPr>
                          <w:rFonts w:ascii="Arial" w:hAnsi="Arial" w:cs="Arial"/>
                          <w:b/>
                          <w:color w:val="0070C0"/>
                          <w:szCs w:val="20"/>
                        </w:rPr>
                      </w:pPr>
                      <w:r w:rsidRPr="0058110C">
                        <w:rPr>
                          <w:rFonts w:ascii="Arial" w:hAnsi="Arial" w:cs="Arial"/>
                          <w:b/>
                          <w:color w:val="0070C0"/>
                          <w:szCs w:val="20"/>
                        </w:rPr>
                        <w:t xml:space="preserve">Grandeur </w:t>
                      </w:r>
                      <w:proofErr w:type="gramStart"/>
                      <w:r w:rsidRPr="0058110C">
                        <w:rPr>
                          <w:rFonts w:ascii="Arial" w:hAnsi="Arial" w:cs="Arial"/>
                          <w:b/>
                          <w:color w:val="0070C0"/>
                          <w:szCs w:val="20"/>
                        </w:rPr>
                        <w:t>à  mesurer</w:t>
                      </w:r>
                      <w:proofErr w:type="gramEnd"/>
                    </w:p>
                    <w:p w14:paraId="7C9393C0" w14:textId="77777777" w:rsidR="00793AA9" w:rsidRPr="0058110C" w:rsidRDefault="00793AA9" w:rsidP="008445AB">
                      <w:pPr>
                        <w:jc w:val="center"/>
                        <w:rPr>
                          <w:rFonts w:ascii="Arial" w:hAnsi="Arial" w:cs="Arial"/>
                          <w:b/>
                          <w:color w:val="0070C0"/>
                          <w:szCs w:val="20"/>
                        </w:rPr>
                      </w:pPr>
                      <w:r>
                        <w:rPr>
                          <w:rFonts w:ascii="Arial" w:hAnsi="Arial" w:cs="Arial"/>
                          <w:b/>
                          <w:color w:val="0070C0"/>
                          <w:szCs w:val="20"/>
                        </w:rPr>
                        <w:t>(</w:t>
                      </w:r>
                      <w:proofErr w:type="gramStart"/>
                      <w:r>
                        <w:rPr>
                          <w:rFonts w:ascii="Arial" w:hAnsi="Arial" w:cs="Arial"/>
                          <w:b/>
                          <w:color w:val="0070C0"/>
                          <w:szCs w:val="20"/>
                        </w:rPr>
                        <w:t>ou</w:t>
                      </w:r>
                      <w:proofErr w:type="gramEnd"/>
                      <w:r>
                        <w:rPr>
                          <w:rFonts w:ascii="Arial" w:hAnsi="Arial" w:cs="Arial"/>
                          <w:b/>
                          <w:color w:val="0070C0"/>
                          <w:szCs w:val="20"/>
                        </w:rPr>
                        <w:t xml:space="preserve"> </w:t>
                      </w:r>
                      <w:proofErr w:type="spellStart"/>
                      <w:r>
                        <w:rPr>
                          <w:rFonts w:ascii="Arial" w:hAnsi="Arial" w:cs="Arial"/>
                          <w:b/>
                          <w:color w:val="0070C0"/>
                          <w:szCs w:val="20"/>
                        </w:rPr>
                        <w:t>mesurande</w:t>
                      </w:r>
                      <w:proofErr w:type="spellEnd"/>
                      <w:r>
                        <w:rPr>
                          <w:rFonts w:ascii="Arial" w:hAnsi="Arial" w:cs="Arial"/>
                          <w:b/>
                          <w:color w:val="0070C0"/>
                          <w:szCs w:val="20"/>
                        </w:rPr>
                        <w:t>)</w:t>
                      </w:r>
                      <w:r w:rsidRPr="0058110C">
                        <w:rPr>
                          <w:rFonts w:ascii="Arial" w:hAnsi="Arial" w:cs="Arial"/>
                          <w:color w:val="0070C0"/>
                          <w:szCs w:val="20"/>
                        </w:rPr>
                        <w:t xml:space="preserve"> </w:t>
                      </w:r>
                    </w:p>
                  </w:txbxContent>
                </v:textbox>
              </v:shape>
            </w:pict>
          </mc:Fallback>
        </mc:AlternateContent>
      </w:r>
    </w:p>
    <w:p w14:paraId="6F243E21" w14:textId="77777777" w:rsidR="008445AB" w:rsidRDefault="008445AB" w:rsidP="008445AB">
      <w:pPr>
        <w:tabs>
          <w:tab w:val="left" w:pos="851"/>
        </w:tabs>
        <w:rPr>
          <w:rFonts w:ascii="Arial" w:hAnsi="Arial" w:cs="Arial"/>
          <w:szCs w:val="20"/>
        </w:rPr>
      </w:pPr>
    </w:p>
    <w:p w14:paraId="5C706EAC" w14:textId="77777777" w:rsidR="008445AB" w:rsidRDefault="008445AB" w:rsidP="008445AB">
      <w:pPr>
        <w:tabs>
          <w:tab w:val="left" w:pos="851"/>
        </w:tabs>
        <w:rPr>
          <w:rFonts w:ascii="Arial" w:hAnsi="Arial" w:cs="Arial"/>
          <w:szCs w:val="20"/>
        </w:rPr>
      </w:pPr>
    </w:p>
    <w:p w14:paraId="6052B1E5" w14:textId="77777777" w:rsidR="008445AB" w:rsidRDefault="008445AB" w:rsidP="008445AB">
      <w:pPr>
        <w:tabs>
          <w:tab w:val="left" w:pos="851"/>
        </w:tabs>
        <w:rPr>
          <w:rFonts w:ascii="Arial" w:hAnsi="Arial" w:cs="Arial"/>
          <w:szCs w:val="20"/>
        </w:rPr>
      </w:pPr>
    </w:p>
    <w:p w14:paraId="5F7F903B" w14:textId="77777777" w:rsidR="008445AB" w:rsidRDefault="008445AB" w:rsidP="008445AB">
      <w:pPr>
        <w:tabs>
          <w:tab w:val="left" w:pos="851"/>
        </w:tabs>
        <w:rPr>
          <w:rFonts w:ascii="Arial" w:hAnsi="Arial" w:cs="Arial"/>
          <w:szCs w:val="20"/>
        </w:rPr>
      </w:pPr>
    </w:p>
    <w:p w14:paraId="3BCD12CE" w14:textId="77777777" w:rsidR="008445AB" w:rsidRDefault="008445AB" w:rsidP="008445AB">
      <w:pPr>
        <w:tabs>
          <w:tab w:val="left" w:pos="567"/>
          <w:tab w:val="left" w:pos="2694"/>
          <w:tab w:val="left" w:pos="3402"/>
        </w:tabs>
      </w:pPr>
      <w:r>
        <w:t xml:space="preserve">On intègre de plus en plus tout ou partie du </w:t>
      </w:r>
      <w:r w:rsidRPr="00A9765D">
        <w:rPr>
          <w:b/>
        </w:rPr>
        <w:t>conditionneur (traitement du signal)</w:t>
      </w:r>
      <w:r>
        <w:t xml:space="preserve"> dans le même boîtier que le capteur : l’ensemble forme alors un </w:t>
      </w:r>
      <w:r>
        <w:rPr>
          <w:b/>
        </w:rPr>
        <w:t>capteur intégré</w:t>
      </w:r>
      <w:r>
        <w:t xml:space="preserve">. </w:t>
      </w:r>
    </w:p>
    <w:p w14:paraId="45574DD7" w14:textId="77777777" w:rsidR="008445AB" w:rsidRDefault="008445AB" w:rsidP="008445AB">
      <w:pPr>
        <w:tabs>
          <w:tab w:val="left" w:pos="567"/>
          <w:tab w:val="left" w:pos="2694"/>
          <w:tab w:val="left" w:pos="3402"/>
        </w:tabs>
        <w:rPr>
          <w:rFonts w:ascii="Arial" w:hAnsi="Arial" w:cs="Arial"/>
          <w:szCs w:val="20"/>
        </w:rPr>
      </w:pPr>
      <w:r>
        <w:t xml:space="preserve">Les fonctions assurées par ce conditionneur vont de la simple mise en forme et adaptation du signal, jusqu’aux traitements élaborés de correction de grandeurs d’influence, formant ce qu’on appelle aujourd’hui les </w:t>
      </w:r>
      <w:r>
        <w:rPr>
          <w:b/>
        </w:rPr>
        <w:t>capteurs intelligents</w:t>
      </w:r>
      <w:r>
        <w:t xml:space="preserve"> à microprocesseurs.</w:t>
      </w:r>
    </w:p>
    <w:p w14:paraId="41520540" w14:textId="77777777" w:rsidR="008445AB" w:rsidRDefault="008445AB" w:rsidP="001507D1">
      <w:pPr>
        <w:rPr>
          <w:lang w:eastAsia="fr-FR"/>
        </w:rPr>
      </w:pPr>
    </w:p>
    <w:p w14:paraId="02A0416B" w14:textId="77777777" w:rsidR="008445AB" w:rsidRDefault="008445AB" w:rsidP="001507D1">
      <w:pPr>
        <w:pStyle w:val="Titre2"/>
      </w:pPr>
    </w:p>
    <w:p w14:paraId="58FA5F31" w14:textId="77777777" w:rsidR="008445AB" w:rsidRDefault="008445AB" w:rsidP="001507D1">
      <w:pPr>
        <w:pStyle w:val="Titre2"/>
      </w:pPr>
    </w:p>
    <w:p w14:paraId="1822B2EC" w14:textId="77777777" w:rsidR="008445AB" w:rsidRPr="008445AB" w:rsidRDefault="008445AB" w:rsidP="008445AB">
      <w:pPr>
        <w:rPr>
          <w:lang w:eastAsia="fr-FR"/>
        </w:rPr>
      </w:pPr>
    </w:p>
    <w:p w14:paraId="0636C33B" w14:textId="77777777" w:rsidR="008445AB" w:rsidRDefault="008445AB" w:rsidP="001507D1">
      <w:pPr>
        <w:pStyle w:val="Titre2"/>
      </w:pPr>
    </w:p>
    <w:p w14:paraId="7DEC6A73" w14:textId="77777777" w:rsidR="001507D1" w:rsidRDefault="008445AB" w:rsidP="001507D1">
      <w:pPr>
        <w:pStyle w:val="Titre2"/>
      </w:pPr>
      <w:bookmarkStart w:id="5" w:name="_Toc491279517"/>
      <w:r>
        <w:t>Nature de l’information</w:t>
      </w:r>
      <w:bookmarkEnd w:id="5"/>
    </w:p>
    <w:p w14:paraId="71BCAA92" w14:textId="77777777" w:rsidR="008445AB" w:rsidRPr="008445AB" w:rsidRDefault="008445AB" w:rsidP="008445AB">
      <w:pPr>
        <w:rPr>
          <w:rFonts w:ascii="Arial" w:hAnsi="Arial" w:cs="Arial"/>
          <w:b/>
          <w:sz w:val="24"/>
          <w:szCs w:val="24"/>
        </w:rPr>
      </w:pPr>
      <w:r w:rsidRPr="008445AB">
        <w:rPr>
          <w:noProof/>
          <w:sz w:val="24"/>
          <w:szCs w:val="24"/>
          <w:lang w:eastAsia="zh-CN"/>
        </w:rPr>
        <mc:AlternateContent>
          <mc:Choice Requires="wpg">
            <w:drawing>
              <wp:anchor distT="0" distB="0" distL="114300" distR="114300" simplePos="0" relativeHeight="251758592" behindDoc="1" locked="0" layoutInCell="1" allowOverlap="1" wp14:anchorId="4E7E6D53" wp14:editId="6334EF5A">
                <wp:simplePos x="0" y="0"/>
                <wp:positionH relativeFrom="column">
                  <wp:posOffset>3146425</wp:posOffset>
                </wp:positionH>
                <wp:positionV relativeFrom="paragraph">
                  <wp:posOffset>232410</wp:posOffset>
                </wp:positionV>
                <wp:extent cx="2898140" cy="1085850"/>
                <wp:effectExtent l="0" t="4445" r="3175" b="14605"/>
                <wp:wrapThrough wrapText="bothSides">
                  <wp:wrapPolygon edited="0">
                    <wp:start x="355" y="-189"/>
                    <wp:lineTo x="284" y="21411"/>
                    <wp:lineTo x="19825" y="21411"/>
                    <wp:lineTo x="19825" y="-189"/>
                    <wp:lineTo x="355" y="-189"/>
                  </wp:wrapPolygon>
                </wp:wrapThrough>
                <wp:docPr id="2060" name="Grouper 20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8140" cy="1085850"/>
                          <a:chOff x="6323" y="11172"/>
                          <a:chExt cx="4564" cy="1710"/>
                        </a:xfrm>
                      </wpg:grpSpPr>
                      <wps:wsp>
                        <wps:cNvPr id="2061" name="Text Box 86"/>
                        <wps:cNvSpPr txBox="1">
                          <a:spLocks noChangeArrowheads="1"/>
                        </wps:cNvSpPr>
                        <wps:spPr bwMode="auto">
                          <a:xfrm>
                            <a:off x="10322" y="12426"/>
                            <a:ext cx="56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AE37" w14:textId="77777777" w:rsidR="00793AA9" w:rsidRDefault="00793AA9" w:rsidP="008445AB">
                              <w:pPr>
                                <w:rPr>
                                  <w:b/>
                                </w:rPr>
                              </w:pPr>
                              <w:proofErr w:type="gramStart"/>
                              <w:r>
                                <w:rPr>
                                  <w:b/>
                                </w:rPr>
                                <w:t>t</w:t>
                              </w:r>
                              <w:proofErr w:type="gramEnd"/>
                            </w:p>
                          </w:txbxContent>
                        </wps:txbx>
                        <wps:bodyPr rot="0" vert="horz" wrap="square" lIns="12700" tIns="12700" rIns="12700" bIns="12700" anchor="t" anchorCtr="0" upright="1">
                          <a:noAutofit/>
                        </wps:bodyPr>
                      </wps:wsp>
                      <wps:wsp>
                        <wps:cNvPr id="2062" name="Line 87"/>
                        <wps:cNvCnPr>
                          <a:cxnSpLocks noChangeShapeType="1"/>
                        </wps:cNvCnPr>
                        <wps:spPr bwMode="auto">
                          <a:xfrm flipV="1">
                            <a:off x="6670" y="12577"/>
                            <a:ext cx="1389"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63" name="Line 88"/>
                        <wps:cNvCnPr>
                          <a:cxnSpLocks noChangeShapeType="1"/>
                        </wps:cNvCnPr>
                        <wps:spPr bwMode="auto">
                          <a:xfrm flipV="1">
                            <a:off x="6670" y="11551"/>
                            <a:ext cx="0" cy="102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64" name="Line 89"/>
                        <wps:cNvCnPr>
                          <a:cxnSpLocks noChangeShapeType="1"/>
                        </wps:cNvCnPr>
                        <wps:spPr bwMode="auto">
                          <a:xfrm flipV="1">
                            <a:off x="6670" y="11779"/>
                            <a:ext cx="1339" cy="798"/>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wps:wsp>
                        <wps:cNvPr id="2065" name="Line 90"/>
                        <wps:cNvCnPr>
                          <a:cxnSpLocks noChangeShapeType="1"/>
                        </wps:cNvCnPr>
                        <wps:spPr bwMode="auto">
                          <a:xfrm flipV="1">
                            <a:off x="8903" y="12577"/>
                            <a:ext cx="1388"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66" name="Line 91"/>
                        <wps:cNvCnPr>
                          <a:cxnSpLocks noChangeShapeType="1"/>
                        </wps:cNvCnPr>
                        <wps:spPr bwMode="auto">
                          <a:xfrm flipV="1">
                            <a:off x="8903" y="11551"/>
                            <a:ext cx="0" cy="102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67" name="Text Box 92"/>
                        <wps:cNvSpPr txBox="1">
                          <a:spLocks noChangeArrowheads="1"/>
                        </wps:cNvSpPr>
                        <wps:spPr bwMode="auto">
                          <a:xfrm>
                            <a:off x="6323" y="11286"/>
                            <a:ext cx="6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7D881" w14:textId="77777777" w:rsidR="00793AA9" w:rsidRDefault="00793AA9" w:rsidP="008445AB">
                              <w:pPr>
                                <w:jc w:val="center"/>
                                <w:rPr>
                                  <w:b/>
                                </w:rPr>
                              </w:pPr>
                              <w:r>
                                <w:rPr>
                                  <w:b/>
                                </w:rPr>
                                <w:t>E</w:t>
                              </w:r>
                            </w:p>
                          </w:txbxContent>
                        </wps:txbx>
                        <wps:bodyPr rot="0" vert="horz" wrap="square" lIns="12700" tIns="12700" rIns="12700" bIns="12700" anchor="t" anchorCtr="0" upright="1">
                          <a:noAutofit/>
                        </wps:bodyPr>
                      </wps:wsp>
                      <wps:wsp>
                        <wps:cNvPr id="2068" name="Text Box 93"/>
                        <wps:cNvSpPr txBox="1">
                          <a:spLocks noChangeArrowheads="1"/>
                        </wps:cNvSpPr>
                        <wps:spPr bwMode="auto">
                          <a:xfrm>
                            <a:off x="8099" y="12426"/>
                            <a:ext cx="69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9C3ED" w14:textId="77777777" w:rsidR="00793AA9" w:rsidRDefault="00793AA9" w:rsidP="008445AB">
                              <w:pPr>
                                <w:rPr>
                                  <w:b/>
                                </w:rPr>
                              </w:pPr>
                              <w:proofErr w:type="gramStart"/>
                              <w:r>
                                <w:rPr>
                                  <w:b/>
                                </w:rPr>
                                <w:t>t</w:t>
                              </w:r>
                              <w:proofErr w:type="gramEnd"/>
                            </w:p>
                          </w:txbxContent>
                        </wps:txbx>
                        <wps:bodyPr rot="0" vert="horz" wrap="square" lIns="12700" tIns="12700" rIns="12700" bIns="12700" anchor="t" anchorCtr="0" upright="1">
                          <a:noAutofit/>
                        </wps:bodyPr>
                      </wps:wsp>
                      <wps:wsp>
                        <wps:cNvPr id="2069" name="Text Box 94"/>
                        <wps:cNvSpPr txBox="1">
                          <a:spLocks noChangeArrowheads="1"/>
                        </wps:cNvSpPr>
                        <wps:spPr bwMode="auto">
                          <a:xfrm>
                            <a:off x="8556" y="11286"/>
                            <a:ext cx="6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0F6B5" w14:textId="77777777" w:rsidR="00793AA9" w:rsidRDefault="00793AA9" w:rsidP="008445AB">
                              <w:pPr>
                                <w:jc w:val="center"/>
                                <w:rPr>
                                  <w:b/>
                                </w:rPr>
                              </w:pPr>
                              <w:r>
                                <w:rPr>
                                  <w:b/>
                                </w:rPr>
                                <w:t>S</w:t>
                              </w:r>
                            </w:p>
                          </w:txbxContent>
                        </wps:txbx>
                        <wps:bodyPr rot="0" vert="horz" wrap="square" lIns="12700" tIns="12700" rIns="12700" bIns="12700" anchor="t" anchorCtr="0" upright="1">
                          <a:noAutofit/>
                        </wps:bodyPr>
                      </wps:wsp>
                      <wps:wsp>
                        <wps:cNvPr id="2070" name="Rectangle 95"/>
                        <wps:cNvSpPr>
                          <a:spLocks noChangeArrowheads="1"/>
                        </wps:cNvSpPr>
                        <wps:spPr bwMode="auto">
                          <a:xfrm>
                            <a:off x="6423" y="11172"/>
                            <a:ext cx="4070" cy="17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1" name="Text Box 96"/>
                        <wps:cNvSpPr txBox="1">
                          <a:spLocks noChangeArrowheads="1"/>
                        </wps:cNvSpPr>
                        <wps:spPr bwMode="auto">
                          <a:xfrm>
                            <a:off x="8738" y="12426"/>
                            <a:ext cx="34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E82FF" w14:textId="77777777" w:rsidR="00793AA9" w:rsidRDefault="00793AA9" w:rsidP="008445AB">
                              <w:pPr>
                                <w:rPr>
                                  <w:b/>
                                  <w:sz w:val="18"/>
                                </w:rPr>
                              </w:pPr>
                              <w:r>
                                <w:rPr>
                                  <w:b/>
                                  <w:sz w:val="18"/>
                                </w:rPr>
                                <w:t>0</w:t>
                              </w:r>
                            </w:p>
                          </w:txbxContent>
                        </wps:txbx>
                        <wps:bodyPr rot="0" vert="horz" wrap="square" lIns="12700" tIns="12700" rIns="12700" bIns="12700" anchor="t" anchorCtr="0" upright="1">
                          <a:noAutofit/>
                        </wps:bodyPr>
                      </wps:wsp>
                      <wps:wsp>
                        <wps:cNvPr id="2072" name="Line 97"/>
                        <wps:cNvCnPr>
                          <a:cxnSpLocks noChangeShapeType="1"/>
                        </wps:cNvCnPr>
                        <wps:spPr bwMode="auto">
                          <a:xfrm flipV="1">
                            <a:off x="8903" y="11685"/>
                            <a:ext cx="995" cy="892"/>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7E6D53" id="Grouper 2060" o:spid="_x0000_s1051" style="position:absolute;left:0;text-align:left;margin-left:247.75pt;margin-top:18.3pt;width:228.2pt;height:85.5pt;z-index:-251557888" coordorigin="6323,11172" coordsize="4564,171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">
                <v:shape id="Text Box 86" o:spid="_x0000_s1052" type="#_x0000_t202" style="position:absolute;left:10322;top:12426;width:565;height: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4TkgxQAA&#10;AN0AAAAPAAAAZHJzL2Rvd25yZXYueG1sRI/BasMwEETvhf6D2EJvtRQfQnCthBDaUgqB1Gkgx8Xa&#10;WKbWylhqYv99FAj0OMzMG6Zcja4TZxpC61nDLFMgiGtvWm40/OzfXxYgQkQ22HkmDRMFWC0fH0os&#10;jL/wN52r2IgE4VCgBhtjX0gZaksOQ+Z74uSd/OAwJjk00gx4SXDXyVypuXTYclqw2NPGUv1b/TkN&#10;6vgV5UFtJ+d5u/G7fPp4W1RaPz+N61cQkcb4H763P42GXM1ncHuTnoBcX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XhOSDFAAAA3QAAAA8AAAAAAAAAAAAAAAAAlwIAAGRycy9k&#10;b3ducmV2LnhtbFBLBQYAAAAABAAEAPUAAACJAwAAAAA=&#10;" filled="f" stroked="f">
                  <v:textbox inset="1pt,1pt,1pt,1pt">
                    <w:txbxContent>
                      <w:p w14:paraId="55EFAE37" w14:textId="77777777" w:rsidR="00793AA9" w:rsidRDefault="00793AA9" w:rsidP="008445AB">
                        <w:pPr>
                          <w:rPr>
                            <w:b/>
                          </w:rPr>
                        </w:pPr>
                        <w:proofErr w:type="gramStart"/>
                        <w:r>
                          <w:rPr>
                            <w:b/>
                          </w:rPr>
                          <w:t>t</w:t>
                        </w:r>
                        <w:proofErr w:type="gramEnd"/>
                      </w:p>
                    </w:txbxContent>
                  </v:textbox>
                </v:shape>
                <v:line id="Line 87" o:spid="_x0000_s1053" style="position:absolute;flip:y;visibility:visible;mso-wrap-style:square" from="6670,12577" to="8059,125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cBeBMQAAADdAAAADwAAAGRycy9kb3ducmV2LnhtbESPUWvCMBSF3wf+h3AHe5uJhZVRjSID&#10;YYjCquLzpbm2xeSmNFlt//0yGOzxcM75Dme1GZ0VA/Wh9axhMVcgiCtvWq41XM6713cQISIbtJ5J&#10;w0QBNuvZ0woL4x9c0nCKtUgQDgVqaGLsCilD1ZDDMPcdcfJuvncYk+xraXp8JLizMlMqlw5bTgsN&#10;dvTRUHU/fTsNlq/38vC2J1Jf9XRcbM1o5VHrl+dxuwQRaYz/4b/2p9GQqTyD3zfpCcj1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wF4ExAAAAN0AAAAPAAAAAAAAAAAA&#10;AAAAAKECAABkcnMvZG93bnJldi54bWxQSwUGAAAAAAQABAD5AAAAkgMAAAAA&#10;">
                  <v:stroke endarrow="block" endarrowwidth="narrow" endarrowlength="short"/>
                </v:line>
                <v:line id="Line 88" o:spid="_x0000_s1054" style="position:absolute;flip:y;visibility:visible;mso-wrap-style:square" from="6670,11551" to="6670,125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oz7n8IAAADdAAAADwAAAGRycy9kb3ducmV2LnhtbESPQYvCMBSE74L/ITzBmyYqK0s1igiC&#10;iIK64vnRPNti8lKaqPXfbxYWPA4z8w0zX7bOiic1ofKsYTRUIIhzbyouNFx+NoNvECEiG7SeScOb&#10;AiwX3c4cM+NffKLnORYiQThkqKGMsc6kDHlJDsPQ18TJu/nGYUyyKaRp8JXgzsqxUlPpsOK0UGJN&#10;65Ly+/nhNFi+3k/7rx2ROhbvw2hlWisPWvd77WoGIlIbP+H/9tZoGKvpBP7epCcgF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oz7n8IAAADdAAAADwAAAAAAAAAAAAAA&#10;AAChAgAAZHJzL2Rvd25yZXYueG1sUEsFBgAAAAAEAAQA+QAAAJADAAAAAA==&#10;">
                  <v:stroke endarrow="block" endarrowwidth="narrow" endarrowlength="short"/>
                </v:line>
                <v:line id="Line 89" o:spid="_x0000_s1055" style="position:absolute;flip:y;visibility:visible;mso-wrap-style:square" from="6670,11779" to="8009,125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d2FYcYAAADdAAAADwAAAGRycy9kb3ducmV2LnhtbESPT2sCMRTE74LfITzBmyaKlWVrdimC&#10;4KEW6h/E2yN53V26eVk2qW6/fVMo9DjMzG+YTTm4VtypD41nDYu5AkFsvG240nA+7WYZiBCRLbae&#10;ScM3BSiL8WiDufUPfqf7MVYiQTjkqKGOsculDKYmh2HuO+LkffjeYUyyr6Tt8ZHgrpVLpdbSYcNp&#10;ocaOtjWZz+OX0/CmjD29uqu/mcNTdumi2S5WmdbTyfDyDCLSEP/Df+291bBU6xX8vklPQBY/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HdhWHGAAAA3QAAAA8AAAAAAAAA&#10;AAAAAAAAoQIAAGRycy9kb3ducmV2LnhtbFBLBQYAAAAABAAEAPkAAACUAwAAAAA=&#10;" strokecolor="#5f5f5f" strokeweight="2pt"/>
                <v:line id="Line 90" o:spid="_x0000_s1056" style="position:absolute;flip:y;visibility:visible;mso-wrap-style:square" from="8903,12577" to="10291,125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inGcMMAAADdAAAADwAAAGRycy9kb3ducmV2LnhtbESP3YrCMBSE7wXfIRxh7zRRUJauqYiw&#10;sMgK/rHXh+bYliYnpYla394Iwl4OM/MNs1z1zoobdaH2rGE6USCIC29qLjWcT9/jTxAhIhu0nknD&#10;gwKs8uFgiZnxdz7Q7RhLkSAcMtRQxdhmUoaiIodh4lvi5F185zAm2ZXSdHhPcGflTKmFdFhzWqiw&#10;pU1FRXO8Og2W/5rD73xLpPblYzddm97KndYfo379BSJSH//D7/aP0TBTizm83qQnIPMn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opxnDDAAAA3QAAAA8AAAAAAAAAAAAA&#10;AAAAoQIAAGRycy9kb3ducmV2LnhtbFBLBQYAAAAABAAEAPkAAACRAwAAAAA=&#10;">
                  <v:stroke endarrow="block" endarrowwidth="narrow" endarrowlength="short"/>
                </v:line>
                <v:line id="Line 91" o:spid="_x0000_s1057" style="position:absolute;flip:y;visibility:visible;mso-wrap-style:square" from="8903,11551" to="8903,125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tYB8QAAADdAAAADwAAAGRycy9kb3ducmV2LnhtbESPzWrDMBCE74W8g9hCb42UQE1xLIdQ&#10;CJSQQPNDzou1sU2klbHU2H77qlDocZiZb5hiPTorHtSH1rOGxVyBIK68abnWcDlvX99BhIhs0Hom&#10;DRMFWJezpwJz4wc+0uMUa5EgHHLU0MTY5VKGqiGHYe474uTdfO8wJtnX0vQ4JLizcqlUJh22nBYa&#10;7Oijoep++nYaLF/vx/3bjkh91dNhsTGjlQetX57HzQpEpDH+h//an0bDUmUZ/L5JT0CW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q+1gHxAAAAN0AAAAPAAAAAAAAAAAA&#10;AAAAAKECAABkcnMvZG93bnJldi54bWxQSwUGAAAAAAQABAD5AAAAkgMAAAAA&#10;">
                  <v:stroke endarrow="block" endarrowwidth="narrow" endarrowlength="short"/>
                </v:line>
                <v:shape id="Text Box 92" o:spid="_x0000_s1058" type="#_x0000_t202" style="position:absolute;left:6323;top:11286;width:694;height: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RATPxAAA&#10;AN0AAAAPAAAAZHJzL2Rvd25yZXYueG1sRI9Ba8JAFITvQv/D8grezG5zUEldpUgrIggaW+jxkX1N&#10;QrNvQ3bV5N+7guBxmJlvmMWqt424UOdrxxreEgWCuHCm5lLD9+lrMgfhA7LBxjFpGMjDavkyWmBm&#10;3JWPdMlDKSKEfYYaqhDaTEpfVGTRJ64ljt6f6yyGKLtSmg6vEW4bmSo1lRZrjgsVtrSuqPjPz1aD&#10;+t0F+aP2g3W8X7tDOmw+57nW49f+4x1EoD48w4/21mhI1XQG9zfxCc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QEz8QAAADdAAAADwAAAAAAAAAAAAAAAACXAgAAZHJzL2Rv&#10;d25yZXYueG1sUEsFBgAAAAAEAAQA9QAAAIgDAAAAAA==&#10;" filled="f" stroked="f">
                  <v:textbox inset="1pt,1pt,1pt,1pt">
                    <w:txbxContent>
                      <w:p w14:paraId="1B47D881" w14:textId="77777777" w:rsidR="00793AA9" w:rsidRDefault="00793AA9" w:rsidP="008445AB">
                        <w:pPr>
                          <w:jc w:val="center"/>
                          <w:rPr>
                            <w:b/>
                          </w:rPr>
                        </w:pPr>
                        <w:r>
                          <w:rPr>
                            <w:b/>
                          </w:rPr>
                          <w:t>E</w:t>
                        </w:r>
                      </w:p>
                    </w:txbxContent>
                  </v:textbox>
                </v:shape>
                <v:shape id="Text Box 93" o:spid="_x0000_s1059" type="#_x0000_t202" style="position:absolute;left:8099;top:12426;width:696;height: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25C9wgAA&#10;AN0AAAAPAAAAZHJzL2Rvd25yZXYueG1sRE/Pa4MwFL4X9j+EN9itJvMgxRlLKVsZA2G1G+z4MK8q&#10;My9i0lb/++Uw6PHj+11sZzuIK02+d6zhOVEgiBtnem41fJ3e1hsQPiAbHByThoU8bMuHVYG5cTc+&#10;0rUOrYgh7HPU0IUw5lL6piOLPnEjceTObrIYIpxaaSa8xXA7yFSpTFrsOTZ0ONK+o+a3vlgN6ucj&#10;yG9VLdZxtXef6XJ43dRaPz3OuxcQgeZwF/+7342GVGVxbnwTn4As/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TbkL3CAAAA3QAAAA8AAAAAAAAAAAAAAAAAlwIAAGRycy9kb3du&#10;cmV2LnhtbFBLBQYAAAAABAAEAPUAAACGAwAAAAA=&#10;" filled="f" stroked="f">
                  <v:textbox inset="1pt,1pt,1pt,1pt">
                    <w:txbxContent>
                      <w:p w14:paraId="6BD9C3ED" w14:textId="77777777" w:rsidR="00793AA9" w:rsidRDefault="00793AA9" w:rsidP="008445AB">
                        <w:pPr>
                          <w:rPr>
                            <w:b/>
                          </w:rPr>
                        </w:pPr>
                        <w:proofErr w:type="gramStart"/>
                        <w:r>
                          <w:rPr>
                            <w:b/>
                          </w:rPr>
                          <w:t>t</w:t>
                        </w:r>
                        <w:proofErr w:type="gramEnd"/>
                      </w:p>
                    </w:txbxContent>
                  </v:textbox>
                </v:shape>
                <v:shape id="Text Box 94" o:spid="_x0000_s1060" type="#_x0000_t202" style="position:absolute;left:8556;top:11286;width:694;height: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lzUmxAAA&#10;AN0AAAAPAAAAZHJzL2Rvd25yZXYueG1sRI9Ba8JAFITvQv/D8grezG5zEE1dpUgrIggaW+jxkX1N&#10;QrNvQ3bV5N+7guBxmJlvmMWqt424UOdrxxreEgWCuHCm5lLD9+lrMgPhA7LBxjFpGMjDavkyWmBm&#10;3JWPdMlDKSKEfYYaqhDaTEpfVGTRJ64ljt6f6yyGKLtSmg6vEW4bmSo1lRZrjgsVtrSuqPjPz1aD&#10;+t0F+aP2g3W8X7tDOmw+Z7nW49f+4x1EoD48w4/21mhI1XQO9zfxCc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W5c1JsQAAADdAAAADwAAAAAAAAAAAAAAAACXAgAAZHJzL2Rv&#10;d25yZXYueG1sUEsFBgAAAAAEAAQA9QAAAIgDAAAAAA==&#10;" filled="f" stroked="f">
                  <v:textbox inset="1pt,1pt,1pt,1pt">
                    <w:txbxContent>
                      <w:p w14:paraId="3B40F6B5" w14:textId="77777777" w:rsidR="00793AA9" w:rsidRDefault="00793AA9" w:rsidP="008445AB">
                        <w:pPr>
                          <w:jc w:val="center"/>
                          <w:rPr>
                            <w:b/>
                          </w:rPr>
                        </w:pPr>
                        <w:r>
                          <w:rPr>
                            <w:b/>
                          </w:rPr>
                          <w:t>S</w:t>
                        </w:r>
                      </w:p>
                    </w:txbxContent>
                  </v:textbox>
                </v:shape>
                <v:rect id="Rectangle 95" o:spid="_x0000_s1061" style="position:absolute;left:6423;top:11172;width:4070;height:17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wX8OwgAA&#10;AN0AAAAPAAAAZHJzL2Rvd25yZXYueG1sRE/Pa8IwFL4L+x/CG+xmU4XpqMbSjQk7CdPB5u3RPJPS&#10;5qU0me3+e3MYePz4fm/LyXXiSkNoPCtYZDkI4trrho2Cr9N+/gIiRGSNnWdS8EcByt3DbIuF9iN/&#10;0vUYjUghHApUYGPsCylDbclhyHxPnLiLHxzGBAcj9YBjCnedXOb5SjpsODVY7OnNUt0ef52C9/58&#10;qJ5NkNV3tD+tfx339mCUenqcqg2ISFO8i//dH1rBMl+n/elNegJyd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3Bfw7CAAAA3QAAAA8AAAAAAAAAAAAAAAAAlwIAAGRycy9kb3du&#10;cmV2LnhtbFBLBQYAAAAABAAEAPUAAACGAwAAAAA=&#10;" filled="f"/>
                <v:shape id="Text Box 96" o:spid="_x0000_s1062" type="#_x0000_t202" style="position:absolute;left:8738;top:12426;width:348;height:34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OK/9xQAA&#10;AN0AAAAPAAAAZHJzL2Rvd25yZXYueG1sRI9Ba8JAFITvBf/D8gq91d3k0Ep0DUVUSkGwUcHjI/tM&#10;gtm3IbvV5N93C0KPw8x8wyzywbbiRr1vHGtIpgoEcelMw5WG42HzOgPhA7LB1jFpGMlDvpw8LTAz&#10;7s7fdCtCJSKEfYYa6hC6TEpf1mTRT11HHL2L6y2GKPtKmh7vEW5bmSr1Ji02HBdq7GhVU3ktfqwG&#10;df4K8qR2o3W8W7l9Om7Xs0Lrl+fhYw4i0BD+w4/2p9GQqvcE/t7EJyC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A4r/3FAAAA3QAAAA8AAAAAAAAAAAAAAAAAlwIAAGRycy9k&#10;b3ducmV2LnhtbFBLBQYAAAAABAAEAPUAAACJAwAAAAA=&#10;" filled="f" stroked="f">
                  <v:textbox inset="1pt,1pt,1pt,1pt">
                    <w:txbxContent>
                      <w:p w14:paraId="287E82FF" w14:textId="77777777" w:rsidR="00793AA9" w:rsidRDefault="00793AA9" w:rsidP="008445AB">
                        <w:pPr>
                          <w:rPr>
                            <w:b/>
                            <w:sz w:val="18"/>
                          </w:rPr>
                        </w:pPr>
                        <w:r>
                          <w:rPr>
                            <w:b/>
                            <w:sz w:val="18"/>
                          </w:rPr>
                          <w:t>0</w:t>
                        </w:r>
                      </w:p>
                    </w:txbxContent>
                  </v:textbox>
                </v:shape>
                <v:line id="Line 97" o:spid="_x0000_s1063" style="position:absolute;flip:y;visibility:visible;mso-wrap-style:square" from="8903,11685" to="9898,125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KEuU8YAAADdAAAADwAAAGRycy9kb3ducmV2LnhtbESPQWsCMRSE70L/Q3iF3jRxqbqsRhFB&#10;6KEWdC3F2yN53V26eVk2qW7/fVMoeBxm5htmtRlcK67Uh8azhulEgSA23jZcaTiX+3EOIkRki61n&#10;0vBDATbrh9EKC+tvfKTrKVYiQTgUqKGOsSukDKYmh2HiO+LkffreYUyyr6Tt8ZbgrpWZUnPpsOG0&#10;UGNHu5rM1+nbaXhTxpav7sNfzGGWv3fR7KbPudZPj8N2CSLSEO/h//aL1ZCpRQZ/b9ITkO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ShLlPGAAAA3QAAAA8AAAAAAAAA&#10;AAAAAAAAoQIAAGRycy9kb3ducmV2LnhtbFBLBQYAAAAABAAEAPkAAACUAwAAAAA=&#10;" strokecolor="#5f5f5f" strokeweight="2pt"/>
                <w10:wrap type="through"/>
              </v:group>
            </w:pict>
          </mc:Fallback>
        </mc:AlternateContent>
      </w:r>
      <w:r w:rsidRPr="008445AB">
        <w:rPr>
          <w:b/>
          <w:sz w:val="24"/>
          <w:szCs w:val="24"/>
        </w:rPr>
        <w:t>Capteurs analogiques</w:t>
      </w:r>
    </w:p>
    <w:p w14:paraId="6DE89959" w14:textId="77777777" w:rsidR="008445AB" w:rsidRDefault="008445AB" w:rsidP="008445AB">
      <w:pPr>
        <w:ind w:right="4535"/>
        <w:rPr>
          <w:rFonts w:ascii="Arial" w:hAnsi="Arial" w:cs="Arial"/>
          <w:szCs w:val="20"/>
        </w:rPr>
      </w:pPr>
      <w:r>
        <w:t xml:space="preserve">Ils délivrent un signal de sortie sous la forme d’une tension ou d’un courant variant continûment. </w:t>
      </w:r>
    </w:p>
    <w:p w14:paraId="0F4FE458" w14:textId="77777777" w:rsidR="008445AB" w:rsidRDefault="008445AB" w:rsidP="008445AB">
      <w:pPr>
        <w:ind w:right="-2"/>
      </w:pPr>
      <w:r>
        <w:t xml:space="preserve">Sur les capteurs industriels, les plages de variation courantes sont </w:t>
      </w:r>
      <w:r>
        <w:rPr>
          <w:b/>
        </w:rPr>
        <w:t>± 50 mV</w:t>
      </w:r>
      <w:r>
        <w:t xml:space="preserve">, </w:t>
      </w:r>
      <w:r>
        <w:rPr>
          <w:b/>
        </w:rPr>
        <w:t>± 1 V</w:t>
      </w:r>
      <w:r>
        <w:t xml:space="preserve">, </w:t>
      </w:r>
      <w:r>
        <w:rPr>
          <w:b/>
        </w:rPr>
        <w:t>± 5 V</w:t>
      </w:r>
      <w:r>
        <w:t xml:space="preserve">, </w:t>
      </w:r>
      <w:r>
        <w:rPr>
          <w:b/>
        </w:rPr>
        <w:t>± 10 V</w:t>
      </w:r>
      <w:r>
        <w:t xml:space="preserve"> pour les tensions et </w:t>
      </w:r>
      <w:r>
        <w:rPr>
          <w:b/>
        </w:rPr>
        <w:t>0 - 20 mA</w:t>
      </w:r>
      <w:r>
        <w:t xml:space="preserve">, </w:t>
      </w:r>
      <w:r>
        <w:rPr>
          <w:b/>
        </w:rPr>
        <w:t>4 - 20 mA</w:t>
      </w:r>
      <w:r>
        <w:t xml:space="preserve"> pour les courants. </w:t>
      </w:r>
    </w:p>
    <w:p w14:paraId="06F7C4EF" w14:textId="77777777" w:rsidR="008445AB" w:rsidRDefault="008445AB" w:rsidP="008445AB">
      <w:pPr>
        <w:ind w:right="-2"/>
      </w:pPr>
      <w:r>
        <w:t>De tels signaux nécessitent un traitement particulier (</w:t>
      </w:r>
      <w:r w:rsidRPr="000471B4">
        <w:rPr>
          <w:b/>
        </w:rPr>
        <w:t>conversion analogique - numérique</w:t>
      </w:r>
      <w:r>
        <w:t>) pour être exploitables par les cartes numériques actuelles.</w:t>
      </w:r>
    </w:p>
    <w:p w14:paraId="6A4ACACE" w14:textId="77777777" w:rsidR="008445AB" w:rsidRDefault="008445AB" w:rsidP="008445AB">
      <w:pPr>
        <w:ind w:right="-2"/>
        <w:rPr>
          <w:rFonts w:ascii="Arial" w:hAnsi="Arial" w:cs="Arial"/>
          <w:szCs w:val="20"/>
        </w:rPr>
      </w:pPr>
    </w:p>
    <w:p w14:paraId="525333B3" w14:textId="77777777" w:rsidR="008445AB" w:rsidRPr="008445AB" w:rsidRDefault="008445AB" w:rsidP="008445AB">
      <w:pPr>
        <w:rPr>
          <w:rFonts w:ascii="Arial" w:hAnsi="Arial" w:cs="Arial"/>
          <w:b/>
          <w:sz w:val="24"/>
          <w:szCs w:val="24"/>
        </w:rPr>
      </w:pPr>
      <w:r w:rsidRPr="008445AB">
        <w:rPr>
          <w:b/>
          <w:sz w:val="24"/>
          <w:szCs w:val="24"/>
        </w:rPr>
        <w:t>Capteurs numériques</w:t>
      </w:r>
    </w:p>
    <w:p w14:paraId="5CF34553" w14:textId="77777777" w:rsidR="008445AB" w:rsidRDefault="00852A8A" w:rsidP="008445AB">
      <w:pPr>
        <w:rPr>
          <w:rFonts w:ascii="Arial" w:hAnsi="Arial" w:cs="Arial"/>
          <w:szCs w:val="20"/>
        </w:rPr>
      </w:pPr>
      <w:r>
        <w:rPr>
          <w:noProof/>
          <w:lang w:eastAsia="zh-CN"/>
        </w:rPr>
        <mc:AlternateContent>
          <mc:Choice Requires="wpg">
            <w:drawing>
              <wp:anchor distT="0" distB="0" distL="114300" distR="114300" simplePos="0" relativeHeight="251759616" behindDoc="1" locked="0" layoutInCell="1" allowOverlap="1" wp14:anchorId="00CF469C" wp14:editId="2AD48C44">
                <wp:simplePos x="0" y="0"/>
                <wp:positionH relativeFrom="column">
                  <wp:posOffset>3042920</wp:posOffset>
                </wp:positionH>
                <wp:positionV relativeFrom="paragraph">
                  <wp:posOffset>67945</wp:posOffset>
                </wp:positionV>
                <wp:extent cx="2898140" cy="1085850"/>
                <wp:effectExtent l="0" t="6350" r="0" b="12700"/>
                <wp:wrapThrough wrapText="bothSides">
                  <wp:wrapPolygon edited="0">
                    <wp:start x="355" y="-189"/>
                    <wp:lineTo x="284" y="21411"/>
                    <wp:lineTo x="19825" y="21411"/>
                    <wp:lineTo x="19825" y="-189"/>
                    <wp:lineTo x="355" y="-189"/>
                  </wp:wrapPolygon>
                </wp:wrapThrough>
                <wp:docPr id="2073" name="Grouper 20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8140" cy="1085850"/>
                          <a:chOff x="6327" y="14079"/>
                          <a:chExt cx="4564" cy="1710"/>
                        </a:xfrm>
                      </wpg:grpSpPr>
                      <wps:wsp>
                        <wps:cNvPr id="2074" name="Text Box 99"/>
                        <wps:cNvSpPr txBox="1">
                          <a:spLocks noChangeArrowheads="1"/>
                        </wps:cNvSpPr>
                        <wps:spPr bwMode="auto">
                          <a:xfrm>
                            <a:off x="10326" y="15333"/>
                            <a:ext cx="56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4B578" w14:textId="77777777" w:rsidR="00793AA9" w:rsidRDefault="00793AA9" w:rsidP="00852A8A">
                              <w:pPr>
                                <w:rPr>
                                  <w:b/>
                                </w:rPr>
                              </w:pPr>
                              <w:proofErr w:type="gramStart"/>
                              <w:r>
                                <w:rPr>
                                  <w:b/>
                                </w:rPr>
                                <w:t>t</w:t>
                              </w:r>
                              <w:proofErr w:type="gramEnd"/>
                            </w:p>
                          </w:txbxContent>
                        </wps:txbx>
                        <wps:bodyPr rot="0" vert="horz" wrap="square" lIns="12700" tIns="12700" rIns="12700" bIns="12700" anchor="t" anchorCtr="0" upright="1">
                          <a:noAutofit/>
                        </wps:bodyPr>
                      </wps:wsp>
                      <wps:wsp>
                        <wps:cNvPr id="2075" name="Line 100"/>
                        <wps:cNvCnPr>
                          <a:cxnSpLocks noChangeShapeType="1"/>
                        </wps:cNvCnPr>
                        <wps:spPr bwMode="auto">
                          <a:xfrm flipV="1">
                            <a:off x="6674" y="15484"/>
                            <a:ext cx="1389"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76" name="Line 101"/>
                        <wps:cNvCnPr>
                          <a:cxnSpLocks noChangeShapeType="1"/>
                        </wps:cNvCnPr>
                        <wps:spPr bwMode="auto">
                          <a:xfrm flipV="1">
                            <a:off x="6674" y="14458"/>
                            <a:ext cx="0" cy="102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77" name="Line 102"/>
                        <wps:cNvCnPr>
                          <a:cxnSpLocks noChangeShapeType="1"/>
                        </wps:cNvCnPr>
                        <wps:spPr bwMode="auto">
                          <a:xfrm flipV="1">
                            <a:off x="6674" y="14686"/>
                            <a:ext cx="1340" cy="798"/>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wps:wsp>
                        <wps:cNvPr id="2078" name="Line 103"/>
                        <wps:cNvCnPr>
                          <a:cxnSpLocks noChangeShapeType="1"/>
                        </wps:cNvCnPr>
                        <wps:spPr bwMode="auto">
                          <a:xfrm flipV="1">
                            <a:off x="8906" y="15484"/>
                            <a:ext cx="1389"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79" name="Line 104"/>
                        <wps:cNvCnPr>
                          <a:cxnSpLocks noChangeShapeType="1"/>
                        </wps:cNvCnPr>
                        <wps:spPr bwMode="auto">
                          <a:xfrm flipV="1">
                            <a:off x="8906" y="14458"/>
                            <a:ext cx="0" cy="102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80" name="Line 105"/>
                        <wps:cNvCnPr>
                          <a:cxnSpLocks noChangeShapeType="1"/>
                        </wps:cNvCnPr>
                        <wps:spPr bwMode="auto">
                          <a:xfrm>
                            <a:off x="7716" y="14857"/>
                            <a:ext cx="2381"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1" name="Line 106"/>
                        <wps:cNvCnPr>
                          <a:cxnSpLocks noChangeShapeType="1"/>
                        </wps:cNvCnPr>
                        <wps:spPr bwMode="auto">
                          <a:xfrm flipV="1">
                            <a:off x="8904" y="15484"/>
                            <a:ext cx="300" cy="0"/>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wps:wsp>
                        <wps:cNvPr id="2082" name="Line 107"/>
                        <wps:cNvCnPr>
                          <a:cxnSpLocks noChangeShapeType="1"/>
                        </wps:cNvCnPr>
                        <wps:spPr bwMode="auto">
                          <a:xfrm>
                            <a:off x="9204" y="15276"/>
                            <a:ext cx="0" cy="208"/>
                          </a:xfrm>
                          <a:prstGeom prst="line">
                            <a:avLst/>
                          </a:prstGeom>
                          <a:noFill/>
                          <a:ln w="19050">
                            <a:solidFill>
                              <a:srgbClr val="5F5F5F"/>
                            </a:solidFill>
                            <a:prstDash val="sysDot"/>
                            <a:round/>
                            <a:headEnd/>
                            <a:tailEnd/>
                          </a:ln>
                          <a:extLst>
                            <a:ext uri="{909E8E84-426E-40DD-AFC4-6F175D3DCCD1}">
                              <a14:hiddenFill xmlns:a14="http://schemas.microsoft.com/office/drawing/2010/main">
                                <a:noFill/>
                              </a14:hiddenFill>
                            </a:ext>
                          </a:extLst>
                        </wps:spPr>
                        <wps:bodyPr/>
                      </wps:wsp>
                      <wps:wsp>
                        <wps:cNvPr id="2083" name="Text Box 108"/>
                        <wps:cNvSpPr txBox="1">
                          <a:spLocks noChangeArrowheads="1"/>
                        </wps:cNvSpPr>
                        <wps:spPr bwMode="auto">
                          <a:xfrm>
                            <a:off x="6327" y="14193"/>
                            <a:ext cx="69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9AF8E" w14:textId="77777777" w:rsidR="00793AA9" w:rsidRDefault="00793AA9" w:rsidP="00852A8A">
                              <w:pPr>
                                <w:jc w:val="center"/>
                                <w:rPr>
                                  <w:b/>
                                </w:rPr>
                              </w:pPr>
                              <w:r>
                                <w:rPr>
                                  <w:b/>
                                </w:rPr>
                                <w:t>E</w:t>
                              </w:r>
                            </w:p>
                          </w:txbxContent>
                        </wps:txbx>
                        <wps:bodyPr rot="0" vert="horz" wrap="square" lIns="12700" tIns="12700" rIns="12700" bIns="12700" anchor="t" anchorCtr="0" upright="1">
                          <a:noAutofit/>
                        </wps:bodyPr>
                      </wps:wsp>
                      <wps:wsp>
                        <wps:cNvPr id="2084" name="Text Box 109"/>
                        <wps:cNvSpPr txBox="1">
                          <a:spLocks noChangeArrowheads="1"/>
                        </wps:cNvSpPr>
                        <wps:spPr bwMode="auto">
                          <a:xfrm>
                            <a:off x="8103" y="15333"/>
                            <a:ext cx="69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AEE96" w14:textId="77777777" w:rsidR="00793AA9" w:rsidRDefault="00793AA9" w:rsidP="00852A8A">
                              <w:pPr>
                                <w:rPr>
                                  <w:b/>
                                </w:rPr>
                              </w:pPr>
                              <w:proofErr w:type="gramStart"/>
                              <w:r>
                                <w:rPr>
                                  <w:b/>
                                </w:rPr>
                                <w:t>t</w:t>
                              </w:r>
                              <w:proofErr w:type="gramEnd"/>
                            </w:p>
                          </w:txbxContent>
                        </wps:txbx>
                        <wps:bodyPr rot="0" vert="horz" wrap="square" lIns="12700" tIns="12700" rIns="12700" bIns="12700" anchor="t" anchorCtr="0" upright="1">
                          <a:noAutofit/>
                        </wps:bodyPr>
                      </wps:wsp>
                      <wps:wsp>
                        <wps:cNvPr id="2085" name="Text Box 110"/>
                        <wps:cNvSpPr txBox="1">
                          <a:spLocks noChangeArrowheads="1"/>
                        </wps:cNvSpPr>
                        <wps:spPr bwMode="auto">
                          <a:xfrm>
                            <a:off x="8559" y="14193"/>
                            <a:ext cx="69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39E10" w14:textId="77777777" w:rsidR="00793AA9" w:rsidRDefault="00793AA9" w:rsidP="00852A8A">
                              <w:pPr>
                                <w:jc w:val="center"/>
                                <w:rPr>
                                  <w:b/>
                                </w:rPr>
                              </w:pPr>
                              <w:r>
                                <w:rPr>
                                  <w:b/>
                                </w:rPr>
                                <w:t>S</w:t>
                              </w:r>
                            </w:p>
                          </w:txbxContent>
                        </wps:txbx>
                        <wps:bodyPr rot="0" vert="horz" wrap="square" lIns="12700" tIns="12700" rIns="12700" bIns="12700" anchor="t" anchorCtr="0" upright="1">
                          <a:noAutofit/>
                        </wps:bodyPr>
                      </wps:wsp>
                      <wps:wsp>
                        <wps:cNvPr id="2086" name="Text Box 111"/>
                        <wps:cNvSpPr txBox="1">
                          <a:spLocks noChangeArrowheads="1"/>
                        </wps:cNvSpPr>
                        <wps:spPr bwMode="auto">
                          <a:xfrm>
                            <a:off x="6840" y="14478"/>
                            <a:ext cx="114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2F2AC" w14:textId="77777777" w:rsidR="00793AA9" w:rsidRDefault="00793AA9" w:rsidP="00852A8A">
                              <w:pPr>
                                <w:rPr>
                                  <w:sz w:val="18"/>
                                </w:rPr>
                              </w:pPr>
                              <w:r>
                                <w:rPr>
                                  <w:sz w:val="18"/>
                                </w:rPr>
                                <w:t>Seuils</w:t>
                              </w:r>
                            </w:p>
                          </w:txbxContent>
                        </wps:txbx>
                        <wps:bodyPr rot="0" vert="horz" wrap="square" lIns="12700" tIns="12700" rIns="12700" bIns="12700" anchor="t" anchorCtr="0" upright="1">
                          <a:noAutofit/>
                        </wps:bodyPr>
                      </wps:wsp>
                      <wps:wsp>
                        <wps:cNvPr id="2087" name="Line 112"/>
                        <wps:cNvCnPr>
                          <a:cxnSpLocks noChangeShapeType="1"/>
                        </wps:cNvCnPr>
                        <wps:spPr bwMode="auto">
                          <a:xfrm>
                            <a:off x="7125" y="14763"/>
                            <a:ext cx="244" cy="32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88" name="Line 113"/>
                        <wps:cNvCnPr>
                          <a:cxnSpLocks noChangeShapeType="1"/>
                        </wps:cNvCnPr>
                        <wps:spPr bwMode="auto">
                          <a:xfrm>
                            <a:off x="7021" y="15276"/>
                            <a:ext cx="2483"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9" name="Line 114"/>
                        <wps:cNvCnPr>
                          <a:cxnSpLocks noChangeShapeType="1"/>
                        </wps:cNvCnPr>
                        <wps:spPr bwMode="auto">
                          <a:xfrm>
                            <a:off x="7319" y="15068"/>
                            <a:ext cx="248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0" name="Line 115"/>
                        <wps:cNvCnPr>
                          <a:cxnSpLocks noChangeShapeType="1"/>
                        </wps:cNvCnPr>
                        <wps:spPr bwMode="auto">
                          <a:xfrm flipV="1">
                            <a:off x="9204" y="15276"/>
                            <a:ext cx="300" cy="0"/>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wps:wsp>
                        <wps:cNvPr id="2091" name="Line 116"/>
                        <wps:cNvCnPr>
                          <a:cxnSpLocks noChangeShapeType="1"/>
                        </wps:cNvCnPr>
                        <wps:spPr bwMode="auto">
                          <a:xfrm>
                            <a:off x="9504" y="15068"/>
                            <a:ext cx="0" cy="208"/>
                          </a:xfrm>
                          <a:prstGeom prst="line">
                            <a:avLst/>
                          </a:prstGeom>
                          <a:noFill/>
                          <a:ln w="19050">
                            <a:solidFill>
                              <a:srgbClr val="5F5F5F"/>
                            </a:solidFill>
                            <a:prstDash val="sysDot"/>
                            <a:round/>
                            <a:headEnd/>
                            <a:tailEnd/>
                          </a:ln>
                          <a:extLst>
                            <a:ext uri="{909E8E84-426E-40DD-AFC4-6F175D3DCCD1}">
                              <a14:hiddenFill xmlns:a14="http://schemas.microsoft.com/office/drawing/2010/main">
                                <a:noFill/>
                              </a14:hiddenFill>
                            </a:ext>
                          </a:extLst>
                        </wps:spPr>
                        <wps:bodyPr/>
                      </wps:wsp>
                      <wps:wsp>
                        <wps:cNvPr id="2092" name="Line 117"/>
                        <wps:cNvCnPr>
                          <a:cxnSpLocks noChangeShapeType="1"/>
                        </wps:cNvCnPr>
                        <wps:spPr bwMode="auto">
                          <a:xfrm flipV="1">
                            <a:off x="9504" y="15068"/>
                            <a:ext cx="301" cy="0"/>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wps:wsp>
                        <wps:cNvPr id="2093" name="Line 118"/>
                        <wps:cNvCnPr>
                          <a:cxnSpLocks noChangeShapeType="1"/>
                        </wps:cNvCnPr>
                        <wps:spPr bwMode="auto">
                          <a:xfrm>
                            <a:off x="9805" y="14857"/>
                            <a:ext cx="0" cy="211"/>
                          </a:xfrm>
                          <a:prstGeom prst="line">
                            <a:avLst/>
                          </a:prstGeom>
                          <a:noFill/>
                          <a:ln w="19050">
                            <a:solidFill>
                              <a:srgbClr val="5F5F5F"/>
                            </a:solidFill>
                            <a:prstDash val="sysDot"/>
                            <a:round/>
                            <a:headEnd/>
                            <a:tailEnd/>
                          </a:ln>
                          <a:extLst>
                            <a:ext uri="{909E8E84-426E-40DD-AFC4-6F175D3DCCD1}">
                              <a14:hiddenFill xmlns:a14="http://schemas.microsoft.com/office/drawing/2010/main">
                                <a:noFill/>
                              </a14:hiddenFill>
                            </a:ext>
                          </a:extLst>
                        </wps:spPr>
                        <wps:bodyPr/>
                      </wps:wsp>
                      <wps:wsp>
                        <wps:cNvPr id="2094" name="Line 119"/>
                        <wps:cNvCnPr>
                          <a:cxnSpLocks noChangeShapeType="1"/>
                        </wps:cNvCnPr>
                        <wps:spPr bwMode="auto">
                          <a:xfrm flipV="1">
                            <a:off x="9805" y="14857"/>
                            <a:ext cx="300" cy="0"/>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wps:spPr>
                        <wps:bodyPr/>
                      </wps:wsp>
                      <wps:wsp>
                        <wps:cNvPr id="2095" name="Text Box 120"/>
                        <wps:cNvSpPr txBox="1">
                          <a:spLocks noChangeArrowheads="1"/>
                        </wps:cNvSpPr>
                        <wps:spPr bwMode="auto">
                          <a:xfrm>
                            <a:off x="8502" y="15276"/>
                            <a:ext cx="34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21287" w14:textId="77777777" w:rsidR="00793AA9" w:rsidRDefault="00793AA9" w:rsidP="00852A8A">
                              <w:pPr>
                                <w:rPr>
                                  <w:b/>
                                  <w:sz w:val="18"/>
                                </w:rPr>
                              </w:pPr>
                              <w:r>
                                <w:rPr>
                                  <w:b/>
                                  <w:sz w:val="18"/>
                                </w:rPr>
                                <w:t>000</w:t>
                              </w:r>
                            </w:p>
                          </w:txbxContent>
                        </wps:txbx>
                        <wps:bodyPr rot="0" vert="horz" wrap="square" lIns="12700" tIns="12700" rIns="12700" bIns="12700" anchor="t" anchorCtr="0" upright="1">
                          <a:noAutofit/>
                        </wps:bodyPr>
                      </wps:wsp>
                      <wps:wsp>
                        <wps:cNvPr id="2096" name="Text Box 121"/>
                        <wps:cNvSpPr txBox="1">
                          <a:spLocks noChangeArrowheads="1"/>
                        </wps:cNvSpPr>
                        <wps:spPr bwMode="auto">
                          <a:xfrm>
                            <a:off x="8502" y="15048"/>
                            <a:ext cx="34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986AF" w14:textId="77777777" w:rsidR="00793AA9" w:rsidRDefault="00793AA9" w:rsidP="00852A8A">
                              <w:pPr>
                                <w:rPr>
                                  <w:b/>
                                  <w:sz w:val="18"/>
                                </w:rPr>
                              </w:pPr>
                              <w:r>
                                <w:rPr>
                                  <w:b/>
                                  <w:sz w:val="18"/>
                                </w:rPr>
                                <w:t>001</w:t>
                              </w:r>
                            </w:p>
                          </w:txbxContent>
                        </wps:txbx>
                        <wps:bodyPr rot="0" vert="horz" wrap="square" lIns="12700" tIns="12700" rIns="12700" bIns="12700" anchor="t" anchorCtr="0" upright="1">
                          <a:noAutofit/>
                        </wps:bodyPr>
                      </wps:wsp>
                      <wps:wsp>
                        <wps:cNvPr id="2097" name="Text Box 122"/>
                        <wps:cNvSpPr txBox="1">
                          <a:spLocks noChangeArrowheads="1"/>
                        </wps:cNvSpPr>
                        <wps:spPr bwMode="auto">
                          <a:xfrm>
                            <a:off x="8502" y="14820"/>
                            <a:ext cx="34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192F4" w14:textId="77777777" w:rsidR="00793AA9" w:rsidRDefault="00793AA9" w:rsidP="00852A8A">
                              <w:pPr>
                                <w:rPr>
                                  <w:b/>
                                  <w:sz w:val="18"/>
                                </w:rPr>
                              </w:pPr>
                              <w:r>
                                <w:rPr>
                                  <w:b/>
                                  <w:sz w:val="18"/>
                                </w:rPr>
                                <w:t>010</w:t>
                              </w:r>
                            </w:p>
                          </w:txbxContent>
                        </wps:txbx>
                        <wps:bodyPr rot="0" vert="horz" wrap="square" lIns="12700" tIns="12700" rIns="12700" bIns="12700" anchor="t" anchorCtr="0" upright="1">
                          <a:noAutofit/>
                        </wps:bodyPr>
                      </wps:wsp>
                      <wps:wsp>
                        <wps:cNvPr id="2098" name="Text Box 123"/>
                        <wps:cNvSpPr txBox="1">
                          <a:spLocks noChangeArrowheads="1"/>
                        </wps:cNvSpPr>
                        <wps:spPr bwMode="auto">
                          <a:xfrm>
                            <a:off x="8502" y="14612"/>
                            <a:ext cx="54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E80CF" w14:textId="77777777" w:rsidR="00793AA9" w:rsidRDefault="00793AA9" w:rsidP="00852A8A">
                              <w:pPr>
                                <w:rPr>
                                  <w:b/>
                                  <w:sz w:val="18"/>
                                </w:rPr>
                              </w:pPr>
                              <w:r>
                                <w:rPr>
                                  <w:b/>
                                  <w:sz w:val="18"/>
                                </w:rPr>
                                <w:t>011</w:t>
                              </w:r>
                            </w:p>
                          </w:txbxContent>
                        </wps:txbx>
                        <wps:bodyPr rot="0" vert="horz" wrap="square" lIns="12700" tIns="12700" rIns="12700" bIns="12700" anchor="t" anchorCtr="0" upright="1">
                          <a:noAutofit/>
                        </wps:bodyPr>
                      </wps:wsp>
                      <wps:wsp>
                        <wps:cNvPr id="2099" name="Line 124"/>
                        <wps:cNvCnPr>
                          <a:cxnSpLocks noChangeShapeType="1"/>
                        </wps:cNvCnPr>
                        <wps:spPr bwMode="auto">
                          <a:xfrm>
                            <a:off x="10105" y="14646"/>
                            <a:ext cx="0" cy="211"/>
                          </a:xfrm>
                          <a:prstGeom prst="line">
                            <a:avLst/>
                          </a:prstGeom>
                          <a:noFill/>
                          <a:ln w="19050">
                            <a:solidFill>
                              <a:srgbClr val="5F5F5F"/>
                            </a:solidFill>
                            <a:prstDash val="sysDot"/>
                            <a:round/>
                            <a:headEnd/>
                            <a:tailEnd/>
                          </a:ln>
                          <a:extLst>
                            <a:ext uri="{909E8E84-426E-40DD-AFC4-6F175D3DCCD1}">
                              <a14:hiddenFill xmlns:a14="http://schemas.microsoft.com/office/drawing/2010/main">
                                <a:noFill/>
                              </a14:hiddenFill>
                            </a:ext>
                          </a:extLst>
                        </wps:spPr>
                        <wps:bodyPr/>
                      </wps:wsp>
                      <wps:wsp>
                        <wps:cNvPr id="2100" name="Rectangle 125"/>
                        <wps:cNvSpPr>
                          <a:spLocks noChangeArrowheads="1"/>
                        </wps:cNvSpPr>
                        <wps:spPr bwMode="auto">
                          <a:xfrm>
                            <a:off x="6426" y="14079"/>
                            <a:ext cx="4071" cy="17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1" name="Line 126"/>
                        <wps:cNvCnPr>
                          <a:cxnSpLocks noChangeShapeType="1"/>
                        </wps:cNvCnPr>
                        <wps:spPr bwMode="auto">
                          <a:xfrm flipH="1">
                            <a:off x="7021" y="14763"/>
                            <a:ext cx="104" cy="51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02" name="Line 127"/>
                        <wps:cNvCnPr>
                          <a:cxnSpLocks noChangeShapeType="1"/>
                        </wps:cNvCnPr>
                        <wps:spPr bwMode="auto">
                          <a:xfrm>
                            <a:off x="7125" y="14763"/>
                            <a:ext cx="613" cy="11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CF469C" id="Grouper 2073" o:spid="_x0000_s1064" style="position:absolute;left:0;text-align:left;margin-left:239.6pt;margin-top:5.35pt;width:228.2pt;height:85.5pt;z-index:-251556864" coordorigin="6327,14079" coordsize="4564,171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">
                <v:shape id="Text Box 99" o:spid="_x0000_s1065" type="#_x0000_t202" style="position:absolute;left:10326;top:15333;width:565;height: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TwxlxAAA&#10;AN0AAAAPAAAAZHJzL2Rvd25yZXYueG1sRI9Ba8JAFITvQv/D8gredLdBrERXKdIWEYQaFTw+ss8k&#10;mH0bsltN/r1bKHgcZuYbZrHqbC1u1PrKsYa3sQJBnDtTcaHhePgazUD4gGywdkwaevKwWr4MFpga&#10;d+c93bJQiAhhn6KGMoQmldLnJVn0Y9cQR+/iWoshyraQpsV7hNtaJkpNpcWK40KJDa1Lyq/Zr9Wg&#10;ztsgT2rXW8e7tftJ+u/PWab18LX7mIMI1IVn+L+9MRoS9T6BvzfxCcjl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E8MZcQAAADdAAAADwAAAAAAAAAAAAAAAACXAgAAZHJzL2Rv&#10;d25yZXYueG1sUEsFBgAAAAAEAAQA9QAAAIgDAAAAAA==&#10;" filled="f" stroked="f">
                  <v:textbox inset="1pt,1pt,1pt,1pt">
                    <w:txbxContent>
                      <w:p w14:paraId="1FB4B578" w14:textId="77777777" w:rsidR="00793AA9" w:rsidRDefault="00793AA9" w:rsidP="00852A8A">
                        <w:pPr>
                          <w:rPr>
                            <w:b/>
                          </w:rPr>
                        </w:pPr>
                        <w:proofErr w:type="gramStart"/>
                        <w:r>
                          <w:rPr>
                            <w:b/>
                          </w:rPr>
                          <w:t>t</w:t>
                        </w:r>
                        <w:proofErr w:type="gramEnd"/>
                      </w:p>
                    </w:txbxContent>
                  </v:textbox>
                </v:shape>
                <v:line id="Line 100" o:spid="_x0000_s1066" style="position:absolute;flip:y;visibility:visible;mso-wrap-style:square" from="6674,15484" to="8063,154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BQrcIAAADdAAAADwAAAGRycy9kb3ducmV2LnhtbESPzYoCMRCE7wu+Q2jB25oouCujUUQQ&#10;RBT8w3MzaWcGk84wiTq+vVkQ9lhU1VfUdN46Kx7UhMqzhkFfgSDOvam40HA+rb7HIEJENmg9k4YX&#10;BZjPOl9TzIx/8oEex1iIBOGQoYYyxjqTMuQlOQx9XxMn7+obhzHJppCmwWeCOyuHSv1IhxWnhRJr&#10;WpaU3453p8Hy5XbYjjZEal+8doOFaa3cad3rtosJiEht/A9/2mujYah+R/D3Jj0BOX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BQrcIAAADdAAAADwAAAAAAAAAAAAAA&#10;AAChAgAAZHJzL2Rvd25yZXYueG1sUEsFBgAAAAAEAAQA+QAAAJADAAAAAA==&#10;">
                  <v:stroke endarrow="block" endarrowwidth="narrow" endarrowlength="short"/>
                </v:line>
                <v:line id="Line 101" o:spid="_x0000_s1067" style="position:absolute;flip:y;visibility:visible;mso-wrap-style:square" from="6674,14458" to="6674,154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LO2sIAAADdAAAADwAAAGRycy9kb3ducmV2LnhtbESPQYvCMBSE74L/ITxhb5oorEo1iiws&#10;yLKC1mXPj+bZFpOX0kSt/94IgsdhZr5hluvOWXGlNtSeNYxHCgRx4U3NpYa/4/dwDiJEZIPWM2m4&#10;U4D1qt9bYmb8jQ90zWMpEoRDhhqqGJtMylBU5DCMfEOcvJNvHcYk21KaFm8J7qycKDWVDmtOCxU2&#10;9FVRcc4vToPl//Ph9/OHSO3L+268MZ2VO60/Bt1mASJSF9/hV3trNEzUbArPN+kJyN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yLO2sIAAADdAAAADwAAAAAAAAAAAAAA&#10;AAChAgAAZHJzL2Rvd25yZXYueG1sUEsFBgAAAAAEAAQA+QAAAJADAAAAAA==&#10;">
                  <v:stroke endarrow="block" endarrowwidth="narrow" endarrowlength="short"/>
                </v:line>
                <v:line id="Line 102" o:spid="_x0000_s1068" style="position:absolute;flip:y;visibility:visible;mso-wrap-style:square" from="6674,14686" to="8014,154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NaNy8YAAADdAAAADwAAAGRycy9kb3ducmV2LnhtbESPQWsCMRSE7wX/Q3hCbzVR2rqsZhcR&#10;BA9toVoRb4/kubu4eVk2Ubf/vikUehxm5htmWQ6uFTfqQ+NZw3SiQBAbbxuuNHztN08ZiBCRLbae&#10;ScM3BSiL0cMSc+vv/Em3XaxEgnDIUUMdY5dLGUxNDsPEd8TJO/veYUyyr6Tt8Z7grpUzpV6lw4bT&#10;Qo0drWsyl93VafhQxu7f3NGfzPtLduiiWU+fM60fx8NqASLSEP/Df+2t1TBT8zn8vklPQBY/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TWjcvGAAAA3QAAAA8AAAAAAAAA&#10;AAAAAAAAoQIAAGRycy9kb3ducmV2LnhtbFBLBQYAAAAABAAEAPkAAACUAwAAAAA=&#10;" strokecolor="#5f5f5f" strokeweight="2pt"/>
                <v:line id="Line 103" o:spid="_x0000_s1069" style="position:absolute;flip:y;visibility:visible;mso-wrap-style:square" from="8906,15484" to="10295,154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fH/M8AAAADdAAAADwAAAGRycy9kb3ducmV2LnhtbERPy4rCMBTdC/MP4Q7MThMFH3SMRQRh&#10;kBF84frS3GlLk5vSZLT+vVkILg/nvcx7Z8WNulB71jAeKRDEhTc1lxou5+1wASJEZIPWM2l4UIB8&#10;9TFYYmb8nY90O8VSpBAOGWqoYmwzKUNRkcMw8i1x4v585zAm2JXSdHhP4c7KiVIz6bDm1FBhS5uK&#10;iub07zRYvjbH3+mOSB3Kx368Nr2Ve62/Pvv1N4hIfXyLX+4fo2Gi5mluepOegFw9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Hx/zPAAAAA3QAAAA8AAAAAAAAAAAAAAAAA&#10;oQIAAGRycy9kb3ducmV2LnhtbFBLBQYAAAAABAAEAPkAAACOAwAAAAA=&#10;">
                  <v:stroke endarrow="block" endarrowwidth="narrow" endarrowlength="short"/>
                </v:line>
                <v:line id="Line 104" o:spid="_x0000_s1070" style="position:absolute;flip:y;visibility:visible;mso-wrap-style:square" from="8906,14458" to="8906,154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r1aqMQAAADdAAAADwAAAGRycy9kb3ducmV2LnhtbESPUWvCMBSF34X9h3AHvmliYXN2RimD&#10;wRAL6mTPl+auLSY3pcm0/fdmMNjj4ZzzHc56OzgrrtSH1rOGxVyBIK68abnWcP58n72ACBHZoPVM&#10;GkYKsN08TNaYG3/jI11PsRYJwiFHDU2MXS5lqBpyGOa+I07et+8dxiT7WpoebwnurMyUepYOW04L&#10;DXb01lB1Of04DZa/Lsf9045IHeqxXBRmsLLUevo4FK8gIg3xP/zX/jAaMrVcwe+b9ATk5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vVqoxAAAAN0AAAAPAAAAAAAAAAAA&#10;AAAAAKECAABkcnMvZG93bnJldi54bWxQSwUGAAAAAAQABAD5AAAAkgMAAAAA&#10;">
                  <v:stroke endarrow="block" endarrowwidth="narrow" endarrowlength="short"/>
                </v:line>
                <v:line id="Line 105" o:spid="_x0000_s1071" style="position:absolute;visibility:visible;mso-wrap-style:square" from="7716,14857" to="10097,148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gGZscAAAADdAAAADwAAAGRycy9kb3ducmV2LnhtbERPy4rCMBTdD/gP4QpuBk1GcJRqFEcQ&#10;dOHgC9eX5toWm5vSxFr/3iwEl4fzni1aW4qGal841vAzUCCIU2cKzjScT+v+BIQPyAZLx6ThSR4W&#10;887XDBPjHnyg5hgyEUPYJ6ghD6FKpPRpThb9wFXEkbu62mKIsM6kqfERw20ph0r9SosFx4YcK1rl&#10;lN6Od6uB6fuS7UqurGrH27/9RY5H/43WvW67nIII1IaP+O3eGA1DNYn745v4BOT8B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YBmbHAAAAA3QAAAA8AAAAAAAAAAAAAAAAA&#10;oQIAAGRycy9kb3ducmV2LnhtbFBLBQYAAAAABAAEAPkAAACOAwAAAAA=&#10;" strokeweight=".5pt">
                  <v:stroke dashstyle="dash"/>
                </v:line>
                <v:line id="Line 106" o:spid="_x0000_s1072" style="position:absolute;flip:y;visibility:visible;mso-wrap-style:square" from="8904,15484" to="9204,154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abAA8UAAADdAAAADwAAAGRycy9kb3ducmV2LnhtbESPQWvCQBSE7wX/w/IEb3U3YkuIrkEC&#10;goe2UG0Rb4/dZxLMvg3Zrab/vlso9DjMzDfMuhxdJ240hNazhmyuQBAbb1uuNXwcd485iBCRLXae&#10;ScM3BSg3k4c1Ftbf+Z1uh1iLBOFQoIYmxr6QMpiGHIa574mTd/GDw5jkUEs74D3BXScXSj1Lhy2n&#10;hQZ7qhoy18OX0/CmjD2+uJM/m9en/LOPpsqWudaz6bhdgYg0xv/wX3tvNSxUnsHvm/QE5OY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abAA8UAAADdAAAADwAAAAAAAAAA&#10;AAAAAAChAgAAZHJzL2Rvd25yZXYueG1sUEsFBgAAAAAEAAQA+QAAAJMDAAAAAA==&#10;" strokecolor="#5f5f5f" strokeweight="2pt"/>
                <v:line id="Line 107" o:spid="_x0000_s1073" style="position:absolute;visibility:visible;mso-wrap-style:square" from="9204,15276" to="9204,154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ivXsUAAADdAAAADwAAAGRycy9kb3ducmV2LnhtbESPQWvCQBSE7wX/w/IK3uqmEYqJriJS&#10;wUsLjRKvj+wziWbfhuw2if++WxA8DjPzDbPajKYRPXWutqzgfRaBIC6srrlUcDru3xYgnEfW2Fgm&#10;BXdysFlPXlaYajvwD/WZL0WAsEtRQeV9m0rpiooMupltiYN3sZ1BH2RXSt3hEOCmkXEUfUiDNYeF&#10;ClvaVVTcsl+jwB30Z57kic5u3+ev63xfF7i9KzV9HbdLEJ5G/ww/2getII4WMfy/CU9Ar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WivXsUAAADdAAAADwAAAAAAAAAA&#10;AAAAAAChAgAAZHJzL2Rvd25yZXYueG1sUEsFBgAAAAAEAAQA+QAAAJMDAAAAAA==&#10;" strokecolor="#5f5f5f" strokeweight="1.5pt">
                  <v:stroke dashstyle="1 1"/>
                </v:line>
                <v:shape id="Text Box 108" o:spid="_x0000_s1074" type="#_x0000_t202" style="position:absolute;left:6327;top:14193;width:694;height: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c+Q2xAAA&#10;AN0AAAAPAAAAZHJzL2Rvd25yZXYueG1sRI9Ba8JAFITvQv/D8gredLcRJKSuUqSKFASNFnp8ZF+T&#10;0OzbkF01+fddQfA4zMw3zGLV20ZcqfO1Yw1vUwWCuHCm5lLD+bSZpCB8QDbYOCYNA3lYLV9GC8yM&#10;u/GRrnkoRYSwz1BDFUKbSemLiiz6qWuJo/frOoshyq6UpsNbhNtGJkrNpcWa40KFLa0rKv7yi9Wg&#10;fr6C/Fb7wTrer90hGbafaa71+LX/eAcRqA/P8KO9MxoSlc7g/iY+Abn8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inPkNsQAAADdAAAADwAAAAAAAAAAAAAAAACXAgAAZHJzL2Rv&#10;d25yZXYueG1sUEsFBgAAAAAEAAQA9QAAAIgDAAAAAA==&#10;" filled="f" stroked="f">
                  <v:textbox inset="1pt,1pt,1pt,1pt">
                    <w:txbxContent>
                      <w:p w14:paraId="5D19AF8E" w14:textId="77777777" w:rsidR="00793AA9" w:rsidRDefault="00793AA9" w:rsidP="00852A8A">
                        <w:pPr>
                          <w:jc w:val="center"/>
                          <w:rPr>
                            <w:b/>
                          </w:rPr>
                        </w:pPr>
                        <w:r>
                          <w:rPr>
                            <w:b/>
                          </w:rPr>
                          <w:t>E</w:t>
                        </w:r>
                      </w:p>
                    </w:txbxContent>
                  </v:textbox>
                </v:shape>
                <v:shape id="Text Box 109" o:spid="_x0000_s1075" type="#_x0000_t202" style="position:absolute;left:8103;top:15333;width:695;height: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mnxCxAAA&#10;AN0AAAAPAAAAZHJzL2Rvd25yZXYueG1sRI9Ba8JAFITvQv/D8gredLdBJKSuUqSKFASNFnp8ZF+T&#10;0OzbkF01+fddQfA4zMw3zGLV20ZcqfO1Yw1vUwWCuHCm5lLD+bSZpCB8QDbYOCYNA3lYLV9GC8yM&#10;u/GRrnkoRYSwz1BDFUKbSemLiiz6qWuJo/frOoshyq6UpsNbhNtGJkrNpcWa40KFLa0rKv7yi9Wg&#10;fr6C/Fb7wTrer90hGbafaa71+LX/eAcRqA/P8KO9MxoSlc7g/iY+Abn8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Zp8QsQAAADdAAAADwAAAAAAAAAAAAAAAACXAgAAZHJzL2Rv&#10;d25yZXYueG1sUEsFBgAAAAAEAAQA9QAAAIgDAAAAAA==&#10;" filled="f" stroked="f">
                  <v:textbox inset="1pt,1pt,1pt,1pt">
                    <w:txbxContent>
                      <w:p w14:paraId="42FAEE96" w14:textId="77777777" w:rsidR="00793AA9" w:rsidRDefault="00793AA9" w:rsidP="00852A8A">
                        <w:pPr>
                          <w:rPr>
                            <w:b/>
                          </w:rPr>
                        </w:pPr>
                        <w:proofErr w:type="gramStart"/>
                        <w:r>
                          <w:rPr>
                            <w:b/>
                          </w:rPr>
                          <w:t>t</w:t>
                        </w:r>
                        <w:proofErr w:type="gramEnd"/>
                      </w:p>
                    </w:txbxContent>
                  </v:textbox>
                </v:shape>
                <v:shape id="Text Box 110" o:spid="_x0000_s1076" type="#_x0000_t202" style="position:absolute;left:8559;top:14193;width:695;height: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1tnZxAAA&#10;AN0AAAAPAAAAZHJzL2Rvd25yZXYueG1sRI9Ba8JAFITvQv/D8gredLcBJaSuUqSKFASNFnp8ZF+T&#10;0OzbkF01+fddQfA4zMw3zGLV20ZcqfO1Yw1vUwWCuHCm5lLD+bSZpCB8QDbYOCYNA3lYLV9GC8yM&#10;u/GRrnkoRYSwz1BDFUKbSemLiiz6qWuJo/frOoshyq6UpsNbhNtGJkrNpcWa40KFLa0rKv7yi9Wg&#10;fr6C/Fb7wTrer90hGbafaa71+LX/eAcRqA/P8KO9MxoSlc7g/iY+Abn8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atbZ2cQAAADdAAAADwAAAAAAAAAAAAAAAACXAgAAZHJzL2Rv&#10;d25yZXYueG1sUEsFBgAAAAAEAAQA9QAAAIgDAAAAAA==&#10;" filled="f" stroked="f">
                  <v:textbox inset="1pt,1pt,1pt,1pt">
                    <w:txbxContent>
                      <w:p w14:paraId="05339E10" w14:textId="77777777" w:rsidR="00793AA9" w:rsidRDefault="00793AA9" w:rsidP="00852A8A">
                        <w:pPr>
                          <w:jc w:val="center"/>
                          <w:rPr>
                            <w:b/>
                          </w:rPr>
                        </w:pPr>
                        <w:r>
                          <w:rPr>
                            <w:b/>
                          </w:rPr>
                          <w:t>S</w:t>
                        </w:r>
                      </w:p>
                    </w:txbxContent>
                  </v:textbox>
                </v:shape>
                <v:shape id="Text Box 111" o:spid="_x0000_s1077" type="#_x0000_t202" style="position:absolute;left:6840;top:14478;width:1141;height:5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BEeuxQAA&#10;AN0AAAAPAAAAZHJzL2Rvd25yZXYueG1sRI9Ba8JAFITvhf6H5RW81d3mICF1DRKqFEGoaQseH9ln&#10;Esy+DdmtJv++Kwgeh5n5hlnmo+3EhQbfOtbwNlcgiCtnWq41/HxvXlMQPiAb7ByThok85KvnpyVm&#10;xl35QJcy1CJC2GeooQmhz6T0VUMW/dz1xNE7ucFiiHKopRnwGuG2k4lSC2mx5bjQYE9FQ9W5/LMa&#10;1HEX5K/aT9bxvnBfybT9SEutZy/j+h1EoDE8wvf2p9GQqHQBtzfxCcjV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oER67FAAAA3QAAAA8AAAAAAAAAAAAAAAAAlwIAAGRycy9k&#10;b3ducmV2LnhtbFBLBQYAAAAABAAEAPUAAACJAwAAAAA=&#10;" filled="f" stroked="f">
                  <v:textbox inset="1pt,1pt,1pt,1pt">
                    <w:txbxContent>
                      <w:p w14:paraId="3FA2F2AC" w14:textId="77777777" w:rsidR="00793AA9" w:rsidRDefault="00793AA9" w:rsidP="00852A8A">
                        <w:pPr>
                          <w:rPr>
                            <w:sz w:val="18"/>
                          </w:rPr>
                        </w:pPr>
                        <w:r>
                          <w:rPr>
                            <w:sz w:val="18"/>
                          </w:rPr>
                          <w:t>Seuils</w:t>
                        </w:r>
                      </w:p>
                    </w:txbxContent>
                  </v:textbox>
                </v:shape>
                <v:line id="Line 112" o:spid="_x0000_s1078" style="position:absolute;visibility:visible;mso-wrap-style:square" from="7125,14763" to="7369,150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Qi1HMcAAADdAAAADwAAAGRycy9kb3ducmV2LnhtbESPQWsCMRSE70L/Q3iFXkSz9VB1NYoU&#10;LUV70fXg8bl5bhY3L8sm6vrvjSD0OMzMN8x03tpKXKnxpWMFn/0EBHHudMmFgn226o1A+ICssXJM&#10;Cu7kYT5760wx1e7GW7ruQiEihH2KCkwIdSqlzw1Z9H1XE0fv5BqLIcqmkLrBW4TbSg6S5EtaLDku&#10;GKzp21B+3l2sgr/L4WiyzWG732SL9U/b1cP1cqzUx3u7mIAI1Ib/8Kv9qxUMktEQnm/iE5CzB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hCLUcxwAAAN0AAAAPAAAAAAAA&#10;AAAAAAAAAKECAABkcnMvZG93bnJldi54bWxQSwUGAAAAAAQABAD5AAAAlQMAAAAA&#10;">
                  <v:stroke endarrow="block" endarrowwidth="narrow" endarrowlength="short"/>
                </v:line>
                <v:line id="Line 113" o:spid="_x0000_s1079" style="position:absolute;visibility:visible;mso-wrap-style:square" from="7021,15276" to="9504,152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eVt8AAAADdAAAADwAAAGRycy9kb3ducmV2LnhtbERPy4rCMBTdD/gP4QpuBk1GcJRqFEcQ&#10;dOHgC9eX5toWm5vSxFr/3iwEl4fzni1aW4qGal841vAzUCCIU2cKzjScT+v+BIQPyAZLx6ThSR4W&#10;887XDBPjHnyg5hgyEUPYJ6ghD6FKpPRpThb9wFXEkbu62mKIsM6kqfERw20ph0r9SosFx4YcK1rl&#10;lN6Od6uB6fuS7UqurGrH27/9RY5H/43WvW67nIII1IaP+O3eGA1DNYlz45v4BOT8B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h3lbfAAAAA3QAAAA8AAAAAAAAAAAAAAAAA&#10;oQIAAGRycy9kb3ducmV2LnhtbFBLBQYAAAAABAAEAPkAAACOAwAAAAA=&#10;" strokeweight=".5pt">
                  <v:stroke dashstyle="dash"/>
                </v:line>
                <v:line id="Line 114" o:spid="_x0000_s1080" style="position:absolute;visibility:visible;mso-wrap-style:square" from="7319,15068" to="9805,150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zswLMUAAADdAAAADwAAAGRycy9kb3ducmV2LnhtbESPQWvCQBSE7wX/w/IEL9LsKrSx0VVU&#10;KLSHitqS8yP7TILZtyG7jem/7xaEHoeZ+YZZbQbbiJ46XzvWMEsUCOLCmZpLDV+fr48LED4gG2wc&#10;k4Yf8rBZjx5WmBl34xP151CKCGGfoYYqhDaT0hcVWfSJa4mjd3GdxRBlV0rT4S3CbSPnSj1LizXH&#10;hQpb2ldUXM/fVgPTNC8/Gm6tGtL33TGX6dOh13oyHrZLEIGG8B++t9+MhrlavMDfm/gE5Po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zswLMUAAADdAAAADwAAAAAAAAAA&#10;AAAAAAChAgAAZHJzL2Rvd25yZXYueG1sUEsFBgAAAAAEAAQA+QAAAJMDAAAAAA==&#10;" strokeweight=".5pt">
                  <v:stroke dashstyle="dash"/>
                </v:line>
                <v:line id="Line 115" o:spid="_x0000_s1081" style="position:absolute;flip:y;visibility:visible;mso-wrap-style:square" from="9204,15276" to="9504,152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zPzRcMAAADdAAAADwAAAGRycy9kb3ducmV2LnhtbERPz2vCMBS+C/sfwht408TipHZGGYWB&#10;ByeoG7LbI3lry5qX0kSt/705DHb8+H6vNoNrxZX60HjWMJsqEMTG24YrDZ+n90kOIkRki61n0nCn&#10;AJv102iFhfU3PtD1GCuRQjgUqKGOsSukDKYmh2HqO+LE/fjeYUywr6Tt8ZbCXSszpRbSYcOpocaO&#10;yprM7/HiNOyVsaedO/tv8/GSf3XRlLN5rvX4eXh7BRFpiP/iP/fWasjUMu1Pb9ITkOsH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sz80XDAAAA3QAAAA8AAAAAAAAAAAAA&#10;AAAAoQIAAGRycy9kb3ducmV2LnhtbFBLBQYAAAAABAAEAPkAAACRAwAAAAA=&#10;" strokecolor="#5f5f5f" strokeweight="2pt"/>
                <v:line id="Line 116" o:spid="_x0000_s1082" style="position:absolute;visibility:visible;mso-wrap-style:square" from="9504,15068" to="9504,152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GOn9MUAAADdAAAADwAAAGRycy9kb3ducmV2LnhtbESPQWvCQBSE70L/w/IKvekmFqSJrhJK&#10;hVwqmBa9PrLPJJp9G7LbGP+9Kwg9DjPzDbPajKYVA/WusawgnkUgiEurG64U/P5spx8gnEfW2Fom&#10;BTdysFm/TFaYanvlPQ2Fr0SAsEtRQe19l0rpypoMupntiIN3sr1BH2RfSd3jNcBNK+dRtJAGGw4L&#10;NXb0WVN5Kf6MApfrr0NySHRx2R2/z+/bpsTsptTb65gtQXga/X/42c61gnmUxPB4E56AX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GOn9MUAAADdAAAADwAAAAAAAAAA&#10;AAAAAAChAgAAZHJzL2Rvd25yZXYueG1sUEsFBgAAAAAEAAQA+QAAAJMDAAAAAA==&#10;" strokecolor="#5f5f5f" strokeweight="1.5pt">
                  <v:stroke dashstyle="1 1"/>
                </v:line>
                <v:line id="Line 117" o:spid="_x0000_s1083" style="position:absolute;flip:y;visibility:visible;mso-wrap-style:square" from="9504,15068" to="9805,150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K3IqcYAAADdAAAADwAAAGRycy9kb3ducmV2LnhtbESPQWsCMRSE70L/Q3iF3jRxact2NYoI&#10;ggdb6KoUb4/kdXfp5mXZRF3/fVMoeBxm5htmvhxcKy7Uh8azhulEgSA23jZcaTjsN+McRIjIFlvP&#10;pOFGAZaLh9EcC+uv/EmXMlYiQTgUqKGOsSukDKYmh2HiO+LkffveYUyyr6Tt8ZrgrpWZUq/SYcNp&#10;ocaO1jWZn/LsNHwoY/c79+VP5v0lP3bRrKfPudZPj8NqBiLSEO/h//bWasjUWwZ/b9ITkI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StyKnGAAAA3QAAAA8AAAAAAAAA&#10;AAAAAAAAoQIAAGRycy9kb3ducmV2LnhtbFBLBQYAAAAABAAEAPkAAACUAwAAAAA=&#10;" strokecolor="#5f5f5f" strokeweight="2pt"/>
                <v:line id="Line 118" o:spid="_x0000_s1084" style="position:absolute;visibility:visible;mso-wrap-style:square" from="9805,14857" to="9805,150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2cGMUAAADdAAAADwAAAGRycy9kb3ducmV2LnhtbESPQWuDQBSE74X+h+UFeqtrDJRqshEp&#10;DeTSQG0x14f7okb3rbjbxPz7bKHQ4zAz3zCbfDaDuNDkOssKllEMgri2uuNGwffX7vkVhPPIGgfL&#10;pOBGDvLt48MGM22v/EmX0jciQNhlqKD1fsykdHVLBl1kR+Lgnexk0Ac5NVJPeA1wM8gkjl+kwY7D&#10;QosjvbVU9+WPUeD2+r1Kq1SX/eH4cV7tuhqLm1JPi7lYg/A0+//wX3uvFSRxuoLfN+EJyO0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2cGMUAAADdAAAADwAAAAAAAAAA&#10;AAAAAAChAgAAZHJzL2Rvd25yZXYueG1sUEsFBgAAAAAEAAQA+QAAAJMDAAAAAA==&#10;" strokecolor="#5f5f5f" strokeweight="1.5pt">
                  <v:stroke dashstyle="1 1"/>
                </v:line>
                <v:line id="Line 119" o:spid="_x0000_s1085" style="position:absolute;flip:y;visibility:visible;mso-wrap-style:square" from="9805,14857" to="10105,148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Aj1RsUAAADdAAAADwAAAGRycy9kb3ducmV2LnhtbESPT2sCMRTE70K/Q3iF3jRRtKxboxSh&#10;0IMK9Q/i7ZG87i7dvCybVNdvbwTB4zAzv2Fmi87V4kxtqDxrGA4UCGLjbcWFhv3uq5+BCBHZYu2Z&#10;NFwpwGL+0pthbv2Ff+i8jYVIEA45aihjbHIpgynJYRj4hjh5v751GJNsC2lbvCS4q+VIqXfpsOK0&#10;UGJDy5LM3/bfadgoY3crd/Qns55khyaa5XCcaf322n1+gIjUxWf40f62GkZqOob7m/QE5Pw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Aj1RsUAAADdAAAADwAAAAAAAAAA&#10;AAAAAAChAgAAZHJzL2Rvd25yZXYueG1sUEsFBgAAAAAEAAQA+QAAAJMDAAAAAA==&#10;" strokecolor="#5f5f5f" strokeweight="2pt"/>
                <v:shape id="Text Box 120" o:spid="_x0000_s1086" type="#_x0000_t202" style="position:absolute;left:8502;top:15276;width:347;height:34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D08ExAAA&#10;AN0AAAAPAAAAZHJzL2Rvd25yZXYueG1sRI9Ba8JAFITvgv9heUJvdddAi6auIqIiglBjCz0+ss8k&#10;mH0bsqsm/75bKHgcZuYbZr7sbC3u1PrKsYbJWIEgzp2puNDwdd6+TkH4gGywdkwaevKwXAwHc0yN&#10;e/CJ7lkoRISwT1FDGUKTSunzkiz6sWuIo3dxrcUQZVtI0+Ijwm0tE6XepcWK40KJDa1Lyq/ZzWpQ&#10;P4cgv9Wxt46Pa/eZ9LvNNNP6ZdStPkAE6sIz/N/eGw2Jmr3B35v4BOTi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w9PBMQAAADdAAAADwAAAAAAAAAAAAAAAACXAgAAZHJzL2Rv&#10;d25yZXYueG1sUEsFBgAAAAAEAAQA9QAAAIgDAAAAAA==&#10;" filled="f" stroked="f">
                  <v:textbox inset="1pt,1pt,1pt,1pt">
                    <w:txbxContent>
                      <w:p w14:paraId="72821287" w14:textId="77777777" w:rsidR="00793AA9" w:rsidRDefault="00793AA9" w:rsidP="00852A8A">
                        <w:pPr>
                          <w:rPr>
                            <w:b/>
                            <w:sz w:val="18"/>
                          </w:rPr>
                        </w:pPr>
                        <w:r>
                          <w:rPr>
                            <w:b/>
                            <w:sz w:val="18"/>
                          </w:rPr>
                          <w:t>000</w:t>
                        </w:r>
                      </w:p>
                    </w:txbxContent>
                  </v:textbox>
                </v:shape>
                <v:shape id="Text Box 121" o:spid="_x0000_s1087" type="#_x0000_t202" style="position:absolute;left:8502;top:15048;width:347;height:34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3dFzxAAA&#10;AN0AAAAPAAAAZHJzL2Rvd25yZXYueG1sRI9Ba8JAFITvQv/D8grezG5zEE1dpUgrIggaW+jxkX1N&#10;QrNvQ3bV5N+7guBxmJlvmMWqt424UOdrxxreEgWCuHCm5lLD9+lrMgPhA7LBxjFpGMjDavkyWmBm&#10;3JWPdMlDKSKEfYYaqhDaTEpfVGTRJ64ljt6f6yyGKLtSmg6vEW4bmSo1lRZrjgsVtrSuqPjPz1aD&#10;+t0F+aP2g3W8X7tDOmw+Z7nW49f+4x1EoD48w4/21mhI1XwK9zfxCc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93Rc8QAAADdAAAADwAAAAAAAAAAAAAAAACXAgAAZHJzL2Rv&#10;d25yZXYueG1sUEsFBgAAAAAEAAQA9QAAAIgDAAAAAA==&#10;" filled="f" stroked="f">
                  <v:textbox inset="1pt,1pt,1pt,1pt">
                    <w:txbxContent>
                      <w:p w14:paraId="7ED986AF" w14:textId="77777777" w:rsidR="00793AA9" w:rsidRDefault="00793AA9" w:rsidP="00852A8A">
                        <w:pPr>
                          <w:rPr>
                            <w:b/>
                            <w:sz w:val="18"/>
                          </w:rPr>
                        </w:pPr>
                        <w:r>
                          <w:rPr>
                            <w:b/>
                            <w:sz w:val="18"/>
                          </w:rPr>
                          <w:t>001</w:t>
                        </w:r>
                      </w:p>
                    </w:txbxContent>
                  </v:textbox>
                </v:shape>
                <v:shape id="Text Box 122" o:spid="_x0000_s1088" type="#_x0000_t202" style="position:absolute;left:8502;top:14820;width:347;height:34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kXToxQAA&#10;AN0AAAAPAAAAZHJzL2Rvd25yZXYueG1sRI9Ba8JAFITvgv9heUJvddccWk1dRURFBKHGFnp8ZJ9J&#10;MPs2ZFdN/n23UPA4zMw3zHzZ2VrcqfWVYw2TsQJBnDtTcaHh67x9nYLwAdlg7Zg09ORhuRgO5pga&#10;9+AT3bNQiAhhn6KGMoQmldLnJVn0Y9cQR+/iWoshyraQpsVHhNtaJkq9SYsVx4USG1qXlF+zm9Wg&#10;fg5Bfqtjbx0f1+4z6Xebaab1y6hbfYAI1IVn+L+9NxoSNXuHvzfxCcjF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CRdOjFAAAA3QAAAA8AAAAAAAAAAAAAAAAAlwIAAGRycy9k&#10;b3ducmV2LnhtbFBLBQYAAAAABAAEAPUAAACJAwAAAAA=&#10;" filled="f" stroked="f">
                  <v:textbox inset="1pt,1pt,1pt,1pt">
                    <w:txbxContent>
                      <w:p w14:paraId="76F192F4" w14:textId="77777777" w:rsidR="00793AA9" w:rsidRDefault="00793AA9" w:rsidP="00852A8A">
                        <w:pPr>
                          <w:rPr>
                            <w:b/>
                            <w:sz w:val="18"/>
                          </w:rPr>
                        </w:pPr>
                        <w:r>
                          <w:rPr>
                            <w:b/>
                            <w:sz w:val="18"/>
                          </w:rPr>
                          <w:t>010</w:t>
                        </w:r>
                      </w:p>
                    </w:txbxContent>
                  </v:textbox>
                </v:shape>
                <v:shape id="Text Box 123" o:spid="_x0000_s1089" type="#_x0000_t202" style="position:absolute;left:8502;top:14612;width:546;height: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DuCawgAA&#10;AN0AAAAPAAAAZHJzL2Rvd25yZXYueG1sRE/Pa8IwFL4P/B/CE3ZbE3sQ1zWKiA4ZFLa6wY6P5tkW&#10;m5fSZLb975fDYMeP73e+m2wn7jT41rGGVaJAEFfOtFxr+LycnjYgfEA22DkmDTN52G0XDzlmxo38&#10;Qfcy1CKGsM9QQxNCn0npq4Ys+sT1xJG7usFiiHCopRlwjOG2k6lSa2mx5djQYE+Hhqpb+WM1qO+3&#10;IL9UMVvHxcG9p/PrcVNq/bic9i8gAk3hX/znPhsNqXqOc+Ob+ATk9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EO4JrCAAAA3QAAAA8AAAAAAAAAAAAAAAAAlwIAAGRycy9kb3du&#10;cmV2LnhtbFBLBQYAAAAABAAEAPUAAACGAwAAAAA=&#10;" filled="f" stroked="f">
                  <v:textbox inset="1pt,1pt,1pt,1pt">
                    <w:txbxContent>
                      <w:p w14:paraId="27AE80CF" w14:textId="77777777" w:rsidR="00793AA9" w:rsidRDefault="00793AA9" w:rsidP="00852A8A">
                        <w:pPr>
                          <w:rPr>
                            <w:b/>
                            <w:sz w:val="18"/>
                          </w:rPr>
                        </w:pPr>
                        <w:r>
                          <w:rPr>
                            <w:b/>
                            <w:sz w:val="18"/>
                          </w:rPr>
                          <w:t>011</w:t>
                        </w:r>
                      </w:p>
                    </w:txbxContent>
                  </v:textbox>
                </v:shape>
                <v:line id="Line 124" o:spid="_x0000_s1090" style="position:absolute;visibility:visible;mso-wrap-style:square" from="10105,14646" to="10105,148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hWr8sUAAADdAAAADwAAAGRycy9kb3ducmV2LnhtbESPQWvCQBSE7wX/w/KE3upGC6UbsxEp&#10;DeTSgrHY6yP7TKLZtyG71fjvuwWhx2FmvmGyzWR7caHRd441LBcJCOLamY4bDV/74ukVhA/IBnvH&#10;pOFGHjb57CHD1Lgr7+hShUZECPsUNbQhDKmUvm7Jol+4gTh6RzdaDFGOjTQjXiPc9nKVJC/SYsdx&#10;ocWB3lqqz9WP1eBL835QB2Wq8+f3x+m56Grc3rR+nE/bNYhAU/gP39ul0bBKlIK/N/EJyPw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hWr8sUAAADdAAAADwAAAAAAAAAA&#10;AAAAAAChAgAAZHJzL2Rvd25yZXYueG1sUEsFBgAAAAAEAAQA+QAAAJMDAAAAAA==&#10;" strokecolor="#5f5f5f" strokeweight="1.5pt">
                  <v:stroke dashstyle="1 1"/>
                </v:line>
                <v:rect id="Rectangle 125" o:spid="_x0000_s1091" style="position:absolute;left:6426;top:14079;width:4071;height:17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JgPuwgAA&#10;AN0AAAAPAAAAZHJzL2Rvd25yZXYueG1sRE/Pa8IwFL4L+x/CG+ymqYXJqKaljhV2EnTC5u3RPJNi&#10;81KazHb//XIY7Pjx/d5Vs+vFncbQeVawXmUgiFuvOzYKzh/N8gVEiMgae8+k4IcCVOXDYoeF9hMf&#10;6X6KRqQQDgUqsDEOhZShteQwrPxAnLirHx3GBEcj9YhTCne9zLNsIx12nBosDvRqqb2dvp2Ct+Fy&#10;qJ9NkPVntF83v58aezBKPT3O9RZEpDn+i//c71pBvs7S/vQmPQFZ/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mA+7CAAAA3QAAAA8AAAAAAAAAAAAAAAAAlwIAAGRycy9kb3du&#10;cmV2LnhtbFBLBQYAAAAABAAEAPUAAACGAwAAAAA=&#10;" filled="f"/>
                <v:line id="Line 126" o:spid="_x0000_s1092" style="position:absolute;flip:x;visibility:visible;mso-wrap-style:square" from="7021,14763" to="7125,152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iwqTsEAAADdAAAADwAAAGRycy9kb3ducmV2LnhtbESPQYvCMBSE74L/ITzBmyYVXKQaRQRB&#10;RGF1F8+P5tkWk5fSRK3/3iwseBxm5htmseqcFQ9qQ+1ZQzZWIIgLb2ouNfz+bEczECEiG7SeScOL&#10;AqyW/d4Cc+OffKLHOZYiQTjkqKGKscmlDEVFDsPYN8TJu/rWYUyyLaVp8ZngzsqJUl/SYc1pocKG&#10;NhUVt/PdabB8uZ0O0z2R+i5fx2xtOiuPWg8H3XoOIlIXP+H/9s5omGQqg7836QnI5R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OLCpOwQAAAN0AAAAPAAAAAAAAAAAAAAAA&#10;AKECAABkcnMvZG93bnJldi54bWxQSwUGAAAAAAQABAD5AAAAjwMAAAAA&#10;">
                  <v:stroke endarrow="block" endarrowwidth="narrow" endarrowlength="short"/>
                </v:line>
                <v:line id="Line 127" o:spid="_x0000_s1093" style="position:absolute;visibility:visible;mso-wrap-style:square" from="7125,14763" to="7738,148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0aQ8cAAADdAAAADwAAAGRycy9kb3ducmV2LnhtbESPQWvCQBSE74X+h+UVehHdmEPV6CpS&#10;tBT1ovHg8Zl9ZkOzb0N21fTfdwWhx2FmvmFmi87W4katrxwrGA4SEMSF0xWXCo75uj8G4QOyxtox&#10;KfglD4v568sMM+3uvKfbIZQiQthnqMCE0GRS+sKQRT9wDXH0Lq61GKJsS6lbvEe4rWWaJB/SYsVx&#10;wWBDn4aKn8PVKthdT2eTb0/74zZfbr66nh5tVhOl3t+65RREoC78h5/tb60gHSYpPN7EJyDn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qTRpDxwAAAN0AAAAPAAAAAAAA&#10;AAAAAAAAAKECAABkcnMvZG93bnJldi54bWxQSwUGAAAAAAQABAD5AAAAlQMAAAAA&#10;">
                  <v:stroke endarrow="block" endarrowwidth="narrow" endarrowlength="short"/>
                </v:line>
                <w10:wrap type="through"/>
              </v:group>
            </w:pict>
          </mc:Fallback>
        </mc:AlternateContent>
      </w:r>
    </w:p>
    <w:p w14:paraId="7BB75F2F" w14:textId="77777777" w:rsidR="008445AB" w:rsidRDefault="008445AB" w:rsidP="008445AB">
      <w:pPr>
        <w:ind w:right="-144"/>
      </w:pPr>
      <w:r>
        <w:t xml:space="preserve">Ils délivrent un signal de sortie sous la forme, soit d’un </w:t>
      </w:r>
    </w:p>
    <w:p w14:paraId="44CB8CB4" w14:textId="77777777" w:rsidR="008445AB" w:rsidRDefault="008445AB" w:rsidP="008445AB">
      <w:pPr>
        <w:ind w:right="-144"/>
      </w:pPr>
      <w:proofErr w:type="gramStart"/>
      <w:r>
        <w:rPr>
          <w:b/>
        </w:rPr>
        <w:t>train</w:t>
      </w:r>
      <w:proofErr w:type="gramEnd"/>
      <w:r>
        <w:rPr>
          <w:b/>
        </w:rPr>
        <w:t xml:space="preserve"> d’impulsions</w:t>
      </w:r>
      <w:r>
        <w:t xml:space="preserve"> dont le nombre ou la fréquence est</w:t>
      </w:r>
    </w:p>
    <w:p w14:paraId="4FE1AE54" w14:textId="77777777" w:rsidR="008445AB" w:rsidRPr="00852A8A" w:rsidRDefault="008445AB" w:rsidP="00852A8A">
      <w:pPr>
        <w:ind w:right="-144"/>
      </w:pPr>
      <w:proofErr w:type="gramStart"/>
      <w:r>
        <w:t>l’image</w:t>
      </w:r>
      <w:proofErr w:type="gramEnd"/>
      <w:r>
        <w:t xml:space="preserve"> de la grandeur d’entrée, soit d’un </w:t>
      </w:r>
      <w:r>
        <w:rPr>
          <w:b/>
        </w:rPr>
        <w:t>code numérique</w:t>
      </w:r>
      <w:r>
        <w:t xml:space="preserve"> </w:t>
      </w:r>
      <w:r>
        <w:rPr>
          <w:b/>
        </w:rPr>
        <w:t>binaire</w:t>
      </w:r>
      <w:r>
        <w:t>.</w:t>
      </w:r>
      <w:r>
        <w:rPr>
          <w:b/>
        </w:rPr>
        <w:t xml:space="preserve"> </w:t>
      </w:r>
    </w:p>
    <w:p w14:paraId="1FE9BDA9" w14:textId="77777777" w:rsidR="008445AB" w:rsidRDefault="008445AB" w:rsidP="008445AB">
      <w:pPr>
        <w:ind w:right="-2"/>
      </w:pPr>
      <w:r>
        <w:t>On trouve parmi les principaux capteurs numériques industriels, les capteurs de positions angulaires incrémentaux, les codeurs absolus, les lecteurs de code à barres et les lecteurs de pistes magnétiques.</w:t>
      </w:r>
    </w:p>
    <w:p w14:paraId="651DBA82" w14:textId="77777777" w:rsidR="008445AB" w:rsidRDefault="008445AB" w:rsidP="008445AB">
      <w:pPr>
        <w:ind w:right="4535"/>
      </w:pPr>
    </w:p>
    <w:p w14:paraId="4088FD52" w14:textId="77777777" w:rsidR="008445AB" w:rsidRDefault="008445AB" w:rsidP="008445AB">
      <w:pPr>
        <w:ind w:right="-2"/>
      </w:pPr>
      <w:r>
        <w:t xml:space="preserve">En </w:t>
      </w:r>
      <w:hyperlink r:id="rId13" w:tooltip="Traitement du signal" w:history="1">
        <w:r>
          <w:rPr>
            <w:rStyle w:val="Lienhypertexte"/>
            <w:b/>
            <w:bCs/>
          </w:rPr>
          <w:t>traitement d</w:t>
        </w:r>
        <w:r>
          <w:rPr>
            <w:rStyle w:val="Lienhypertexte"/>
            <w:b/>
            <w:bCs/>
          </w:rPr>
          <w:t>u</w:t>
        </w:r>
        <w:r>
          <w:rPr>
            <w:rStyle w:val="Lienhypertexte"/>
            <w:b/>
            <w:bCs/>
          </w:rPr>
          <w:t xml:space="preserve"> signal</w:t>
        </w:r>
      </w:hyperlink>
      <w:r>
        <w:t>, l'</w:t>
      </w:r>
      <w:hyperlink r:id="rId14" w:tooltip="Échantillonnage (signal)" w:history="1">
        <w:r>
          <w:rPr>
            <w:rStyle w:val="Lienhypertexte"/>
          </w:rPr>
          <w:t>éch</w:t>
        </w:r>
        <w:r>
          <w:rPr>
            <w:rStyle w:val="Lienhypertexte"/>
          </w:rPr>
          <w:t>a</w:t>
        </w:r>
        <w:r>
          <w:rPr>
            <w:rStyle w:val="Lienhypertexte"/>
          </w:rPr>
          <w:t>ntillonnage</w:t>
        </w:r>
      </w:hyperlink>
      <w:r>
        <w:t xml:space="preserve"> consiste à transmettre un signal en capturant des valeurs à intervalles réguliers, à des moments précis. </w:t>
      </w:r>
      <w:r>
        <w:br/>
        <w:t xml:space="preserve">La </w:t>
      </w:r>
      <w:hyperlink r:id="rId15" w:tooltip="Fréquence" w:history="1">
        <w:r>
          <w:rPr>
            <w:rStyle w:val="Lienhypertexte"/>
          </w:rPr>
          <w:t>fréqu</w:t>
        </w:r>
        <w:r>
          <w:rPr>
            <w:rStyle w:val="Lienhypertexte"/>
          </w:rPr>
          <w:t>e</w:t>
        </w:r>
        <w:r>
          <w:rPr>
            <w:rStyle w:val="Lienhypertexte"/>
          </w:rPr>
          <w:t>nce</w:t>
        </w:r>
      </w:hyperlink>
      <w:r>
        <w:t xml:space="preserve"> (période) à laquelle les valeurs sont capturées est la fréquence (période) d'échantillonnage. </w:t>
      </w:r>
    </w:p>
    <w:p w14:paraId="626B0270" w14:textId="77777777" w:rsidR="008445AB" w:rsidRDefault="008445AB" w:rsidP="008445AB">
      <w:pPr>
        <w:ind w:right="-2"/>
      </w:pPr>
      <w:r>
        <w:t>Si la fréquence d'échantillonnage est trop faible, les acquisitions seront trop espacées et si le signal original comporte des détails pertinents entre deux positions de capture, ceux-ci seront perdus.</w:t>
      </w:r>
    </w:p>
    <w:p w14:paraId="3E495FC0" w14:textId="77777777" w:rsidR="008445AB" w:rsidRDefault="008445AB" w:rsidP="008445AB">
      <w:pPr>
        <w:ind w:right="-2"/>
      </w:pPr>
      <w:r>
        <w:t>Plus la fréquence d'échantillonnage est élevée, plus l’analyse sera fine mais plus la transmission coûte en puissance de traitement, en capacités de transmission, ou en espace de stockage.</w:t>
      </w:r>
    </w:p>
    <w:p w14:paraId="1FEB1328" w14:textId="77777777" w:rsidR="00852A8A" w:rsidRDefault="00852A8A" w:rsidP="008445AB">
      <w:pPr>
        <w:ind w:right="-2"/>
      </w:pPr>
    </w:p>
    <w:p w14:paraId="184AA72C" w14:textId="77777777" w:rsidR="00852A8A" w:rsidRDefault="00852A8A" w:rsidP="008445AB">
      <w:pPr>
        <w:ind w:right="-2"/>
      </w:pPr>
    </w:p>
    <w:p w14:paraId="02FBFAF6" w14:textId="77777777" w:rsidR="00852A8A" w:rsidRDefault="00852A8A" w:rsidP="008445AB">
      <w:pPr>
        <w:ind w:right="-2"/>
      </w:pPr>
    </w:p>
    <w:p w14:paraId="17D756C8" w14:textId="77777777" w:rsidR="00852A8A" w:rsidRDefault="00852A8A" w:rsidP="008445AB">
      <w:pPr>
        <w:ind w:right="-2"/>
      </w:pPr>
    </w:p>
    <w:p w14:paraId="3B28FEF7" w14:textId="77777777" w:rsidR="00852A8A" w:rsidRDefault="00852A8A" w:rsidP="008445AB">
      <w:pPr>
        <w:ind w:right="-2"/>
      </w:pPr>
    </w:p>
    <w:p w14:paraId="2ECA1F13" w14:textId="77777777" w:rsidR="00852A8A" w:rsidRDefault="00852A8A" w:rsidP="008445AB">
      <w:pPr>
        <w:ind w:right="-2"/>
      </w:pPr>
    </w:p>
    <w:p w14:paraId="1B16F179" w14:textId="77777777" w:rsidR="00852A8A" w:rsidRDefault="00852A8A" w:rsidP="008445AB">
      <w:pPr>
        <w:ind w:right="-2"/>
      </w:pPr>
    </w:p>
    <w:p w14:paraId="5A3A7311" w14:textId="77777777" w:rsidR="00852A8A" w:rsidRDefault="00852A8A" w:rsidP="008445AB">
      <w:pPr>
        <w:ind w:right="-2"/>
      </w:pPr>
    </w:p>
    <w:p w14:paraId="0F5D314A" w14:textId="77777777" w:rsidR="00852A8A" w:rsidRDefault="00852A8A" w:rsidP="008445AB">
      <w:pPr>
        <w:ind w:right="-2"/>
      </w:pPr>
    </w:p>
    <w:p w14:paraId="7474183C" w14:textId="77777777" w:rsidR="00852A8A" w:rsidRDefault="00852A8A" w:rsidP="008445AB">
      <w:pPr>
        <w:ind w:right="-2"/>
      </w:pPr>
    </w:p>
    <w:p w14:paraId="24D29F00" w14:textId="77777777" w:rsidR="00852A8A" w:rsidRDefault="00852A8A" w:rsidP="00852A8A">
      <w:pPr>
        <w:pStyle w:val="Titre2"/>
      </w:pPr>
      <w:bookmarkStart w:id="6" w:name="_Toc491279518"/>
      <w:r>
        <w:lastRenderedPageBreak/>
        <w:t>Caractéristiques</w:t>
      </w:r>
      <w:bookmarkEnd w:id="6"/>
    </w:p>
    <w:tbl>
      <w:tblPr>
        <w:tblW w:w="10504" w:type="dxa"/>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332"/>
        <w:gridCol w:w="5172"/>
      </w:tblGrid>
      <w:tr w:rsidR="00852A8A" w14:paraId="7DD9084E" w14:textId="77777777" w:rsidTr="00427DE8">
        <w:tblPrEx>
          <w:tblCellMar>
            <w:top w:w="0" w:type="dxa"/>
            <w:bottom w:w="0" w:type="dxa"/>
          </w:tblCellMar>
        </w:tblPrEx>
        <w:tc>
          <w:tcPr>
            <w:tcW w:w="5332" w:type="dxa"/>
          </w:tcPr>
          <w:p w14:paraId="39F69B5A" w14:textId="77777777" w:rsidR="00852A8A" w:rsidRDefault="00852A8A" w:rsidP="00852A8A">
            <w:pPr>
              <w:numPr>
                <w:ilvl w:val="0"/>
                <w:numId w:val="33"/>
              </w:numPr>
              <w:spacing w:before="120" w:after="0" w:line="240" w:lineRule="auto"/>
              <w:ind w:left="714" w:hanging="357"/>
              <w:jc w:val="left"/>
            </w:pPr>
            <w:r>
              <w:rPr>
                <w:b/>
                <w:bCs/>
                <w:sz w:val="28"/>
              </w:rPr>
              <w:t>Etendue de mesure</w:t>
            </w:r>
            <w:r>
              <w:t xml:space="preserve"> : définit l’intervalle des valeurs du </w:t>
            </w:r>
            <w:proofErr w:type="spellStart"/>
            <w:r>
              <w:t>mesurande</w:t>
            </w:r>
            <w:proofErr w:type="spellEnd"/>
            <w:r>
              <w:t xml:space="preserve"> à l’intérieur duquel l’erreur de l’instrument (capteur + conditionneur) reste inférieure à une valeur précisée par le constructeur.</w:t>
            </w:r>
          </w:p>
          <w:p w14:paraId="44B29E6B" w14:textId="77777777" w:rsidR="00852A8A" w:rsidRDefault="00852A8A" w:rsidP="00852A8A">
            <w:pPr>
              <w:numPr>
                <w:ilvl w:val="0"/>
                <w:numId w:val="33"/>
              </w:numPr>
              <w:spacing w:after="0" w:line="240" w:lineRule="auto"/>
              <w:jc w:val="left"/>
            </w:pPr>
            <w:r>
              <w:rPr>
                <w:b/>
                <w:bCs/>
                <w:sz w:val="28"/>
              </w:rPr>
              <w:t>Résolution :</w:t>
            </w:r>
            <w:r>
              <w:t xml:space="preserve"> plus petite valeur de variation de la grandeur physique mesurable.</w:t>
            </w:r>
          </w:p>
          <w:p w14:paraId="137436BB" w14:textId="77777777" w:rsidR="00852A8A" w:rsidRDefault="00852A8A" w:rsidP="00852A8A">
            <w:pPr>
              <w:numPr>
                <w:ilvl w:val="0"/>
                <w:numId w:val="33"/>
              </w:numPr>
              <w:spacing w:after="0" w:line="240" w:lineRule="auto"/>
              <w:jc w:val="left"/>
            </w:pPr>
            <w:r>
              <w:rPr>
                <w:b/>
                <w:bCs/>
                <w:sz w:val="28"/>
              </w:rPr>
              <w:t xml:space="preserve">Sensibilité : </w:t>
            </w:r>
            <w:r>
              <w:t xml:space="preserve">quotient de la variation de la sortie et de la variation correspondante de la grandeur d’entrée. La sensibilité du capteur, si elle est constante, est une qualité appréciée : le capteur est </w:t>
            </w:r>
            <w:r w:rsidRPr="00436B6B">
              <w:rPr>
                <w:i/>
              </w:rPr>
              <w:t>linéaire</w:t>
            </w:r>
            <w:r>
              <w:t>.</w:t>
            </w:r>
          </w:p>
          <w:p w14:paraId="6C645ED3" w14:textId="77777777" w:rsidR="00852A8A" w:rsidRDefault="00852A8A" w:rsidP="00852A8A">
            <w:pPr>
              <w:numPr>
                <w:ilvl w:val="0"/>
                <w:numId w:val="33"/>
              </w:numPr>
              <w:spacing w:after="0" w:line="240" w:lineRule="auto"/>
              <w:jc w:val="left"/>
            </w:pPr>
            <w:r>
              <w:rPr>
                <w:b/>
                <w:bCs/>
                <w:sz w:val="28"/>
              </w:rPr>
              <w:t>Linéarité :</w:t>
            </w:r>
            <w:r>
              <w:t xml:space="preserve"> écart possible autour du comportement linéaire.</w:t>
            </w:r>
          </w:p>
        </w:tc>
        <w:tc>
          <w:tcPr>
            <w:tcW w:w="5172" w:type="dxa"/>
          </w:tcPr>
          <w:p w14:paraId="6196BC03" w14:textId="77777777" w:rsidR="00852A8A" w:rsidRPr="00D74EEA" w:rsidRDefault="00852A8A" w:rsidP="00793AA9">
            <w:pPr>
              <w:pStyle w:val="En-tte"/>
              <w:tabs>
                <w:tab w:val="clear" w:pos="4536"/>
                <w:tab w:val="clear" w:pos="9072"/>
              </w:tabs>
              <w:ind w:left="720"/>
            </w:pPr>
          </w:p>
          <w:p w14:paraId="6EB7A690" w14:textId="77777777" w:rsidR="00852A8A" w:rsidRDefault="00852A8A" w:rsidP="00852A8A">
            <w:pPr>
              <w:pStyle w:val="En-tte"/>
              <w:numPr>
                <w:ilvl w:val="0"/>
                <w:numId w:val="33"/>
              </w:numPr>
              <w:tabs>
                <w:tab w:val="clear" w:pos="4536"/>
                <w:tab w:val="clear" w:pos="9072"/>
              </w:tabs>
              <w:jc w:val="left"/>
            </w:pPr>
            <w:r>
              <w:rPr>
                <w:b/>
                <w:bCs/>
                <w:sz w:val="28"/>
              </w:rPr>
              <w:t xml:space="preserve">Précision : </w:t>
            </w:r>
            <w:r>
              <w:t xml:space="preserve">elle associe deux qualités : </w:t>
            </w:r>
          </w:p>
          <w:p w14:paraId="167DDC99" w14:textId="77777777" w:rsidR="00852A8A" w:rsidRDefault="00852A8A" w:rsidP="00793AA9">
            <w:pPr>
              <w:pStyle w:val="En-tte"/>
              <w:tabs>
                <w:tab w:val="clear" w:pos="4536"/>
                <w:tab w:val="clear" w:pos="9072"/>
              </w:tabs>
              <w:ind w:left="720"/>
            </w:pPr>
          </w:p>
          <w:p w14:paraId="75849DD7" w14:textId="77777777" w:rsidR="00852A8A" w:rsidRDefault="00852A8A" w:rsidP="00852A8A">
            <w:pPr>
              <w:pStyle w:val="En-tte"/>
              <w:numPr>
                <w:ilvl w:val="1"/>
                <w:numId w:val="33"/>
              </w:numPr>
              <w:tabs>
                <w:tab w:val="clear" w:pos="4536"/>
                <w:tab w:val="clear" w:pos="9072"/>
              </w:tabs>
              <w:jc w:val="left"/>
            </w:pPr>
            <w:r>
              <w:rPr>
                <w:b/>
                <w:bCs/>
              </w:rPr>
              <w:t>Justesse :</w:t>
            </w:r>
            <w:r>
              <w:t xml:space="preserve"> aptitude à donner une indication égale à la valeur de la grandeur mesurée</w:t>
            </w:r>
          </w:p>
          <w:p w14:paraId="7BA82D26" w14:textId="77777777" w:rsidR="00852A8A" w:rsidRDefault="00852A8A" w:rsidP="00852A8A">
            <w:pPr>
              <w:pStyle w:val="En-tte"/>
              <w:numPr>
                <w:ilvl w:val="1"/>
                <w:numId w:val="33"/>
              </w:numPr>
              <w:tabs>
                <w:tab w:val="clear" w:pos="4536"/>
                <w:tab w:val="clear" w:pos="9072"/>
              </w:tabs>
              <w:jc w:val="left"/>
            </w:pPr>
            <w:r>
              <w:rPr>
                <w:noProof/>
                <w:lang w:eastAsia="zh-CN"/>
              </w:rPr>
              <w:drawing>
                <wp:anchor distT="0" distB="0" distL="114300" distR="114300" simplePos="0" relativeHeight="251761664" behindDoc="0" locked="0" layoutInCell="1" allowOverlap="1" wp14:anchorId="3715CC05" wp14:editId="5A40AD73">
                  <wp:simplePos x="0" y="0"/>
                  <wp:positionH relativeFrom="column">
                    <wp:posOffset>414020</wp:posOffset>
                  </wp:positionH>
                  <wp:positionV relativeFrom="paragraph">
                    <wp:posOffset>558800</wp:posOffset>
                  </wp:positionV>
                  <wp:extent cx="2275205" cy="914400"/>
                  <wp:effectExtent l="0" t="0" r="10795" b="0"/>
                  <wp:wrapNone/>
                  <wp:docPr id="2103" name="Image 2103" descr="http://fr.academic.ru/pictures/frwiki/52/400px-Precision_metrolog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fr.academic.ru/pictures/frwiki/52/400px-Precision_metrologique.png"/>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227520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rPr>
              <w:t>Fidélité ou répétabilité</w:t>
            </w:r>
            <w:r>
              <w:t> : aptitude à fournir des indications concordantes pour une même valeur mesurée.</w:t>
            </w:r>
          </w:p>
        </w:tc>
      </w:tr>
      <w:tr w:rsidR="00852A8A" w14:paraId="1DB0CE4B" w14:textId="77777777" w:rsidTr="00427DE8">
        <w:tblPrEx>
          <w:tblCellMar>
            <w:top w:w="0" w:type="dxa"/>
            <w:bottom w:w="0" w:type="dxa"/>
          </w:tblCellMar>
        </w:tblPrEx>
        <w:tc>
          <w:tcPr>
            <w:tcW w:w="10504" w:type="dxa"/>
            <w:gridSpan w:val="2"/>
          </w:tcPr>
          <w:p w14:paraId="0A20A222" w14:textId="77777777" w:rsidR="00852A8A" w:rsidRDefault="00852A8A" w:rsidP="00793AA9">
            <w:pPr>
              <w:rPr>
                <w:b/>
                <w:bCs/>
                <w:sz w:val="28"/>
                <w:highlight w:val="yellow"/>
              </w:rPr>
            </w:pPr>
          </w:p>
          <w:p w14:paraId="7E380519" w14:textId="615C56D8" w:rsidR="00852A8A" w:rsidRPr="00427DE8" w:rsidRDefault="00852A8A" w:rsidP="00427DE8">
            <w:r w:rsidRPr="00D74EEA">
              <w:rPr>
                <w:b/>
                <w:bCs/>
                <w:sz w:val="28"/>
              </w:rPr>
              <w:t xml:space="preserve">Mesure absolue : </w:t>
            </w:r>
            <w:r w:rsidRPr="00D74EEA">
              <w:rPr>
                <w:bCs/>
              </w:rPr>
              <w:t xml:space="preserve">une mesure est dite « absolue » lorsqu’on utilise un capteur qui fournit directement une image de la position à </w:t>
            </w:r>
            <w:proofErr w:type="gramStart"/>
            <w:r w:rsidRPr="00D74EEA">
              <w:rPr>
                <w:bCs/>
              </w:rPr>
              <w:t>mesurer</w:t>
            </w:r>
            <w:r w:rsidRPr="00D74EEA">
              <w:t xml:space="preserve">  (</w:t>
            </w:r>
            <w:proofErr w:type="gramEnd"/>
            <w:r w:rsidRPr="00D74EEA">
              <w:t xml:space="preserve">exemple : </w:t>
            </w:r>
            <w:r>
              <w:rPr>
                <w:szCs w:val="18"/>
              </w:rPr>
              <w:t>codeur absolu</w:t>
            </w:r>
            <w:r w:rsidRPr="00D74EEA">
              <w:rPr>
                <w:szCs w:val="18"/>
              </w:rPr>
              <w:t>)</w:t>
            </w:r>
            <w:r w:rsidRPr="00D74EEA">
              <w:t xml:space="preserve">  </w:t>
            </w:r>
          </w:p>
          <w:p w14:paraId="46288A24" w14:textId="77777777" w:rsidR="00852A8A" w:rsidRPr="00D74EEA" w:rsidRDefault="00852A8A" w:rsidP="00793AA9">
            <w:r w:rsidRPr="00D74EEA">
              <w:rPr>
                <w:b/>
                <w:bCs/>
                <w:sz w:val="28"/>
              </w:rPr>
              <w:t xml:space="preserve">Mesure relative : </w:t>
            </w:r>
            <w:r w:rsidRPr="00D74EEA">
              <w:rPr>
                <w:bCs/>
              </w:rPr>
              <w:t>une mesure est dite « relative » lorsqu’on utilise un capteur qui ne fournit qu’une évolution de la position à mesurer, une prise d’origine doit être effectuée à chaque mise sous tension.</w:t>
            </w:r>
          </w:p>
          <w:p w14:paraId="1C485CE0" w14:textId="77777777" w:rsidR="00852A8A" w:rsidRDefault="00852A8A" w:rsidP="00793AA9">
            <w:r>
              <w:t>(</w:t>
            </w:r>
            <w:proofErr w:type="gramStart"/>
            <w:r>
              <w:t>e</w:t>
            </w:r>
            <w:r w:rsidRPr="00D74EEA">
              <w:t>xemple</w:t>
            </w:r>
            <w:proofErr w:type="gramEnd"/>
            <w:r w:rsidRPr="00D74EEA">
              <w:t> :   codeur</w:t>
            </w:r>
            <w:r>
              <w:t xml:space="preserve">  </w:t>
            </w:r>
            <w:proofErr w:type="spellStart"/>
            <w:r>
              <w:t>incremental</w:t>
            </w:r>
            <w:proofErr w:type="spellEnd"/>
            <w:r w:rsidRPr="00D74EEA">
              <w:t>)</w:t>
            </w:r>
          </w:p>
          <w:p w14:paraId="1F1FB007" w14:textId="77777777" w:rsidR="00852A8A" w:rsidRDefault="00852A8A" w:rsidP="00793AA9"/>
        </w:tc>
      </w:tr>
    </w:tbl>
    <w:p w14:paraId="22E6CD3E" w14:textId="77777777" w:rsidR="00852A8A" w:rsidRDefault="00852A8A" w:rsidP="008445AB">
      <w:pPr>
        <w:ind w:right="-2"/>
      </w:pPr>
    </w:p>
    <w:p w14:paraId="0B5C8DA2" w14:textId="1A50E227" w:rsidR="00852A8A" w:rsidRDefault="00852A8A" w:rsidP="00852A8A">
      <w:pPr>
        <w:pStyle w:val="Titre2"/>
      </w:pPr>
      <w:bookmarkStart w:id="7" w:name="_Toc491279519"/>
      <w:r>
        <w:t>Situation d’un capteur</w:t>
      </w:r>
      <w:r w:rsidR="00A372F6">
        <w:t xml:space="preserve"> dans une chaine de commande asservi</w:t>
      </w:r>
      <w:bookmarkEnd w:id="7"/>
    </w:p>
    <w:tbl>
      <w:tblPr>
        <w:tblW w:w="10504" w:type="dxa"/>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332"/>
        <w:gridCol w:w="5172"/>
      </w:tblGrid>
      <w:tr w:rsidR="00852A8A" w:rsidRPr="00852A8A" w14:paraId="02D4CB7E" w14:textId="77777777" w:rsidTr="00427DE8">
        <w:tblPrEx>
          <w:tblCellMar>
            <w:top w:w="0" w:type="dxa"/>
            <w:bottom w:w="0" w:type="dxa"/>
          </w:tblCellMar>
        </w:tblPrEx>
        <w:tc>
          <w:tcPr>
            <w:tcW w:w="5332" w:type="dxa"/>
          </w:tcPr>
          <w:p w14:paraId="44FA2BE9" w14:textId="77777777" w:rsidR="00852A8A" w:rsidRPr="00852A8A" w:rsidRDefault="00852A8A" w:rsidP="00852A8A">
            <w:pPr>
              <w:spacing w:after="0" w:line="240" w:lineRule="auto"/>
              <w:jc w:val="center"/>
              <w:rPr>
                <w:rFonts w:ascii="Times New Roman" w:eastAsia="Times New Roman" w:hAnsi="Times New Roman" w:cs="Times New Roman"/>
                <w:sz w:val="24"/>
                <w:szCs w:val="24"/>
                <w:lang w:eastAsia="fr-FR"/>
              </w:rPr>
            </w:pPr>
          </w:p>
          <w:p w14:paraId="4C736701" w14:textId="77777777" w:rsidR="00852A8A" w:rsidRPr="00852A8A" w:rsidRDefault="00852A8A" w:rsidP="00852A8A">
            <w:pPr>
              <w:pStyle w:val="Titre6"/>
              <w:keepLines w:val="0"/>
              <w:numPr>
                <w:ilvl w:val="0"/>
                <w:numId w:val="0"/>
              </w:numPr>
              <w:spacing w:before="0" w:line="240" w:lineRule="auto"/>
              <w:jc w:val="center"/>
              <w:rPr>
                <w:rFonts w:asciiTheme="minorHAnsi" w:eastAsia="Times New Roman" w:hAnsiTheme="minorHAnsi" w:cs="Times New Roman"/>
                <w:b/>
                <w:bCs/>
                <w:i w:val="0"/>
                <w:iCs w:val="0"/>
                <w:color w:val="auto"/>
                <w:sz w:val="24"/>
                <w:szCs w:val="24"/>
                <w:lang w:eastAsia="fr-FR"/>
              </w:rPr>
            </w:pPr>
            <w:r w:rsidRPr="00852A8A">
              <w:rPr>
                <w:rFonts w:asciiTheme="minorHAnsi" w:eastAsia="Times New Roman" w:hAnsiTheme="minorHAnsi" w:cs="Times New Roman"/>
                <w:b/>
                <w:bCs/>
                <w:i w:val="0"/>
                <w:iCs w:val="0"/>
                <w:color w:val="auto"/>
                <w:sz w:val="24"/>
                <w:szCs w:val="24"/>
                <w:lang w:eastAsia="fr-FR"/>
              </w:rPr>
              <w:t xml:space="preserve">Capteur mesurant directement </w:t>
            </w:r>
            <w:proofErr w:type="gramStart"/>
            <w:r w:rsidRPr="00852A8A">
              <w:rPr>
                <w:rFonts w:asciiTheme="minorHAnsi" w:eastAsia="Times New Roman" w:hAnsiTheme="minorHAnsi" w:cs="Times New Roman"/>
                <w:b/>
                <w:bCs/>
                <w:i w:val="0"/>
                <w:iCs w:val="0"/>
                <w:color w:val="auto"/>
                <w:sz w:val="24"/>
                <w:szCs w:val="24"/>
                <w:lang w:eastAsia="fr-FR"/>
              </w:rPr>
              <w:t>la  position</w:t>
            </w:r>
            <w:proofErr w:type="gramEnd"/>
            <w:r w:rsidRPr="00852A8A">
              <w:rPr>
                <w:rFonts w:asciiTheme="minorHAnsi" w:eastAsia="Times New Roman" w:hAnsiTheme="minorHAnsi" w:cs="Times New Roman"/>
                <w:b/>
                <w:bCs/>
                <w:i w:val="0"/>
                <w:iCs w:val="0"/>
                <w:color w:val="auto"/>
                <w:sz w:val="24"/>
                <w:szCs w:val="24"/>
                <w:lang w:eastAsia="fr-FR"/>
              </w:rPr>
              <w:t xml:space="preserve"> de l’organe à asservir</w:t>
            </w:r>
            <w:r w:rsidRPr="00852A8A">
              <w:rPr>
                <w:rFonts w:asciiTheme="minorHAnsi" w:eastAsia="Times New Roman" w:hAnsiTheme="minorHAnsi" w:cs="Times New Roman"/>
                <w:b/>
                <w:bCs/>
                <w:i w:val="0"/>
                <w:iCs w:val="0"/>
                <w:color w:val="auto"/>
                <w:sz w:val="24"/>
                <w:szCs w:val="24"/>
                <w:lang w:eastAsia="fr-FR"/>
              </w:rPr>
              <w:br/>
            </w:r>
            <w:r w:rsidRPr="00852A8A">
              <w:rPr>
                <w:rFonts w:asciiTheme="minorHAnsi" w:eastAsia="Times New Roman" w:hAnsiTheme="minorHAnsi" w:cs="Times New Roman"/>
                <w:i w:val="0"/>
                <w:iCs w:val="0"/>
                <w:color w:val="auto"/>
                <w:sz w:val="24"/>
                <w:szCs w:val="24"/>
                <w:lang w:eastAsia="fr-FR"/>
              </w:rPr>
              <w:t>(position du bras sur le MAXPID</w:t>
            </w:r>
            <w:r w:rsidRPr="00852A8A">
              <w:rPr>
                <w:rFonts w:asciiTheme="minorHAnsi" w:eastAsia="Times New Roman" w:hAnsiTheme="minorHAnsi" w:cs="Times New Roman"/>
                <w:b/>
                <w:bCs/>
                <w:i w:val="0"/>
                <w:iCs w:val="0"/>
                <w:color w:val="auto"/>
                <w:sz w:val="24"/>
                <w:szCs w:val="24"/>
                <w:lang w:eastAsia="fr-FR"/>
              </w:rPr>
              <w:t>)</w:t>
            </w:r>
          </w:p>
          <w:p w14:paraId="024377A5" w14:textId="77777777" w:rsidR="00852A8A" w:rsidRPr="00852A8A" w:rsidRDefault="00852A8A" w:rsidP="00852A8A">
            <w:pPr>
              <w:spacing w:after="0" w:line="240" w:lineRule="auto"/>
              <w:jc w:val="left"/>
              <w:rPr>
                <w:rFonts w:eastAsia="Times New Roman" w:cs="Times New Roman"/>
                <w:b/>
                <w:bCs/>
                <w:sz w:val="24"/>
                <w:szCs w:val="24"/>
                <w:lang w:eastAsia="fr-FR"/>
              </w:rPr>
            </w:pPr>
          </w:p>
          <w:p w14:paraId="7151A617" w14:textId="77777777" w:rsidR="00852A8A" w:rsidRPr="00852A8A" w:rsidRDefault="00852A8A" w:rsidP="00852A8A">
            <w:pPr>
              <w:numPr>
                <w:ilvl w:val="0"/>
                <w:numId w:val="34"/>
              </w:numPr>
              <w:spacing w:after="0" w:line="240" w:lineRule="auto"/>
              <w:jc w:val="left"/>
              <w:rPr>
                <w:rFonts w:eastAsia="Times New Roman" w:cs="Times New Roman"/>
                <w:sz w:val="24"/>
                <w:szCs w:val="24"/>
                <w:lang w:eastAsia="fr-FR"/>
              </w:rPr>
            </w:pPr>
            <w:proofErr w:type="gramStart"/>
            <w:r w:rsidRPr="00852A8A">
              <w:rPr>
                <w:rFonts w:eastAsia="Times New Roman" w:cs="Times New Roman"/>
                <w:sz w:val="24"/>
                <w:szCs w:val="24"/>
                <w:lang w:eastAsia="fr-FR"/>
              </w:rPr>
              <w:t>réduit</w:t>
            </w:r>
            <w:proofErr w:type="gramEnd"/>
            <w:r w:rsidRPr="00852A8A">
              <w:rPr>
                <w:rFonts w:eastAsia="Times New Roman" w:cs="Times New Roman"/>
                <w:color w:val="FF0000"/>
                <w:sz w:val="24"/>
                <w:szCs w:val="24"/>
                <w:lang w:eastAsia="fr-FR"/>
              </w:rPr>
              <w:t xml:space="preserve"> </w:t>
            </w:r>
            <w:r w:rsidRPr="00852A8A">
              <w:rPr>
                <w:rFonts w:eastAsia="Times New Roman" w:cs="Times New Roman"/>
                <w:sz w:val="24"/>
                <w:szCs w:val="24"/>
                <w:lang w:eastAsia="fr-FR"/>
              </w:rPr>
              <w:t>l’influence des jeux et des déformations de la transmission mécanique sur la précision ;</w:t>
            </w:r>
          </w:p>
          <w:p w14:paraId="645DC68D" w14:textId="77777777" w:rsidR="00852A8A" w:rsidRPr="00852A8A" w:rsidRDefault="00852A8A" w:rsidP="00852A8A">
            <w:pPr>
              <w:numPr>
                <w:ilvl w:val="0"/>
                <w:numId w:val="30"/>
              </w:numPr>
              <w:spacing w:after="0" w:line="240" w:lineRule="auto"/>
              <w:jc w:val="left"/>
              <w:rPr>
                <w:rFonts w:eastAsia="Times New Roman" w:cs="Times New Roman"/>
                <w:sz w:val="24"/>
                <w:szCs w:val="24"/>
                <w:lang w:eastAsia="fr-FR"/>
              </w:rPr>
            </w:pPr>
            <w:proofErr w:type="gramStart"/>
            <w:r w:rsidRPr="00852A8A">
              <w:rPr>
                <w:rFonts w:eastAsia="Times New Roman" w:cs="Times New Roman"/>
                <w:sz w:val="24"/>
                <w:szCs w:val="24"/>
                <w:lang w:eastAsia="fr-FR"/>
              </w:rPr>
              <w:t>mais</w:t>
            </w:r>
            <w:proofErr w:type="gramEnd"/>
            <w:r w:rsidRPr="00852A8A">
              <w:rPr>
                <w:rFonts w:eastAsia="Times New Roman" w:cs="Times New Roman"/>
                <w:sz w:val="24"/>
                <w:szCs w:val="24"/>
                <w:lang w:eastAsia="fr-FR"/>
              </w:rPr>
              <w:t xml:space="preserve"> peut introduire un phénomène d’instabilité à l’intérieur des plages de jeux ;</w:t>
            </w:r>
          </w:p>
          <w:p w14:paraId="7C970C46" w14:textId="77777777" w:rsidR="00852A8A" w:rsidRPr="00852A8A" w:rsidRDefault="00852A8A" w:rsidP="00852A8A">
            <w:pPr>
              <w:spacing w:after="0" w:line="240" w:lineRule="auto"/>
              <w:ind w:left="786"/>
              <w:jc w:val="left"/>
              <w:rPr>
                <w:rFonts w:ascii="Times New Roman" w:eastAsia="Times New Roman" w:hAnsi="Times New Roman" w:cs="Times New Roman"/>
                <w:sz w:val="24"/>
                <w:szCs w:val="24"/>
                <w:lang w:eastAsia="fr-FR"/>
              </w:rPr>
            </w:pPr>
          </w:p>
        </w:tc>
        <w:tc>
          <w:tcPr>
            <w:tcW w:w="5172" w:type="dxa"/>
          </w:tcPr>
          <w:p w14:paraId="49BEDFB3"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p>
          <w:p w14:paraId="3A98C30C" w14:textId="77777777" w:rsidR="00852A8A" w:rsidRPr="00852A8A" w:rsidRDefault="00852A8A" w:rsidP="00852A8A">
            <w:pPr>
              <w:spacing w:after="0" w:line="240" w:lineRule="auto"/>
              <w:jc w:val="center"/>
              <w:rPr>
                <w:rFonts w:eastAsia="Times New Roman" w:cs="Times New Roman"/>
                <w:b/>
                <w:bCs/>
                <w:sz w:val="24"/>
                <w:szCs w:val="24"/>
                <w:lang w:eastAsia="fr-FR"/>
              </w:rPr>
            </w:pPr>
            <w:r w:rsidRPr="00852A8A">
              <w:rPr>
                <w:rFonts w:eastAsia="Times New Roman" w:cs="Times New Roman"/>
                <w:b/>
                <w:bCs/>
                <w:sz w:val="24"/>
                <w:szCs w:val="24"/>
                <w:lang w:eastAsia="fr-FR"/>
              </w:rPr>
              <w:t xml:space="preserve">Capteur ne mesurant pas directement </w:t>
            </w:r>
            <w:proofErr w:type="gramStart"/>
            <w:r w:rsidRPr="00852A8A">
              <w:rPr>
                <w:rFonts w:eastAsia="Times New Roman" w:cs="Times New Roman"/>
                <w:b/>
                <w:bCs/>
                <w:sz w:val="24"/>
                <w:szCs w:val="24"/>
                <w:lang w:eastAsia="fr-FR"/>
              </w:rPr>
              <w:t>la  position</w:t>
            </w:r>
            <w:proofErr w:type="gramEnd"/>
            <w:r w:rsidRPr="00852A8A">
              <w:rPr>
                <w:rFonts w:eastAsia="Times New Roman" w:cs="Times New Roman"/>
                <w:b/>
                <w:bCs/>
                <w:sz w:val="24"/>
                <w:szCs w:val="24"/>
                <w:lang w:eastAsia="fr-FR"/>
              </w:rPr>
              <w:t xml:space="preserve"> de l’organe à asservir</w:t>
            </w:r>
          </w:p>
          <w:p w14:paraId="117F8837" w14:textId="77777777" w:rsidR="00852A8A" w:rsidRPr="00852A8A" w:rsidRDefault="00852A8A" w:rsidP="00852A8A">
            <w:pPr>
              <w:spacing w:after="0" w:line="240" w:lineRule="auto"/>
              <w:jc w:val="center"/>
              <w:rPr>
                <w:rFonts w:eastAsia="Times New Roman" w:cs="Times New Roman"/>
                <w:sz w:val="24"/>
                <w:szCs w:val="24"/>
                <w:lang w:eastAsia="fr-FR"/>
              </w:rPr>
            </w:pPr>
            <w:r w:rsidRPr="00852A8A">
              <w:rPr>
                <w:rFonts w:eastAsia="Times New Roman" w:cs="Times New Roman"/>
                <w:sz w:val="24"/>
                <w:szCs w:val="24"/>
                <w:lang w:eastAsia="fr-FR"/>
              </w:rPr>
              <w:t>(</w:t>
            </w:r>
            <w:proofErr w:type="gramStart"/>
            <w:r w:rsidRPr="00852A8A">
              <w:rPr>
                <w:rFonts w:eastAsia="Times New Roman" w:cs="Times New Roman"/>
                <w:sz w:val="24"/>
                <w:szCs w:val="24"/>
                <w:lang w:eastAsia="fr-FR"/>
              </w:rPr>
              <w:t>position</w:t>
            </w:r>
            <w:proofErr w:type="gramEnd"/>
            <w:r w:rsidRPr="00852A8A">
              <w:rPr>
                <w:rFonts w:eastAsia="Times New Roman" w:cs="Times New Roman"/>
                <w:sz w:val="24"/>
                <w:szCs w:val="24"/>
                <w:lang w:eastAsia="fr-FR"/>
              </w:rPr>
              <w:t xml:space="preserve"> de la vis et pas celle de la tige ou écrou sur un vérin de la PLATEFORME)</w:t>
            </w:r>
          </w:p>
          <w:p w14:paraId="64996C30" w14:textId="77777777" w:rsidR="00852A8A" w:rsidRPr="00852A8A" w:rsidRDefault="00852A8A" w:rsidP="00852A8A">
            <w:pPr>
              <w:spacing w:after="0" w:line="240" w:lineRule="auto"/>
              <w:jc w:val="center"/>
              <w:rPr>
                <w:rFonts w:eastAsia="Times New Roman" w:cs="Times New Roman"/>
                <w:b/>
                <w:bCs/>
                <w:color w:val="FF0000"/>
                <w:sz w:val="24"/>
                <w:szCs w:val="24"/>
                <w:lang w:eastAsia="fr-FR"/>
              </w:rPr>
            </w:pPr>
          </w:p>
          <w:p w14:paraId="6CD84ED8" w14:textId="77777777" w:rsidR="00852A8A" w:rsidRPr="00852A8A" w:rsidRDefault="00852A8A" w:rsidP="00852A8A">
            <w:pPr>
              <w:numPr>
                <w:ilvl w:val="0"/>
                <w:numId w:val="30"/>
              </w:numPr>
              <w:spacing w:after="0" w:line="240" w:lineRule="auto"/>
              <w:jc w:val="left"/>
              <w:rPr>
                <w:rFonts w:eastAsia="Times New Roman" w:cs="Times New Roman"/>
                <w:sz w:val="24"/>
                <w:szCs w:val="24"/>
                <w:lang w:eastAsia="fr-FR"/>
              </w:rPr>
            </w:pPr>
            <w:proofErr w:type="gramStart"/>
            <w:r w:rsidRPr="00852A8A">
              <w:rPr>
                <w:rFonts w:eastAsia="Times New Roman" w:cs="Times New Roman"/>
                <w:sz w:val="24"/>
                <w:szCs w:val="24"/>
                <w:lang w:eastAsia="fr-FR"/>
              </w:rPr>
              <w:t>les</w:t>
            </w:r>
            <w:proofErr w:type="gramEnd"/>
            <w:r w:rsidRPr="00852A8A">
              <w:rPr>
                <w:rFonts w:eastAsia="Times New Roman" w:cs="Times New Roman"/>
                <w:sz w:val="24"/>
                <w:szCs w:val="24"/>
                <w:lang w:eastAsia="fr-FR"/>
              </w:rPr>
              <w:t xml:space="preserve"> jeux et les déformations des pièces interviennent sur la précision… !!!</w:t>
            </w:r>
          </w:p>
          <w:p w14:paraId="41559367" w14:textId="77777777" w:rsidR="00852A8A" w:rsidRPr="00852A8A" w:rsidRDefault="00852A8A" w:rsidP="00852A8A">
            <w:pPr>
              <w:numPr>
                <w:ilvl w:val="0"/>
                <w:numId w:val="30"/>
              </w:numPr>
              <w:spacing w:after="0" w:line="240" w:lineRule="auto"/>
              <w:jc w:val="left"/>
              <w:rPr>
                <w:rFonts w:eastAsia="Times New Roman" w:cs="Times New Roman"/>
                <w:sz w:val="24"/>
                <w:szCs w:val="24"/>
                <w:lang w:eastAsia="fr-FR"/>
              </w:rPr>
            </w:pPr>
            <w:proofErr w:type="gramStart"/>
            <w:r w:rsidRPr="00852A8A">
              <w:rPr>
                <w:rFonts w:eastAsia="Times New Roman" w:cs="Times New Roman"/>
                <w:sz w:val="24"/>
                <w:szCs w:val="24"/>
                <w:lang w:eastAsia="fr-FR"/>
              </w:rPr>
              <w:t>les</w:t>
            </w:r>
            <w:proofErr w:type="gramEnd"/>
            <w:r w:rsidRPr="00852A8A">
              <w:rPr>
                <w:rFonts w:eastAsia="Times New Roman" w:cs="Times New Roman"/>
                <w:sz w:val="24"/>
                <w:szCs w:val="24"/>
                <w:lang w:eastAsia="fr-FR"/>
              </w:rPr>
              <w:t xml:space="preserve"> perturbations ne sont pas corrigées à l’intérieur des plages de jeux</w:t>
            </w:r>
          </w:p>
          <w:p w14:paraId="0B04B5A8" w14:textId="77777777" w:rsidR="00852A8A" w:rsidRPr="00852A8A" w:rsidRDefault="00852A8A" w:rsidP="00852A8A">
            <w:pPr>
              <w:spacing w:after="0" w:line="240" w:lineRule="auto"/>
              <w:rPr>
                <w:rFonts w:eastAsia="Times New Roman" w:cs="Times New Roman"/>
                <w:sz w:val="24"/>
                <w:szCs w:val="24"/>
                <w:lang w:eastAsia="fr-FR"/>
              </w:rPr>
            </w:pPr>
            <w:r w:rsidRPr="00852A8A">
              <w:rPr>
                <w:rFonts w:eastAsia="Times New Roman" w:cs="Times New Roman"/>
                <w:sz w:val="24"/>
                <w:szCs w:val="24"/>
                <w:lang w:eastAsia="fr-FR"/>
              </w:rPr>
              <w:t xml:space="preserve">       +  mais la stabilité de la commande est</w:t>
            </w:r>
            <w:r w:rsidRPr="00852A8A">
              <w:rPr>
                <w:rFonts w:eastAsia="Times New Roman" w:cs="Times New Roman"/>
                <w:sz w:val="24"/>
                <w:szCs w:val="24"/>
                <w:lang w:eastAsia="fr-FR"/>
              </w:rPr>
              <w:br/>
              <w:t xml:space="preserve">              meilleure</w:t>
            </w:r>
          </w:p>
          <w:p w14:paraId="4EB99C56" w14:textId="77777777" w:rsidR="00852A8A" w:rsidRPr="00852A8A" w:rsidRDefault="00852A8A" w:rsidP="00852A8A">
            <w:pPr>
              <w:spacing w:after="0" w:line="240" w:lineRule="auto"/>
              <w:rPr>
                <w:rFonts w:eastAsia="Times New Roman" w:cs="Times New Roman"/>
                <w:sz w:val="24"/>
                <w:szCs w:val="24"/>
                <w:lang w:eastAsia="fr-FR"/>
              </w:rPr>
            </w:pPr>
            <w:r w:rsidRPr="00852A8A">
              <w:rPr>
                <w:rFonts w:eastAsia="Times New Roman" w:cs="Times New Roman"/>
                <w:bCs/>
                <w:sz w:val="24"/>
                <w:szCs w:val="24"/>
                <w:lang w:eastAsia="fr-FR"/>
              </w:rPr>
              <w:t xml:space="preserve">       +    et le coût est plus faible, en général</w:t>
            </w:r>
            <w:r w:rsidRPr="00852A8A">
              <w:rPr>
                <w:rFonts w:eastAsia="Times New Roman" w:cs="Arial"/>
                <w:bCs/>
                <w:sz w:val="24"/>
                <w:szCs w:val="24"/>
                <w:lang w:eastAsia="fr-FR"/>
              </w:rPr>
              <w:t>.</w:t>
            </w:r>
          </w:p>
          <w:p w14:paraId="41AF72D2" w14:textId="77777777" w:rsidR="00852A8A" w:rsidRPr="00852A8A" w:rsidRDefault="00852A8A" w:rsidP="00852A8A">
            <w:pPr>
              <w:spacing w:after="0" w:line="240" w:lineRule="auto"/>
              <w:ind w:left="360"/>
              <w:rPr>
                <w:rFonts w:ascii="Times New Roman" w:eastAsia="Times New Roman" w:hAnsi="Times New Roman" w:cs="Times New Roman"/>
                <w:sz w:val="24"/>
                <w:szCs w:val="24"/>
                <w:lang w:eastAsia="fr-FR"/>
              </w:rPr>
            </w:pPr>
          </w:p>
        </w:tc>
      </w:tr>
      <w:tr w:rsidR="00852A8A" w:rsidRPr="00852A8A" w14:paraId="58BB4561" w14:textId="77777777" w:rsidTr="00427DE8">
        <w:tblPrEx>
          <w:tblCellMar>
            <w:top w:w="0" w:type="dxa"/>
            <w:bottom w:w="0" w:type="dxa"/>
          </w:tblCellMar>
        </w:tblPrEx>
        <w:tc>
          <w:tcPr>
            <w:tcW w:w="10504" w:type="dxa"/>
            <w:gridSpan w:val="2"/>
          </w:tcPr>
          <w:p w14:paraId="6DC26B5F" w14:textId="7A9CC307" w:rsidR="00852A8A" w:rsidRPr="00852A8A" w:rsidRDefault="00852A8A" w:rsidP="00A372F6">
            <w:pPr>
              <w:keepNext/>
              <w:spacing w:after="0" w:line="240" w:lineRule="auto"/>
              <w:outlineLvl w:val="2"/>
              <w:rPr>
                <w:rFonts w:ascii="Times New Roman" w:eastAsia="Times New Roman" w:hAnsi="Times New Roman" w:cs="Times New Roman"/>
                <w:b/>
                <w:bCs/>
                <w:sz w:val="28"/>
                <w:szCs w:val="24"/>
                <w:lang w:eastAsia="fr-FR"/>
              </w:rPr>
            </w:pPr>
          </w:p>
          <w:p w14:paraId="569E00D0" w14:textId="77777777" w:rsidR="00852A8A" w:rsidRPr="00852A8A" w:rsidRDefault="00852A8A" w:rsidP="00852A8A">
            <w:pPr>
              <w:numPr>
                <w:ilvl w:val="0"/>
                <w:numId w:val="33"/>
              </w:numPr>
              <w:spacing w:after="0" w:line="240" w:lineRule="auto"/>
              <w:jc w:val="left"/>
              <w:rPr>
                <w:rFonts w:ascii="Times New Roman" w:eastAsia="Times New Roman" w:hAnsi="Times New Roman" w:cs="Times New Roman"/>
                <w:sz w:val="24"/>
                <w:szCs w:val="24"/>
                <w:lang w:eastAsia="fr-FR"/>
              </w:rPr>
            </w:pPr>
            <w:r w:rsidRPr="00852A8A">
              <w:rPr>
                <w:rFonts w:ascii="Times New Roman" w:eastAsia="Times New Roman" w:hAnsi="Times New Roman" w:cs="Times New Roman"/>
                <w:sz w:val="24"/>
                <w:szCs w:val="24"/>
                <w:lang w:eastAsia="fr-FR"/>
              </w:rPr>
              <w:t xml:space="preserve">Les valeurs des jeux des constituants mécaniques doivent être adaptées à </w:t>
            </w:r>
            <w:proofErr w:type="gramStart"/>
            <w:r w:rsidRPr="00852A8A">
              <w:rPr>
                <w:rFonts w:ascii="Times New Roman" w:eastAsia="Times New Roman" w:hAnsi="Times New Roman" w:cs="Times New Roman"/>
                <w:sz w:val="24"/>
                <w:szCs w:val="24"/>
                <w:lang w:eastAsia="fr-FR"/>
              </w:rPr>
              <w:t>la  précision</w:t>
            </w:r>
            <w:proofErr w:type="gramEnd"/>
            <w:r w:rsidRPr="00852A8A">
              <w:rPr>
                <w:rFonts w:ascii="Times New Roman" w:eastAsia="Times New Roman" w:hAnsi="Times New Roman" w:cs="Times New Roman"/>
                <w:sz w:val="24"/>
                <w:szCs w:val="24"/>
                <w:lang w:eastAsia="fr-FR"/>
              </w:rPr>
              <w:t xml:space="preserve"> souhaitée pour l’ensemble asservi.</w:t>
            </w:r>
          </w:p>
          <w:p w14:paraId="06921B96" w14:textId="77777777" w:rsidR="00852A8A" w:rsidRPr="00852A8A" w:rsidRDefault="00852A8A" w:rsidP="00852A8A">
            <w:pPr>
              <w:numPr>
                <w:ilvl w:val="0"/>
                <w:numId w:val="33"/>
              </w:numPr>
              <w:spacing w:after="0" w:line="240" w:lineRule="auto"/>
              <w:jc w:val="left"/>
              <w:rPr>
                <w:rFonts w:ascii="Times New Roman" w:eastAsia="Times New Roman" w:hAnsi="Times New Roman" w:cs="Times New Roman"/>
                <w:sz w:val="24"/>
                <w:szCs w:val="24"/>
                <w:lang w:eastAsia="fr-FR"/>
              </w:rPr>
            </w:pPr>
            <w:r w:rsidRPr="00852A8A">
              <w:rPr>
                <w:rFonts w:ascii="Times New Roman" w:eastAsia="Times New Roman" w:hAnsi="Times New Roman" w:cs="Times New Roman"/>
                <w:sz w:val="24"/>
                <w:szCs w:val="24"/>
                <w:lang w:eastAsia="fr-FR"/>
              </w:rPr>
              <w:t>Le choix d’une solution doit être adapté aux performances souhaitées pour optimiser le coût global de la réalisation.</w:t>
            </w:r>
          </w:p>
          <w:p w14:paraId="2E38EBD0" w14:textId="77777777" w:rsidR="00852A8A" w:rsidRPr="00852A8A" w:rsidRDefault="00852A8A" w:rsidP="00852A8A">
            <w:pPr>
              <w:spacing w:after="0" w:line="240" w:lineRule="auto"/>
              <w:ind w:left="720"/>
              <w:jc w:val="left"/>
              <w:rPr>
                <w:rFonts w:ascii="Times New Roman" w:eastAsia="Times New Roman" w:hAnsi="Times New Roman" w:cs="Times New Roman"/>
                <w:sz w:val="24"/>
                <w:szCs w:val="24"/>
                <w:lang w:eastAsia="fr-FR"/>
              </w:rPr>
            </w:pPr>
          </w:p>
        </w:tc>
      </w:tr>
    </w:tbl>
    <w:p w14:paraId="23618AA2" w14:textId="77777777" w:rsidR="00852A8A" w:rsidRDefault="00852A8A" w:rsidP="008445AB">
      <w:pPr>
        <w:ind w:right="-2"/>
      </w:pPr>
    </w:p>
    <w:p w14:paraId="70102E02" w14:textId="77777777" w:rsidR="00852A8A" w:rsidRDefault="00852A8A" w:rsidP="00852A8A">
      <w:pPr>
        <w:pStyle w:val="Titre2"/>
      </w:pPr>
      <w:bookmarkStart w:id="8" w:name="_Toc491279520"/>
      <w:r>
        <w:lastRenderedPageBreak/>
        <w:t>Exemple</w:t>
      </w:r>
      <w:bookmarkEnd w:id="8"/>
    </w:p>
    <w:tbl>
      <w:tblPr>
        <w:tblW w:w="9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961"/>
        <w:gridCol w:w="1417"/>
        <w:gridCol w:w="2657"/>
      </w:tblGrid>
      <w:tr w:rsidR="00852A8A" w:rsidRPr="00852A8A" w14:paraId="703B18D5" w14:textId="77777777" w:rsidTr="00852A8A">
        <w:trPr>
          <w:jc w:val="center"/>
        </w:trPr>
        <w:tc>
          <w:tcPr>
            <w:tcW w:w="9569" w:type="dxa"/>
            <w:gridSpan w:val="4"/>
            <w:shd w:val="clear" w:color="auto" w:fill="FF99CC"/>
          </w:tcPr>
          <w:p w14:paraId="37C1F5AB" w14:textId="77777777" w:rsidR="00852A8A" w:rsidRPr="00852A8A" w:rsidRDefault="00852A8A" w:rsidP="00852A8A">
            <w:pPr>
              <w:spacing w:after="0" w:line="240" w:lineRule="auto"/>
              <w:jc w:val="center"/>
              <w:rPr>
                <w:rFonts w:ascii="Times New Roman" w:eastAsia="Times New Roman" w:hAnsi="Times New Roman" w:cs="Times New Roman"/>
                <w:sz w:val="24"/>
                <w:szCs w:val="24"/>
                <w:lang w:eastAsia="fr-FR"/>
              </w:rPr>
            </w:pPr>
            <w:r w:rsidRPr="00852A8A">
              <w:rPr>
                <w:rFonts w:ascii="Times New Roman" w:eastAsia="Times New Roman" w:hAnsi="Times New Roman" w:cs="Times New Roman"/>
                <w:b/>
                <w:sz w:val="28"/>
                <w:szCs w:val="28"/>
                <w:lang w:eastAsia="fr-FR"/>
              </w:rPr>
              <w:t>Chaine de mesure</w:t>
            </w:r>
            <w:r w:rsidRPr="00852A8A">
              <w:rPr>
                <w:rFonts w:ascii="Times New Roman" w:eastAsia="Times New Roman" w:hAnsi="Times New Roman" w:cs="Times New Roman"/>
                <w:sz w:val="24"/>
                <w:szCs w:val="24"/>
                <w:lang w:eastAsia="fr-FR"/>
              </w:rPr>
              <w:t xml:space="preserve">     </w:t>
            </w:r>
          </w:p>
          <w:p w14:paraId="26FA6D2D" w14:textId="77777777" w:rsidR="00852A8A" w:rsidRPr="00852A8A" w:rsidRDefault="00852A8A" w:rsidP="00852A8A">
            <w:pPr>
              <w:spacing w:after="0" w:line="240" w:lineRule="auto"/>
              <w:jc w:val="center"/>
              <w:rPr>
                <w:rFonts w:ascii="Times New Roman" w:eastAsia="Times New Roman" w:hAnsi="Times New Roman" w:cs="Times New Roman"/>
                <w:b/>
                <w:sz w:val="28"/>
                <w:szCs w:val="28"/>
                <w:lang w:eastAsia="fr-FR"/>
              </w:rPr>
            </w:pPr>
            <w:r w:rsidRPr="00852A8A">
              <w:rPr>
                <w:rFonts w:ascii="Times New Roman" w:eastAsia="Times New Roman" w:hAnsi="Times New Roman" w:cs="Times New Roman"/>
                <w:sz w:val="24"/>
                <w:szCs w:val="24"/>
                <w:lang w:eastAsia="fr-FR"/>
              </w:rPr>
              <w:t>(</w:t>
            </w:r>
            <w:proofErr w:type="gramStart"/>
            <w:r w:rsidRPr="00852A8A">
              <w:rPr>
                <w:rFonts w:ascii="Times New Roman" w:eastAsia="Times New Roman" w:hAnsi="Times New Roman" w:cs="Times New Roman"/>
                <w:sz w:val="24"/>
                <w:szCs w:val="24"/>
                <w:lang w:eastAsia="fr-FR"/>
              </w:rPr>
              <w:t>exemple</w:t>
            </w:r>
            <w:proofErr w:type="gramEnd"/>
            <w:r w:rsidRPr="00852A8A">
              <w:rPr>
                <w:rFonts w:ascii="Times New Roman" w:eastAsia="Times New Roman" w:hAnsi="Times New Roman" w:cs="Times New Roman"/>
                <w:sz w:val="24"/>
                <w:szCs w:val="24"/>
                <w:lang w:eastAsia="fr-FR"/>
              </w:rPr>
              <w:t> :</w:t>
            </w:r>
            <w:r w:rsidRPr="00852A8A">
              <w:rPr>
                <w:rFonts w:ascii="Times New Roman" w:eastAsia="Times New Roman" w:hAnsi="Times New Roman" w:cs="Times New Roman"/>
                <w:sz w:val="28"/>
                <w:szCs w:val="28"/>
                <w:lang w:eastAsia="fr-FR"/>
              </w:rPr>
              <w:t xml:space="preserve"> </w:t>
            </w:r>
            <w:r w:rsidRPr="00852A8A">
              <w:rPr>
                <w:rFonts w:ascii="Times New Roman" w:eastAsia="Times New Roman" w:hAnsi="Times New Roman" w:cs="Times New Roman"/>
                <w:sz w:val="24"/>
                <w:szCs w:val="24"/>
                <w:lang w:eastAsia="fr-FR"/>
              </w:rPr>
              <w:t>vitesse de rotation du vantail du Portail)</w:t>
            </w:r>
          </w:p>
        </w:tc>
      </w:tr>
      <w:tr w:rsidR="00852A8A" w:rsidRPr="00852A8A" w14:paraId="023286E5" w14:textId="77777777" w:rsidTr="00852A8A">
        <w:trPr>
          <w:trHeight w:val="3880"/>
          <w:jc w:val="center"/>
        </w:trPr>
        <w:tc>
          <w:tcPr>
            <w:tcW w:w="6912" w:type="dxa"/>
            <w:gridSpan w:val="3"/>
          </w:tcPr>
          <w:p w14:paraId="26349A24"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r w:rsidRPr="00852A8A">
              <w:rPr>
                <w:rFonts w:ascii="Times New Roman" w:eastAsia="Times New Roman" w:hAnsi="Times New Roman" w:cs="Times New Roman"/>
                <w:noProof/>
                <w:sz w:val="24"/>
                <w:szCs w:val="24"/>
                <w:lang w:eastAsia="zh-CN"/>
              </w:rPr>
              <mc:AlternateContent>
                <mc:Choice Requires="wps">
                  <w:drawing>
                    <wp:anchor distT="0" distB="0" distL="114300" distR="114300" simplePos="0" relativeHeight="251765760" behindDoc="0" locked="0" layoutInCell="1" allowOverlap="1" wp14:anchorId="7E4AFDD3" wp14:editId="1DF87AD2">
                      <wp:simplePos x="0" y="0"/>
                      <wp:positionH relativeFrom="column">
                        <wp:posOffset>2651125</wp:posOffset>
                      </wp:positionH>
                      <wp:positionV relativeFrom="paragraph">
                        <wp:posOffset>2117090</wp:posOffset>
                      </wp:positionV>
                      <wp:extent cx="1708785" cy="624840"/>
                      <wp:effectExtent l="0" t="0" r="0" b="1270"/>
                      <wp:wrapNone/>
                      <wp:docPr id="2189" name="Zone de texte 2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785" cy="6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A2D03" w14:textId="77777777" w:rsidR="00793AA9" w:rsidRPr="00006BC5" w:rsidRDefault="00793AA9" w:rsidP="00852A8A">
                                  <w:pPr>
                                    <w:jc w:val="center"/>
                                    <w:rPr>
                                      <w:b/>
                                      <w:szCs w:val="20"/>
                                    </w:rPr>
                                  </w:pPr>
                                  <w:r w:rsidRPr="00006BC5">
                                    <w:rPr>
                                      <w:b/>
                                      <w:szCs w:val="20"/>
                                    </w:rPr>
                                    <w:t>CONDITIONNEUR</w:t>
                                  </w:r>
                                  <w:r>
                                    <w:rPr>
                                      <w:b/>
                                      <w:szCs w:val="20"/>
                                    </w:rPr>
                                    <w:t xml:space="preserve"> </w:t>
                                  </w:r>
                                  <w:r w:rsidRPr="00006BC5">
                                    <w:rPr>
                                      <w:b/>
                                      <w:szCs w:val="20"/>
                                    </w:rPr>
                                    <w:t>/</w:t>
                                  </w:r>
                                </w:p>
                                <w:p w14:paraId="582DA301" w14:textId="77777777" w:rsidR="00793AA9" w:rsidRPr="00006BC5" w:rsidRDefault="00793AA9" w:rsidP="00852A8A">
                                  <w:pPr>
                                    <w:jc w:val="center"/>
                                    <w:rPr>
                                      <w:b/>
                                      <w:szCs w:val="20"/>
                                    </w:rPr>
                                  </w:pPr>
                                  <w:r w:rsidRPr="00006BC5">
                                    <w:rPr>
                                      <w:b/>
                                      <w:szCs w:val="20"/>
                                    </w:rPr>
                                    <w:t>TRAITEMENT DU SIGN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AFDD3" id="Zone de texte 2189" o:spid="_x0000_s1094" type="#_x0000_t202" style="position:absolute;margin-left:208.75pt;margin-top:166.7pt;width:134.55pt;height:49.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" filled="f" stroked="f">
                      <v:textbox>
                        <w:txbxContent>
                          <w:p w14:paraId="25CA2D03" w14:textId="77777777" w:rsidR="00793AA9" w:rsidRPr="00006BC5" w:rsidRDefault="00793AA9" w:rsidP="00852A8A">
                            <w:pPr>
                              <w:jc w:val="center"/>
                              <w:rPr>
                                <w:b/>
                                <w:szCs w:val="20"/>
                              </w:rPr>
                            </w:pPr>
                            <w:r w:rsidRPr="00006BC5">
                              <w:rPr>
                                <w:b/>
                                <w:szCs w:val="20"/>
                              </w:rPr>
                              <w:t>CONDITIONNEUR</w:t>
                            </w:r>
                            <w:r>
                              <w:rPr>
                                <w:b/>
                                <w:szCs w:val="20"/>
                              </w:rPr>
                              <w:t xml:space="preserve"> </w:t>
                            </w:r>
                            <w:r w:rsidRPr="00006BC5">
                              <w:rPr>
                                <w:b/>
                                <w:szCs w:val="20"/>
                              </w:rPr>
                              <w:t>/</w:t>
                            </w:r>
                          </w:p>
                          <w:p w14:paraId="582DA301" w14:textId="77777777" w:rsidR="00793AA9" w:rsidRPr="00006BC5" w:rsidRDefault="00793AA9" w:rsidP="00852A8A">
                            <w:pPr>
                              <w:jc w:val="center"/>
                              <w:rPr>
                                <w:b/>
                                <w:szCs w:val="20"/>
                              </w:rPr>
                            </w:pPr>
                            <w:r w:rsidRPr="00006BC5">
                              <w:rPr>
                                <w:b/>
                                <w:szCs w:val="20"/>
                              </w:rPr>
                              <w:t>TRAITEMENT DU SIGNAL</w:t>
                            </w:r>
                          </w:p>
                        </w:txbxContent>
                      </v:textbox>
                    </v:shape>
                  </w:pict>
                </mc:Fallback>
              </mc:AlternateContent>
            </w:r>
            <w:r w:rsidRPr="00852A8A">
              <w:rPr>
                <w:rFonts w:ascii="Times New Roman" w:eastAsia="Times New Roman" w:hAnsi="Times New Roman" w:cs="Times New Roman"/>
                <w:noProof/>
                <w:sz w:val="24"/>
                <w:szCs w:val="24"/>
                <w:lang w:eastAsia="zh-CN"/>
              </w:rPr>
              <mc:AlternateContent>
                <mc:Choice Requires="wps">
                  <w:drawing>
                    <wp:anchor distT="0" distB="0" distL="114300" distR="114300" simplePos="0" relativeHeight="251767808" behindDoc="0" locked="0" layoutInCell="1" allowOverlap="1" wp14:anchorId="608C84CE" wp14:editId="09CFCDB9">
                      <wp:simplePos x="0" y="0"/>
                      <wp:positionH relativeFrom="column">
                        <wp:posOffset>-74295</wp:posOffset>
                      </wp:positionH>
                      <wp:positionV relativeFrom="paragraph">
                        <wp:posOffset>2097405</wp:posOffset>
                      </wp:positionV>
                      <wp:extent cx="1894840" cy="438785"/>
                      <wp:effectExtent l="1905" t="1905" r="0" b="3810"/>
                      <wp:wrapNone/>
                      <wp:docPr id="2188" name="Zone de texte 2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3D8DB" w14:textId="77777777" w:rsidR="00793AA9" w:rsidRDefault="00793AA9" w:rsidP="00852A8A">
                                  <w:pPr>
                                    <w:jc w:val="center"/>
                                    <w:rPr>
                                      <w:b/>
                                      <w:szCs w:val="20"/>
                                    </w:rPr>
                                  </w:pPr>
                                  <w:r w:rsidRPr="00006BC5">
                                    <w:rPr>
                                      <w:b/>
                                      <w:szCs w:val="20"/>
                                    </w:rPr>
                                    <w:t>CHAINE</w:t>
                                  </w:r>
                                </w:p>
                                <w:p w14:paraId="40630E1E" w14:textId="77777777" w:rsidR="00793AA9" w:rsidRPr="00006BC5" w:rsidRDefault="00793AA9" w:rsidP="00852A8A">
                                  <w:pPr>
                                    <w:jc w:val="center"/>
                                    <w:rPr>
                                      <w:b/>
                                      <w:szCs w:val="20"/>
                                    </w:rPr>
                                  </w:pPr>
                                  <w:r w:rsidRPr="00006BC5">
                                    <w:rPr>
                                      <w:b/>
                                      <w:szCs w:val="20"/>
                                    </w:rPr>
                                    <w:t>D’ADAP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C84CE" id="Zone de texte 2188" o:spid="_x0000_s1095" type="#_x0000_t202" style="position:absolute;margin-left:-5.85pt;margin-top:165.15pt;width:149.2pt;height:34.5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" filled="f" stroked="f">
                      <v:textbox>
                        <w:txbxContent>
                          <w:p w14:paraId="3CC3D8DB" w14:textId="77777777" w:rsidR="00793AA9" w:rsidRDefault="00793AA9" w:rsidP="00852A8A">
                            <w:pPr>
                              <w:jc w:val="center"/>
                              <w:rPr>
                                <w:b/>
                                <w:szCs w:val="20"/>
                              </w:rPr>
                            </w:pPr>
                            <w:r w:rsidRPr="00006BC5">
                              <w:rPr>
                                <w:b/>
                                <w:szCs w:val="20"/>
                              </w:rPr>
                              <w:t>CHAINE</w:t>
                            </w:r>
                          </w:p>
                          <w:p w14:paraId="40630E1E" w14:textId="77777777" w:rsidR="00793AA9" w:rsidRPr="00006BC5" w:rsidRDefault="00793AA9" w:rsidP="00852A8A">
                            <w:pPr>
                              <w:jc w:val="center"/>
                              <w:rPr>
                                <w:b/>
                                <w:szCs w:val="20"/>
                              </w:rPr>
                            </w:pPr>
                            <w:r w:rsidRPr="00006BC5">
                              <w:rPr>
                                <w:b/>
                                <w:szCs w:val="20"/>
                              </w:rPr>
                              <w:t>D’ADAPTATION</w:t>
                            </w:r>
                          </w:p>
                        </w:txbxContent>
                      </v:textbox>
                    </v:shape>
                  </w:pict>
                </mc:Fallback>
              </mc:AlternateContent>
            </w:r>
            <w:r w:rsidRPr="00852A8A">
              <w:rPr>
                <w:rFonts w:ascii="Times New Roman" w:eastAsia="Times New Roman" w:hAnsi="Times New Roman" w:cs="Times New Roman"/>
                <w:noProof/>
                <w:sz w:val="24"/>
                <w:szCs w:val="24"/>
                <w:lang w:eastAsia="zh-CN"/>
              </w:rPr>
              <mc:AlternateContent>
                <mc:Choice Requires="wps">
                  <w:drawing>
                    <wp:anchor distT="0" distB="0" distL="114300" distR="114300" simplePos="0" relativeHeight="251766784" behindDoc="0" locked="0" layoutInCell="1" allowOverlap="1" wp14:anchorId="0413E17E" wp14:editId="09BE437E">
                      <wp:simplePos x="0" y="0"/>
                      <wp:positionH relativeFrom="column">
                        <wp:posOffset>-86360</wp:posOffset>
                      </wp:positionH>
                      <wp:positionV relativeFrom="paragraph">
                        <wp:posOffset>1649730</wp:posOffset>
                      </wp:positionV>
                      <wp:extent cx="1656715" cy="488950"/>
                      <wp:effectExtent l="2540" t="0" r="4445" b="0"/>
                      <wp:wrapNone/>
                      <wp:docPr id="2187" name="Zone de texte 2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71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67798" w14:textId="77777777" w:rsidR="00793AA9" w:rsidRPr="00511484" w:rsidRDefault="00793AA9" w:rsidP="00852A8A">
                                  <w:pPr>
                                    <w:jc w:val="center"/>
                                    <w:rPr>
                                      <w:rFonts w:ascii="Arial" w:hAnsi="Arial" w:cs="Arial"/>
                                      <w:b/>
                                      <w:color w:val="FF0000"/>
                                      <w:szCs w:val="20"/>
                                    </w:rPr>
                                  </w:pPr>
                                  <w:r w:rsidRPr="00511484">
                                    <w:rPr>
                                      <w:rFonts w:ascii="Arial" w:hAnsi="Arial" w:cs="Arial"/>
                                      <w:b/>
                                      <w:szCs w:val="20"/>
                                    </w:rPr>
                                    <w:t xml:space="preserve">Grandeur </w:t>
                                  </w:r>
                                  <w:r>
                                    <w:rPr>
                                      <w:rFonts w:ascii="Arial" w:hAnsi="Arial" w:cs="Arial"/>
                                      <w:b/>
                                      <w:szCs w:val="20"/>
                                    </w:rPr>
                                    <w:t xml:space="preserve">à </w:t>
                                  </w:r>
                                  <w:r w:rsidRPr="00511484">
                                    <w:rPr>
                                      <w:rFonts w:ascii="Arial" w:hAnsi="Arial" w:cs="Arial"/>
                                      <w:b/>
                                      <w:szCs w:val="20"/>
                                    </w:rPr>
                                    <w:t>mesur</w:t>
                                  </w:r>
                                  <w:r>
                                    <w:rPr>
                                      <w:rFonts w:ascii="Arial" w:hAnsi="Arial" w:cs="Arial"/>
                                      <w:b/>
                                      <w:szCs w:val="20"/>
                                    </w:rPr>
                                    <w:t>er</w:t>
                                  </w:r>
                                  <w:r w:rsidRPr="00511484">
                                    <w:rPr>
                                      <w:rFonts w:ascii="Arial" w:hAnsi="Arial" w:cs="Arial"/>
                                      <w:color w:val="3366FF"/>
                                      <w:szCs w:val="20"/>
                                    </w:rPr>
                                    <w:t xml:space="preserve"> </w:t>
                                  </w:r>
                                  <w:proofErr w:type="gramStart"/>
                                  <w:r w:rsidRPr="00511484">
                                    <w:rPr>
                                      <w:rFonts w:ascii="Arial" w:hAnsi="Arial" w:cs="Arial"/>
                                      <w:color w:val="FF0000"/>
                                      <w:szCs w:val="20"/>
                                    </w:rPr>
                                    <w:t>angle  θ</w:t>
                                  </w:r>
                                  <w:proofErr w:type="gramEnd"/>
                                  <w:r w:rsidRPr="00511484">
                                    <w:rPr>
                                      <w:rFonts w:ascii="Arial" w:hAnsi="Arial" w:cs="Arial"/>
                                      <w:color w:val="FF0000"/>
                                      <w:szCs w:val="20"/>
                                    </w:rPr>
                                    <w:t xml:space="preserve"> (</w:t>
                                  </w:r>
                                  <w:r>
                                    <w:rPr>
                                      <w:rFonts w:ascii="Arial" w:hAnsi="Arial" w:cs="Arial"/>
                                      <w:color w:val="FF0000"/>
                                      <w:szCs w:val="20"/>
                                    </w:rPr>
                                    <w:t>rd</w:t>
                                  </w:r>
                                  <w:r w:rsidRPr="00511484">
                                    <w:rPr>
                                      <w:rFonts w:ascii="Arial" w:hAnsi="Arial" w:cs="Arial"/>
                                      <w:color w:val="FF000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13E17E" id="Zone de texte 2187" o:spid="_x0000_s1096" type="#_x0000_t202" style="position:absolute;margin-left:-6.8pt;margin-top:129.9pt;width:130.45pt;height:38.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" filled="f" stroked="f">
                      <v:textbox>
                        <w:txbxContent>
                          <w:p w14:paraId="33167798" w14:textId="77777777" w:rsidR="00793AA9" w:rsidRPr="00511484" w:rsidRDefault="00793AA9" w:rsidP="00852A8A">
                            <w:pPr>
                              <w:jc w:val="center"/>
                              <w:rPr>
                                <w:rFonts w:ascii="Arial" w:hAnsi="Arial" w:cs="Arial"/>
                                <w:b/>
                                <w:color w:val="FF0000"/>
                                <w:szCs w:val="20"/>
                              </w:rPr>
                            </w:pPr>
                            <w:r w:rsidRPr="00511484">
                              <w:rPr>
                                <w:rFonts w:ascii="Arial" w:hAnsi="Arial" w:cs="Arial"/>
                                <w:b/>
                                <w:szCs w:val="20"/>
                              </w:rPr>
                              <w:t xml:space="preserve">Grandeur </w:t>
                            </w:r>
                            <w:r>
                              <w:rPr>
                                <w:rFonts w:ascii="Arial" w:hAnsi="Arial" w:cs="Arial"/>
                                <w:b/>
                                <w:szCs w:val="20"/>
                              </w:rPr>
                              <w:t xml:space="preserve">à </w:t>
                            </w:r>
                            <w:r w:rsidRPr="00511484">
                              <w:rPr>
                                <w:rFonts w:ascii="Arial" w:hAnsi="Arial" w:cs="Arial"/>
                                <w:b/>
                                <w:szCs w:val="20"/>
                              </w:rPr>
                              <w:t>mesur</w:t>
                            </w:r>
                            <w:r>
                              <w:rPr>
                                <w:rFonts w:ascii="Arial" w:hAnsi="Arial" w:cs="Arial"/>
                                <w:b/>
                                <w:szCs w:val="20"/>
                              </w:rPr>
                              <w:t>er</w:t>
                            </w:r>
                            <w:r w:rsidRPr="00511484">
                              <w:rPr>
                                <w:rFonts w:ascii="Arial" w:hAnsi="Arial" w:cs="Arial"/>
                                <w:color w:val="3366FF"/>
                                <w:szCs w:val="20"/>
                              </w:rPr>
                              <w:t xml:space="preserve"> </w:t>
                            </w:r>
                            <w:proofErr w:type="gramStart"/>
                            <w:r w:rsidRPr="00511484">
                              <w:rPr>
                                <w:rFonts w:ascii="Arial" w:hAnsi="Arial" w:cs="Arial"/>
                                <w:color w:val="FF0000"/>
                                <w:szCs w:val="20"/>
                              </w:rPr>
                              <w:t>angle  θ</w:t>
                            </w:r>
                            <w:proofErr w:type="gramEnd"/>
                            <w:r w:rsidRPr="00511484">
                              <w:rPr>
                                <w:rFonts w:ascii="Arial" w:hAnsi="Arial" w:cs="Arial"/>
                                <w:color w:val="FF0000"/>
                                <w:szCs w:val="20"/>
                              </w:rPr>
                              <w:t xml:space="preserve"> (</w:t>
                            </w:r>
                            <w:r>
                              <w:rPr>
                                <w:rFonts w:ascii="Arial" w:hAnsi="Arial" w:cs="Arial"/>
                                <w:color w:val="FF0000"/>
                                <w:szCs w:val="20"/>
                              </w:rPr>
                              <w:t>rd</w:t>
                            </w:r>
                            <w:r w:rsidRPr="00511484">
                              <w:rPr>
                                <w:rFonts w:ascii="Arial" w:hAnsi="Arial" w:cs="Arial"/>
                                <w:color w:val="FF0000"/>
                                <w:szCs w:val="20"/>
                              </w:rPr>
                              <w:t>)</w:t>
                            </w:r>
                          </w:p>
                        </w:txbxContent>
                      </v:textbox>
                    </v:shape>
                  </w:pict>
                </mc:Fallback>
              </mc:AlternateContent>
            </w:r>
            <w:r w:rsidRPr="00852A8A">
              <w:rPr>
                <w:rFonts w:ascii="Times New Roman" w:eastAsia="Times New Roman" w:hAnsi="Times New Roman" w:cs="Times New Roman"/>
                <w:noProof/>
                <w:sz w:val="24"/>
                <w:szCs w:val="24"/>
                <w:lang w:eastAsia="zh-CN"/>
              </w:rPr>
              <mc:AlternateContent>
                <mc:Choice Requires="wpg">
                  <w:drawing>
                    <wp:anchor distT="0" distB="0" distL="114300" distR="114300" simplePos="0" relativeHeight="251763712" behindDoc="0" locked="0" layoutInCell="1" allowOverlap="1" wp14:anchorId="632FEC66" wp14:editId="408CE4AA">
                      <wp:simplePos x="0" y="0"/>
                      <wp:positionH relativeFrom="character">
                        <wp:posOffset>0</wp:posOffset>
                      </wp:positionH>
                      <wp:positionV relativeFrom="line">
                        <wp:posOffset>0</wp:posOffset>
                      </wp:positionV>
                      <wp:extent cx="4411345" cy="2633980"/>
                      <wp:effectExtent l="0" t="0" r="0" b="0"/>
                      <wp:wrapNone/>
                      <wp:docPr id="2171" name="Grouper 217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411345" cy="2633980"/>
                                <a:chOff x="1314" y="9303"/>
                                <a:chExt cx="6947" cy="4148"/>
                              </a:xfrm>
                            </wpg:grpSpPr>
                            <wps:wsp>
                              <wps:cNvPr id="2172" name="AutoShape 171"/>
                              <wps:cNvSpPr>
                                <a:spLocks noChangeAspect="1" noChangeArrowheads="1" noTextEdit="1"/>
                              </wps:cNvSpPr>
                              <wps:spPr bwMode="auto">
                                <a:xfrm>
                                  <a:off x="1314" y="9303"/>
                                  <a:ext cx="6947" cy="41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3" name="Line 172"/>
                              <wps:cNvCnPr>
                                <a:cxnSpLocks noChangeShapeType="1"/>
                              </wps:cNvCnPr>
                              <wps:spPr bwMode="auto">
                                <a:xfrm flipH="1">
                                  <a:off x="5678" y="9939"/>
                                  <a:ext cx="2024" cy="246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74" name="Text Box 173"/>
                              <wps:cNvSpPr txBox="1">
                                <a:spLocks noChangeArrowheads="1"/>
                              </wps:cNvSpPr>
                              <wps:spPr bwMode="auto">
                                <a:xfrm>
                                  <a:off x="4050" y="10711"/>
                                  <a:ext cx="1456" cy="480"/>
                                </a:xfrm>
                                <a:prstGeom prst="rect">
                                  <a:avLst/>
                                </a:prstGeom>
                                <a:solidFill>
                                  <a:srgbClr val="FFFFFF"/>
                                </a:solidFill>
                                <a:ln w="9525">
                                  <a:solidFill>
                                    <a:srgbClr val="000000"/>
                                  </a:solidFill>
                                  <a:prstDash val="dashDot"/>
                                  <a:miter lim="800000"/>
                                  <a:headEnd/>
                                  <a:tailEnd/>
                                </a:ln>
                              </wps:spPr>
                              <wps:txbx>
                                <w:txbxContent>
                                  <w:p w14:paraId="1A605863" w14:textId="77777777" w:rsidR="00793AA9" w:rsidRPr="00497BF1" w:rsidRDefault="00793AA9" w:rsidP="00852A8A">
                                    <w:pPr>
                                      <w:rPr>
                                        <w:color w:val="FF0000"/>
                                      </w:rPr>
                                    </w:pPr>
                                    <w:proofErr w:type="gramStart"/>
                                    <w:r w:rsidRPr="00497BF1">
                                      <w:rPr>
                                        <w:color w:val="FF0000"/>
                                      </w:rPr>
                                      <w:t>ω</w:t>
                                    </w:r>
                                    <w:proofErr w:type="gramEnd"/>
                                    <w:r w:rsidRPr="00497BF1">
                                      <w:rPr>
                                        <w:color w:val="FF0000"/>
                                      </w:rPr>
                                      <w:t xml:space="preserve"> = </w:t>
                                    </w:r>
                                    <w:proofErr w:type="spellStart"/>
                                    <w:r w:rsidRPr="00497BF1">
                                      <w:rPr>
                                        <w:color w:val="FF0000"/>
                                      </w:rPr>
                                      <w:t>dθ</w:t>
                                    </w:r>
                                    <w:proofErr w:type="spellEnd"/>
                                    <w:r w:rsidRPr="00497BF1">
                                      <w:rPr>
                                        <w:color w:val="FF0000"/>
                                      </w:rPr>
                                      <w:t>/</w:t>
                                    </w:r>
                                    <w:proofErr w:type="spellStart"/>
                                    <w:r w:rsidRPr="00497BF1">
                                      <w:rPr>
                                        <w:color w:val="FF0000"/>
                                      </w:rPr>
                                      <w:t>dt</w:t>
                                    </w:r>
                                    <w:proofErr w:type="spellEnd"/>
                                  </w:p>
                                  <w:p w14:paraId="7D2B82DC" w14:textId="77777777" w:rsidR="00793AA9" w:rsidRPr="00497BF1" w:rsidRDefault="00793AA9" w:rsidP="00852A8A"/>
                                </w:txbxContent>
                              </wps:txbx>
                              <wps:bodyPr rot="0" vert="horz" wrap="square" lIns="91440" tIns="45720" rIns="91440" bIns="45720" anchor="t" anchorCtr="0" upright="1">
                                <a:noAutofit/>
                              </wps:bodyPr>
                            </wps:wsp>
                            <wps:wsp>
                              <wps:cNvPr id="2175" name="Line 174"/>
                              <wps:cNvCnPr>
                                <a:cxnSpLocks noChangeShapeType="1"/>
                              </wps:cNvCnPr>
                              <wps:spPr bwMode="auto">
                                <a:xfrm>
                                  <a:off x="3866" y="12394"/>
                                  <a:ext cx="179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6" name="Line 175"/>
                              <wps:cNvCnPr>
                                <a:cxnSpLocks noChangeShapeType="1"/>
                              </wps:cNvCnPr>
                              <wps:spPr bwMode="auto">
                                <a:xfrm flipV="1">
                                  <a:off x="3038" y="10934"/>
                                  <a:ext cx="1012" cy="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77" name="Rectangle 176"/>
                              <wps:cNvSpPr>
                                <a:spLocks noChangeArrowheads="1"/>
                              </wps:cNvSpPr>
                              <wps:spPr bwMode="auto">
                                <a:xfrm>
                                  <a:off x="1314" y="9419"/>
                                  <a:ext cx="1994"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11C57" w14:textId="77777777" w:rsidR="00793AA9" w:rsidRPr="00511484" w:rsidRDefault="00793AA9" w:rsidP="00852A8A">
                                    <w:pPr>
                                      <w:jc w:val="center"/>
                                      <w:rPr>
                                        <w:rFonts w:ascii="Arial" w:hAnsi="Arial" w:cs="Arial"/>
                                        <w:color w:val="FF0000"/>
                                        <w:szCs w:val="20"/>
                                      </w:rPr>
                                    </w:pPr>
                                    <w:r w:rsidRPr="00511484">
                                      <w:rPr>
                                        <w:rFonts w:ascii="Arial" w:hAnsi="Arial" w:cs="Arial"/>
                                        <w:b/>
                                        <w:szCs w:val="20"/>
                                      </w:rPr>
                                      <w:t xml:space="preserve">Grandeur à évaluer </w:t>
                                    </w:r>
                                    <w:r>
                                      <w:rPr>
                                        <w:rFonts w:ascii="Arial" w:hAnsi="Arial" w:cs="Arial"/>
                                        <w:color w:val="FF0000"/>
                                        <w:szCs w:val="20"/>
                                      </w:rPr>
                                      <w:t xml:space="preserve">vitesse </w:t>
                                    </w:r>
                                    <w:r w:rsidRPr="00497BF1">
                                      <w:rPr>
                                        <w:color w:val="FF0000"/>
                                      </w:rPr>
                                      <w:t>ω</w:t>
                                    </w:r>
                                    <w:r>
                                      <w:rPr>
                                        <w:rFonts w:ascii="Arial" w:hAnsi="Arial" w:cs="Arial"/>
                                        <w:color w:val="FF0000"/>
                                        <w:szCs w:val="20"/>
                                      </w:rPr>
                                      <w:t xml:space="preserve"> (rd/s)</w:t>
                                    </w:r>
                                  </w:p>
                                  <w:p w14:paraId="01E91E6F" w14:textId="77777777" w:rsidR="00793AA9" w:rsidRPr="00DA3994" w:rsidRDefault="00793AA9" w:rsidP="00852A8A">
                                    <w:pPr>
                                      <w:jc w:val="center"/>
                                      <w:rPr>
                                        <w:rFonts w:ascii="Arial" w:hAnsi="Arial" w:cs="Arial"/>
                                        <w:b/>
                                        <w:szCs w:val="20"/>
                                      </w:rPr>
                                    </w:pPr>
                                  </w:p>
                                  <w:p w14:paraId="67414038" w14:textId="77777777" w:rsidR="00793AA9" w:rsidRPr="00BD7C06" w:rsidRDefault="00793AA9" w:rsidP="00852A8A">
                                    <w:pPr>
                                      <w:jc w:val="center"/>
                                      <w:rPr>
                                        <w:rFonts w:ascii="Arial" w:hAnsi="Arial" w:cs="Arial"/>
                                        <w:b/>
                                      </w:rPr>
                                    </w:pPr>
                                  </w:p>
                                </w:txbxContent>
                              </wps:txbx>
                              <wps:bodyPr rot="0" vert="horz" wrap="square" lIns="12700" tIns="12700" rIns="12700" bIns="12700" anchor="t" anchorCtr="0" upright="1">
                                <a:noAutofit/>
                              </wps:bodyPr>
                            </wps:wsp>
                            <wps:wsp>
                              <wps:cNvPr id="2178" name="Rectangle 177"/>
                              <wps:cNvSpPr>
                                <a:spLocks noChangeArrowheads="1"/>
                              </wps:cNvSpPr>
                              <wps:spPr bwMode="auto">
                                <a:xfrm>
                                  <a:off x="5404" y="9447"/>
                                  <a:ext cx="2480"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2827C" w14:textId="77777777" w:rsidR="00793AA9" w:rsidRPr="00E4215D" w:rsidRDefault="00793AA9" w:rsidP="00852A8A">
                                    <w:pPr>
                                      <w:jc w:val="center"/>
                                      <w:rPr>
                                        <w:rFonts w:ascii="Arial" w:hAnsi="Arial" w:cs="Arial"/>
                                        <w:color w:val="3366FF"/>
                                        <w:szCs w:val="20"/>
                                      </w:rPr>
                                    </w:pPr>
                                    <w:proofErr w:type="gramStart"/>
                                    <w:r w:rsidRPr="00511484">
                                      <w:rPr>
                                        <w:rFonts w:ascii="Arial" w:hAnsi="Arial" w:cs="Arial"/>
                                        <w:b/>
                                        <w:szCs w:val="20"/>
                                      </w:rPr>
                                      <w:t>Grandeur  évaluée</w:t>
                                    </w:r>
                                    <w:proofErr w:type="gramEnd"/>
                                    <w:r w:rsidRPr="00511484">
                                      <w:rPr>
                                        <w:rFonts w:ascii="Arial" w:hAnsi="Arial" w:cs="Arial"/>
                                        <w:b/>
                                        <w:szCs w:val="20"/>
                                      </w:rPr>
                                      <w:t xml:space="preserve"> </w:t>
                                    </w:r>
                                    <w:r w:rsidRPr="00E4215D">
                                      <w:rPr>
                                        <w:rFonts w:ascii="Arial" w:hAnsi="Arial" w:cs="Arial"/>
                                        <w:szCs w:val="20"/>
                                      </w:rPr>
                                      <w:t>utilisation et/ou affichage</w:t>
                                    </w:r>
                                  </w:p>
                                  <w:p w14:paraId="27B4AE35" w14:textId="77777777" w:rsidR="00793AA9" w:rsidRPr="00BD7C06" w:rsidRDefault="00793AA9" w:rsidP="00852A8A">
                                    <w:pPr>
                                      <w:jc w:val="center"/>
                                      <w:rPr>
                                        <w:rFonts w:ascii="Arial" w:hAnsi="Arial" w:cs="Arial"/>
                                        <w:b/>
                                      </w:rPr>
                                    </w:pPr>
                                    <w:proofErr w:type="gramStart"/>
                                    <w:r>
                                      <w:rPr>
                                        <w:rFonts w:ascii="Arial" w:hAnsi="Arial" w:cs="Arial"/>
                                        <w:color w:val="FF0000"/>
                                        <w:szCs w:val="20"/>
                                      </w:rPr>
                                      <w:t>vitesse</w:t>
                                    </w:r>
                                    <w:proofErr w:type="gramEnd"/>
                                    <w:r>
                                      <w:rPr>
                                        <w:rFonts w:ascii="Arial" w:hAnsi="Arial" w:cs="Arial"/>
                                        <w:color w:val="FF0000"/>
                                        <w:szCs w:val="20"/>
                                      </w:rPr>
                                      <w:t xml:space="preserve"> </w:t>
                                    </w:r>
                                    <w:proofErr w:type="spellStart"/>
                                    <w:r w:rsidRPr="00497BF1">
                                      <w:rPr>
                                        <w:color w:val="FF0000"/>
                                      </w:rPr>
                                      <w:t>ω</w:t>
                                    </w:r>
                                    <w:r w:rsidRPr="00F749AF">
                                      <w:rPr>
                                        <w:rFonts w:ascii="Arial" w:hAnsi="Arial" w:cs="Arial"/>
                                        <w:color w:val="FF0000"/>
                                        <w:szCs w:val="20"/>
                                        <w:vertAlign w:val="subscript"/>
                                      </w:rPr>
                                      <w:t>ev</w:t>
                                    </w:r>
                                    <w:r>
                                      <w:rPr>
                                        <w:rFonts w:ascii="Arial" w:hAnsi="Arial" w:cs="Arial"/>
                                        <w:color w:val="FF0000"/>
                                        <w:szCs w:val="20"/>
                                        <w:vertAlign w:val="subscript"/>
                                      </w:rPr>
                                      <w:t>al</w:t>
                                    </w:r>
                                    <w:proofErr w:type="spellEnd"/>
                                    <w:r>
                                      <w:rPr>
                                        <w:rFonts w:ascii="Arial" w:hAnsi="Arial" w:cs="Arial"/>
                                        <w:color w:val="FF0000"/>
                                        <w:szCs w:val="20"/>
                                      </w:rPr>
                                      <w:t xml:space="preserve"> (rd/s)</w:t>
                                    </w:r>
                                  </w:p>
                                </w:txbxContent>
                              </wps:txbx>
                              <wps:bodyPr rot="0" vert="horz" wrap="square" lIns="12700" tIns="12700" rIns="12700" bIns="12700" anchor="t" anchorCtr="0" upright="1">
                                <a:noAutofit/>
                              </wps:bodyPr>
                            </wps:wsp>
                            <wps:wsp>
                              <wps:cNvPr id="2179" name="Line 178"/>
                              <wps:cNvCnPr>
                                <a:cxnSpLocks noChangeShapeType="1"/>
                              </wps:cNvCnPr>
                              <wps:spPr bwMode="auto">
                                <a:xfrm>
                                  <a:off x="1907" y="10034"/>
                                  <a:ext cx="1985" cy="23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0" name="Text Box 179"/>
                              <wps:cNvSpPr txBox="1">
                                <a:spLocks noChangeArrowheads="1"/>
                              </wps:cNvSpPr>
                              <wps:spPr bwMode="auto">
                                <a:xfrm>
                                  <a:off x="1528" y="10558"/>
                                  <a:ext cx="1943" cy="837"/>
                                </a:xfrm>
                                <a:prstGeom prst="rect">
                                  <a:avLst/>
                                </a:prstGeom>
                                <a:solidFill>
                                  <a:srgbClr val="FFFFFF"/>
                                </a:solidFill>
                                <a:ln w="9525">
                                  <a:solidFill>
                                    <a:srgbClr val="000000"/>
                                  </a:solidFill>
                                  <a:miter lim="800000"/>
                                  <a:headEnd/>
                                  <a:tailEnd/>
                                </a:ln>
                              </wps:spPr>
                              <wps:txbx>
                                <w:txbxContent>
                                  <w:p w14:paraId="2F588292" w14:textId="77777777" w:rsidR="00793AA9" w:rsidRPr="00497BF1" w:rsidRDefault="00793AA9" w:rsidP="00852A8A">
                                    <w:pPr>
                                      <w:jc w:val="center"/>
                                      <w:rPr>
                                        <w:color w:val="FF0000"/>
                                      </w:rPr>
                                    </w:pPr>
                                    <w:r w:rsidRPr="00497BF1">
                                      <w:rPr>
                                        <w:color w:val="FF0000"/>
                                      </w:rPr>
                                      <w:t xml:space="preserve">Relation </w:t>
                                    </w:r>
                                  </w:p>
                                  <w:p w14:paraId="7195D82E" w14:textId="77777777" w:rsidR="00793AA9" w:rsidRPr="00497BF1" w:rsidRDefault="00793AA9" w:rsidP="00852A8A">
                                    <w:pPr>
                                      <w:jc w:val="center"/>
                                      <w:rPr>
                                        <w:color w:val="FF0000"/>
                                      </w:rPr>
                                    </w:pPr>
                                    <w:r w:rsidRPr="00497BF1">
                                      <w:rPr>
                                        <w:color w:val="FF0000"/>
                                      </w:rPr>
                                      <w:t>Vitesse-position</w:t>
                                    </w:r>
                                  </w:p>
                                </w:txbxContent>
                              </wps:txbx>
                              <wps:bodyPr rot="0" vert="horz" wrap="square" lIns="91440" tIns="45720" rIns="91440" bIns="45720" anchor="t" anchorCtr="0" upright="1">
                                <a:noAutofit/>
                              </wps:bodyPr>
                            </wps:wsp>
                            <wps:wsp>
                              <wps:cNvPr id="2181" name="Line 180"/>
                              <wps:cNvCnPr>
                                <a:cxnSpLocks noChangeShapeType="1"/>
                              </wps:cNvCnPr>
                              <wps:spPr bwMode="auto">
                                <a:xfrm flipV="1">
                                  <a:off x="5506" y="10951"/>
                                  <a:ext cx="647" cy="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82" name="Text Box 181"/>
                              <wps:cNvSpPr txBox="1">
                                <a:spLocks noChangeArrowheads="1"/>
                              </wps:cNvSpPr>
                              <wps:spPr bwMode="auto">
                                <a:xfrm>
                                  <a:off x="5870" y="11857"/>
                                  <a:ext cx="2195"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493BD5" w14:textId="77777777" w:rsidR="00793AA9" w:rsidRPr="00511484" w:rsidRDefault="00793AA9" w:rsidP="00852A8A">
                                    <w:pPr>
                                      <w:jc w:val="center"/>
                                      <w:rPr>
                                        <w:rFonts w:ascii="Arial" w:hAnsi="Arial" w:cs="Arial"/>
                                        <w:b/>
                                        <w:szCs w:val="20"/>
                                      </w:rPr>
                                    </w:pPr>
                                    <w:r w:rsidRPr="00511484">
                                      <w:rPr>
                                        <w:rFonts w:ascii="Arial" w:hAnsi="Arial" w:cs="Arial"/>
                                        <w:b/>
                                        <w:szCs w:val="20"/>
                                      </w:rPr>
                                      <w:t xml:space="preserve">Signal, image de la grandeur </w:t>
                                    </w:r>
                                    <w:proofErr w:type="gramStart"/>
                                    <w:r w:rsidRPr="00511484">
                                      <w:rPr>
                                        <w:rFonts w:ascii="Arial" w:hAnsi="Arial" w:cs="Arial"/>
                                        <w:b/>
                                        <w:szCs w:val="20"/>
                                      </w:rPr>
                                      <w:t xml:space="preserve">mesurée  </w:t>
                                    </w:r>
                                    <w:r w:rsidRPr="00511484">
                                      <w:rPr>
                                        <w:rFonts w:ascii="Arial" w:hAnsi="Arial" w:cs="Arial"/>
                                        <w:color w:val="FF0000"/>
                                        <w:szCs w:val="20"/>
                                      </w:rPr>
                                      <w:t>tension</w:t>
                                    </w:r>
                                    <w:proofErr w:type="gramEnd"/>
                                    <w:r w:rsidRPr="00511484">
                                      <w:rPr>
                                        <w:rFonts w:ascii="Arial" w:hAnsi="Arial" w:cs="Arial"/>
                                        <w:color w:val="FF0000"/>
                                        <w:szCs w:val="20"/>
                                      </w:rPr>
                                      <w:t xml:space="preserve"> (V)</w:t>
                                    </w:r>
                                  </w:p>
                                </w:txbxContent>
                              </wps:txbx>
                              <wps:bodyPr rot="0" vert="horz" wrap="square" lIns="91440" tIns="45720" rIns="91440" bIns="45720" anchor="t" anchorCtr="0" upright="1">
                                <a:noAutofit/>
                              </wps:bodyPr>
                            </wps:wsp>
                            <wps:wsp>
                              <wps:cNvPr id="2183" name="Text Box 182"/>
                              <wps:cNvSpPr txBox="1">
                                <a:spLocks noChangeArrowheads="1"/>
                              </wps:cNvSpPr>
                              <wps:spPr bwMode="auto">
                                <a:xfrm>
                                  <a:off x="3892" y="11947"/>
                                  <a:ext cx="1660" cy="985"/>
                                </a:xfrm>
                                <a:prstGeom prst="rect">
                                  <a:avLst/>
                                </a:prstGeom>
                                <a:solidFill>
                                  <a:srgbClr val="FFFFFF"/>
                                </a:solidFill>
                                <a:ln w="9525">
                                  <a:solidFill>
                                    <a:srgbClr val="000000"/>
                                  </a:solidFill>
                                  <a:miter lim="800000"/>
                                  <a:headEnd/>
                                  <a:tailEnd/>
                                </a:ln>
                              </wps:spPr>
                              <wps:txbx>
                                <w:txbxContent>
                                  <w:p w14:paraId="4CB4741D" w14:textId="77777777" w:rsidR="00793AA9" w:rsidRDefault="00793AA9" w:rsidP="00852A8A">
                                    <w:pPr>
                                      <w:jc w:val="center"/>
                                    </w:pPr>
                                    <w:r>
                                      <w:t>CAPTEUR</w:t>
                                    </w:r>
                                  </w:p>
                                  <w:p w14:paraId="41D75673" w14:textId="77777777" w:rsidR="00793AA9" w:rsidRPr="00511484" w:rsidRDefault="00793AA9" w:rsidP="00852A8A">
                                    <w:pPr>
                                      <w:jc w:val="center"/>
                                      <w:rPr>
                                        <w:color w:val="FF0000"/>
                                      </w:rPr>
                                    </w:pPr>
                                    <w:r w:rsidRPr="00511484">
                                      <w:rPr>
                                        <w:color w:val="FF0000"/>
                                      </w:rPr>
                                      <w:t>Potentiomètre rotatif</w:t>
                                    </w:r>
                                  </w:p>
                                  <w:p w14:paraId="7D1C526A" w14:textId="77777777" w:rsidR="00793AA9" w:rsidRPr="003A4767" w:rsidRDefault="00793AA9" w:rsidP="00852A8A"/>
                                </w:txbxContent>
                              </wps:txbx>
                              <wps:bodyPr rot="0" vert="horz" wrap="square" lIns="91440" tIns="45720" rIns="91440" bIns="45720" anchor="t" anchorCtr="0" upright="1">
                                <a:noAutofit/>
                              </wps:bodyPr>
                            </wps:wsp>
                            <wps:wsp>
                              <wps:cNvPr id="2184" name="AutoShape 183"/>
                              <wps:cNvSpPr>
                                <a:spLocks noChangeArrowheads="1"/>
                              </wps:cNvSpPr>
                              <wps:spPr bwMode="auto">
                                <a:xfrm>
                                  <a:off x="6172" y="10558"/>
                                  <a:ext cx="1859" cy="837"/>
                                </a:xfrm>
                                <a:prstGeom prst="roundRect">
                                  <a:avLst>
                                    <a:gd name="adj" fmla="val 16667"/>
                                  </a:avLst>
                                </a:prstGeom>
                                <a:solidFill>
                                  <a:srgbClr val="FFFFFF"/>
                                </a:solidFill>
                                <a:ln w="9525">
                                  <a:solidFill>
                                    <a:srgbClr val="000000"/>
                                  </a:solidFill>
                                  <a:round/>
                                  <a:headEnd/>
                                  <a:tailEnd/>
                                </a:ln>
                              </wps:spPr>
                              <wps:txbx>
                                <w:txbxContent>
                                  <w:p w14:paraId="5CDCBBE1" w14:textId="77777777" w:rsidR="00793AA9" w:rsidRPr="00497BF1" w:rsidRDefault="00793AA9" w:rsidP="00852A8A">
                                    <w:pPr>
                                      <w:jc w:val="center"/>
                                      <w:rPr>
                                        <w:color w:val="FF0000"/>
                                      </w:rPr>
                                    </w:pPr>
                                    <w:r w:rsidRPr="00497BF1">
                                      <w:rPr>
                                        <w:color w:val="FF0000"/>
                                      </w:rPr>
                                      <w:t>Dérivation numérique</w:t>
                                    </w:r>
                                    <w:r>
                                      <w:rPr>
                                        <w:color w:val="FF0000"/>
                                      </w:rPr>
                                      <w:t xml:space="preserve"> </w:t>
                                    </w:r>
                                    <w:r w:rsidRPr="00511484">
                                      <w:rPr>
                                        <w:color w:val="FF0000"/>
                                      </w:rPr>
                                      <w:t>(*)</w:t>
                                    </w:r>
                                  </w:p>
                                </w:txbxContent>
                              </wps:txbx>
                              <wps:bodyPr rot="0" vert="horz" wrap="square" lIns="91440" tIns="45720" rIns="91440" bIns="45720" anchor="t" anchorCtr="0" upright="1">
                                <a:noAutofit/>
                              </wps:bodyPr>
                            </wps:wsp>
                            <wps:wsp>
                              <wps:cNvPr id="2185" name="Text Box 184"/>
                              <wps:cNvSpPr txBox="1">
                                <a:spLocks noChangeArrowheads="1"/>
                              </wps:cNvSpPr>
                              <wps:spPr bwMode="auto">
                                <a:xfrm>
                                  <a:off x="6470" y="10129"/>
                                  <a:ext cx="945"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9E7C9" w14:textId="77777777" w:rsidR="00793AA9" w:rsidRPr="00511484" w:rsidRDefault="00793AA9" w:rsidP="00852A8A">
                                    <w:pPr>
                                      <w:rPr>
                                        <w:b/>
                                        <w:color w:val="FF0000"/>
                                        <w:sz w:val="28"/>
                                        <w:szCs w:val="28"/>
                                      </w:rPr>
                                    </w:pPr>
                                    <w:r>
                                      <w:rPr>
                                        <w:b/>
                                        <w:color w:val="FF0000"/>
                                        <w:sz w:val="28"/>
                                        <w:szCs w:val="28"/>
                                      </w:rPr>
                                      <w:t>(</w:t>
                                    </w:r>
                                    <w:r w:rsidRPr="00511484">
                                      <w:rPr>
                                        <w:b/>
                                        <w:color w:val="FF0000"/>
                                        <w:sz w:val="28"/>
                                        <w:szCs w:val="28"/>
                                      </w:rPr>
                                      <w:t>**</w:t>
                                    </w:r>
                                    <w:r>
                                      <w:rPr>
                                        <w:b/>
                                        <w:color w:val="FF0000"/>
                                        <w:sz w:val="28"/>
                                        <w:szCs w:val="28"/>
                                      </w:rPr>
                                      <w:t>*)</w:t>
                                    </w:r>
                                  </w:p>
                                </w:txbxContent>
                              </wps:txbx>
                              <wps:bodyPr rot="0" vert="horz" wrap="square" lIns="91440" tIns="45720" rIns="91440" bIns="45720" anchor="t" anchorCtr="0" upright="1">
                                <a:noAutofit/>
                              </wps:bodyPr>
                            </wps:wsp>
                            <wps:wsp>
                              <wps:cNvPr id="2186" name="Text Box 185"/>
                              <wps:cNvSpPr txBox="1">
                                <a:spLocks noChangeArrowheads="1"/>
                              </wps:cNvSpPr>
                              <wps:spPr bwMode="auto">
                                <a:xfrm>
                                  <a:off x="6371" y="11395"/>
                                  <a:ext cx="7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FE154" w14:textId="77777777" w:rsidR="00793AA9" w:rsidRPr="00511484" w:rsidRDefault="00793AA9" w:rsidP="00852A8A">
                                    <w:pPr>
                                      <w:rPr>
                                        <w:color w:val="FF0000"/>
                                        <w:sz w:val="28"/>
                                        <w:szCs w:val="28"/>
                                      </w:rPr>
                                    </w:pPr>
                                    <w:r>
                                      <w:rPr>
                                        <w:color w:val="FF0000"/>
                                        <w:sz w:val="28"/>
                                        <w:szCs w:val="28"/>
                                      </w:rPr>
                                      <w:t>(</w:t>
                                    </w:r>
                                    <w:r w:rsidRPr="00511484">
                                      <w:rPr>
                                        <w:b/>
                                        <w:color w:val="FF0000"/>
                                        <w:sz w:val="28"/>
                                        <w:szCs w:val="28"/>
                                      </w:rPr>
                                      <w:t>*</w:t>
                                    </w:r>
                                    <w:r>
                                      <w:rPr>
                                        <w:b/>
                                        <w:color w:val="FF0000"/>
                                        <w:sz w:val="28"/>
                                        <w:szCs w:val="28"/>
                                      </w:rPr>
                                      <w:t>*</w:t>
                                    </w:r>
                                    <w:r>
                                      <w:rPr>
                                        <w:color w:val="FF0000"/>
                                        <w:sz w:val="28"/>
                                        <w:szCs w:val="28"/>
                                      </w:rPr>
                                      <w:t>)</w:t>
                                    </w:r>
                                    <w:r w:rsidRPr="00511484">
                                      <w:rPr>
                                        <w:color w:val="FF0000"/>
                                        <w:sz w:val="28"/>
                                        <w:szCs w:val="28"/>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2FEC66" id="Grouper 2171" o:spid="_x0000_s1097" style="position:absolute;margin-left:0;margin-top:0;width:347.35pt;height:207.4pt;z-index:251763712;mso-position-horizontal-relative:char;mso-position-vertical-relative:line" coordorigin="1314,9303" coordsize="6947,414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">
                      <o:lock v:ext="edit" aspectratio="t"/>
                      <v:rect id="AutoShape 171" o:spid="_x0000_s1098" style="position:absolute;left:1314;top:9303;width:6947;height:41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HcVDxgAA&#10;AN0AAAAPAAAAZHJzL2Rvd25yZXYueG1sRI9Pa8JAFMTvBb/D8gQvRTfm0Ep0FRGkQQrS+Of8yD6T&#10;YPZtzG6T9Nt3CwWPw8z8hlltBlOLjlpXWVYwn0UgiHOrKy4UnE/76QKE88gaa8uk4IccbNajlxUm&#10;2vb8RV3mCxEg7BJUUHrfJFK6vCSDbmYb4uDdbGvQB9kWUrfYB7ipZRxFb9JgxWGhxIZ2JeX37Nso&#10;6PNjdz19fsjj6zW1/Egfu+xyUGoyHrZLEJ4G/wz/t1OtIJ6/x/D3JjwBuf4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GHcVDxgAAAN0AAAAPAAAAAAAAAAAAAAAAAJcCAABkcnMv&#10;ZG93bnJldi54bWxQSwUGAAAAAAQABAD1AAAAigMAAAAA&#10;" filled="f" stroked="f">
                        <o:lock v:ext="edit" aspectratio="t" text="t"/>
                      </v:rect>
                      <v:line id="Line 172" o:spid="_x0000_s1099" style="position:absolute;flip:x;visibility:visible;mso-wrap-style:square" from="5678,9939" to="7702,12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trZAcUAAADdAAAADwAAAGRycy9kb3ducmV2LnhtbESPT2vCQBTE7wW/w/KEXoputEUluooI&#10;Bemp/rs/si+bYPZtyK5JzKfvFgo9DjO/GWaz620lWmp86VjBbJqAIM6cLtkouF4+JysQPiBrrByT&#10;gid52G1HLxtMtev4RO05GBFL2KeooAihTqX0WUEW/dTVxNHLXWMxRNkYqRvsYrmt5DxJFtJiyXGh&#10;wJoOBWX388MqmL8NvTdZfloN7fD17Trzccv3Sr2O+/0aRKA+/If/6KOO3Gz5Dr9v4hOQ2x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trZAcUAAADdAAAADwAAAAAAAAAA&#10;AAAAAAChAgAAZHJzL2Rvd25yZXYueG1sUEsFBgAAAAAEAAQA+QAAAJMDAAAAAA==&#10;">
                        <v:stroke startarrow="block"/>
                      </v:line>
                      <v:shape id="Text Box 173" o:spid="_x0000_s1100" type="#_x0000_t202" style="position:absolute;left:4050;top:10711;width:1456;height: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V18ZxgAA&#10;AN0AAAAPAAAAZHJzL2Rvd25yZXYueG1sRI/NasMwEITvhbyD2EBvtWwT0saNEkqhUEIu+YHS22Jt&#10;LVNr5UpK7Lx9FAj0OMzMN8xyPdpOnMmH1rGCIstBENdOt9woOB4+nl5AhIissXNMCi4UYL2aPCyx&#10;0m7gHZ33sREJwqFCBSbGvpIy1IYshsz1xMn7cd5iTNI3UnscEtx2sszzubTYclow2NO7ofp3f7IK&#10;vkz83hTbcbFZ2JOnv5nbDqVT6nE6vr2CiDTG//C9/akVlMXzDG5v0hOQq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fV18ZxgAAAN0AAAAPAAAAAAAAAAAAAAAAAJcCAABkcnMv&#10;ZG93bnJldi54bWxQSwUGAAAAAAQABAD1AAAAigMAAAAA&#10;">
                        <v:stroke dashstyle="dashDot"/>
                        <v:textbox>
                          <w:txbxContent>
                            <w:p w14:paraId="1A605863" w14:textId="77777777" w:rsidR="00793AA9" w:rsidRPr="00497BF1" w:rsidRDefault="00793AA9" w:rsidP="00852A8A">
                              <w:pPr>
                                <w:rPr>
                                  <w:color w:val="FF0000"/>
                                </w:rPr>
                              </w:pPr>
                              <w:proofErr w:type="gramStart"/>
                              <w:r w:rsidRPr="00497BF1">
                                <w:rPr>
                                  <w:color w:val="FF0000"/>
                                </w:rPr>
                                <w:t>ω</w:t>
                              </w:r>
                              <w:proofErr w:type="gramEnd"/>
                              <w:r w:rsidRPr="00497BF1">
                                <w:rPr>
                                  <w:color w:val="FF0000"/>
                                </w:rPr>
                                <w:t xml:space="preserve"> = </w:t>
                              </w:r>
                              <w:proofErr w:type="spellStart"/>
                              <w:r w:rsidRPr="00497BF1">
                                <w:rPr>
                                  <w:color w:val="FF0000"/>
                                </w:rPr>
                                <w:t>dθ</w:t>
                              </w:r>
                              <w:proofErr w:type="spellEnd"/>
                              <w:r w:rsidRPr="00497BF1">
                                <w:rPr>
                                  <w:color w:val="FF0000"/>
                                </w:rPr>
                                <w:t>/</w:t>
                              </w:r>
                              <w:proofErr w:type="spellStart"/>
                              <w:r w:rsidRPr="00497BF1">
                                <w:rPr>
                                  <w:color w:val="FF0000"/>
                                </w:rPr>
                                <w:t>dt</w:t>
                              </w:r>
                              <w:proofErr w:type="spellEnd"/>
                            </w:p>
                            <w:p w14:paraId="7D2B82DC" w14:textId="77777777" w:rsidR="00793AA9" w:rsidRPr="00497BF1" w:rsidRDefault="00793AA9" w:rsidP="00852A8A"/>
                          </w:txbxContent>
                        </v:textbox>
                      </v:shape>
                      <v:line id="Line 174" o:spid="_x0000_s1101" style="position:absolute;visibility:visible;mso-wrap-style:square" from="3866,12394" to="5665,123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FQr8sgAAADdAAAADwAAAGRycy9kb3ducmV2LnhtbESPT2vCQBTE74V+h+UVeqsbLaYSXUUq&#10;gvZQ/Ad6fGZfk7TZt2F3TdJv3y0Uehxm5jfMbNGbWrTkfGVZwXCQgCDOra64UHA6rp8mIHxA1lhb&#10;JgXf5GExv7+bYaZtx3tqD6EQEcI+QwVlCE0mpc9LMugHtiGO3od1BkOUrpDaYRfhppajJEmlwYrj&#10;QokNvZaUfx1uRsH78y5tl9u3TX/eptd8tb9ePjun1ONDv5yCCNSH//Bfe6MVjIYvY/h9E5+AnP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FQr8sgAAADdAAAADwAAAAAA&#10;AAAAAAAAAAChAgAAZHJzL2Rvd25yZXYueG1sUEsFBgAAAAAEAAQA+QAAAJYDAAAAAA==&#10;"/>
                      <v:line id="Line 175" o:spid="_x0000_s1102" style="position:absolute;flip:y;visibility:visible;mso-wrap-style:square" from="3038,10934" to="4050,109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ZXRrsUAAADdAAAADwAAAGRycy9kb3ducmV2LnhtbESPQWvCQBCF7wX/wzKCt7pJQC3RVUQo&#10;9CAWYw8eh+yYRLOzIbvR9d93CwWPjzfve/NWm2BacafeNZYVpNMEBHFpdcOVgp/T5/sHCOeRNbaW&#10;ScGTHGzWo7cV5to++Ej3wlciQtjlqKD2vsuldGVNBt3UdsTRu9jeoI+yr6Tu8RHhppVZksylwYZj&#10;Q40d7Woqb8Vg4huzoT2FdNhneA7V0R6Ky/f1qdRkHLZLEJ6Cfx3/p7+0gixdzOFvTUSAXP8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ZXRrsUAAADdAAAADwAAAAAAAAAA&#10;AAAAAAChAgAAZHJzL2Rvd25yZXYueG1sUEsFBgAAAAAEAAQA+QAAAJMDAAAAAA==&#10;">
                        <v:stroke dashstyle="dash" endarrow="block"/>
                      </v:line>
                      <v:rect id="Rectangle 176" o:spid="_x0000_s1103" style="position:absolute;left:1314;top:9419;width:1994;height:7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0F+ExAAA&#10;AN0AAAAPAAAAZHJzL2Rvd25yZXYueG1sRI9Pa8JAFMTvQr/D8gq9SN3EgynRVWyhINKLf8DrI/tM&#10;gtm3IfsS02/fFQoeh5n5DbPajK5RA3Wh9mwgnSWgiAtvay4NnE/f7x+ggiBbbDyTgV8KsFm/TFaY&#10;W3/nAw1HKVWEcMjRQCXS5lqHoiKHYeZb4uhdfedQouxKbTu8R7hr9DxJFtphzXGhwpa+Kipux94Z&#10;GC6Xn0869zodULLpbt9LvSBj3l7H7RKU0CjP8H97Zw3M0yyDx5v4BPT6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9BfhMQAAADdAAAADwAAAAAAAAAAAAAAAACXAgAAZHJzL2Rv&#10;d25yZXYueG1sUEsFBgAAAAAEAAQA9QAAAIgDAAAAAA==&#10;" filled="f" stroked="f">
                        <v:textbox inset="1pt,1pt,1pt,1pt">
                          <w:txbxContent>
                            <w:p w14:paraId="69411C57" w14:textId="77777777" w:rsidR="00793AA9" w:rsidRPr="00511484" w:rsidRDefault="00793AA9" w:rsidP="00852A8A">
                              <w:pPr>
                                <w:jc w:val="center"/>
                                <w:rPr>
                                  <w:rFonts w:ascii="Arial" w:hAnsi="Arial" w:cs="Arial"/>
                                  <w:color w:val="FF0000"/>
                                  <w:szCs w:val="20"/>
                                </w:rPr>
                              </w:pPr>
                              <w:r w:rsidRPr="00511484">
                                <w:rPr>
                                  <w:rFonts w:ascii="Arial" w:hAnsi="Arial" w:cs="Arial"/>
                                  <w:b/>
                                  <w:szCs w:val="20"/>
                                </w:rPr>
                                <w:t xml:space="preserve">Grandeur à évaluer </w:t>
                              </w:r>
                              <w:r>
                                <w:rPr>
                                  <w:rFonts w:ascii="Arial" w:hAnsi="Arial" w:cs="Arial"/>
                                  <w:color w:val="FF0000"/>
                                  <w:szCs w:val="20"/>
                                </w:rPr>
                                <w:t xml:space="preserve">vitesse </w:t>
                              </w:r>
                              <w:r w:rsidRPr="00497BF1">
                                <w:rPr>
                                  <w:color w:val="FF0000"/>
                                </w:rPr>
                                <w:t>ω</w:t>
                              </w:r>
                              <w:r>
                                <w:rPr>
                                  <w:rFonts w:ascii="Arial" w:hAnsi="Arial" w:cs="Arial"/>
                                  <w:color w:val="FF0000"/>
                                  <w:szCs w:val="20"/>
                                </w:rPr>
                                <w:t xml:space="preserve"> (rd/s)</w:t>
                              </w:r>
                            </w:p>
                            <w:p w14:paraId="01E91E6F" w14:textId="77777777" w:rsidR="00793AA9" w:rsidRPr="00DA3994" w:rsidRDefault="00793AA9" w:rsidP="00852A8A">
                              <w:pPr>
                                <w:jc w:val="center"/>
                                <w:rPr>
                                  <w:rFonts w:ascii="Arial" w:hAnsi="Arial" w:cs="Arial"/>
                                  <w:b/>
                                  <w:szCs w:val="20"/>
                                </w:rPr>
                              </w:pPr>
                            </w:p>
                            <w:p w14:paraId="67414038" w14:textId="77777777" w:rsidR="00793AA9" w:rsidRPr="00BD7C06" w:rsidRDefault="00793AA9" w:rsidP="00852A8A">
                              <w:pPr>
                                <w:jc w:val="center"/>
                                <w:rPr>
                                  <w:rFonts w:ascii="Arial" w:hAnsi="Arial" w:cs="Arial"/>
                                  <w:b/>
                                </w:rPr>
                              </w:pPr>
                            </w:p>
                          </w:txbxContent>
                        </v:textbox>
                      </v:rect>
                      <v:rect id="Rectangle 177" o:spid="_x0000_s1104" style="position:absolute;left:5404;top:9447;width:2480;height:7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T8v2wQAA&#10;AN0AAAAPAAAAZHJzL2Rvd25yZXYueG1sRE9Ni8IwEL0L/ocwwl5E03rQpRpFFxZk8aIreB2asS02&#10;k9JMa/ffbw6Cx8f73uwGV6ue2lB5NpDOE1DEubcVFwauv9+zT1BBkC3WnsnAHwXYbcejDWbWP/lM&#10;/UUKFUM4ZGigFGkyrUNeksMw9w1x5O6+dSgRtoW2LT5juKv1IkmW2mHFsaHEhr5Kyh+Xzhnob7fT&#10;ga6dTnuU1fT400m1JGM+JsN+DUpokLf45T5aA4t0FefGN/EJ6O0/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Zk/L9sEAAADdAAAADwAAAAAAAAAAAAAAAACXAgAAZHJzL2Rvd25y&#10;ZXYueG1sUEsFBgAAAAAEAAQA9QAAAIUDAAAAAA==&#10;" filled="f" stroked="f">
                        <v:textbox inset="1pt,1pt,1pt,1pt">
                          <w:txbxContent>
                            <w:p w14:paraId="57E2827C" w14:textId="77777777" w:rsidR="00793AA9" w:rsidRPr="00E4215D" w:rsidRDefault="00793AA9" w:rsidP="00852A8A">
                              <w:pPr>
                                <w:jc w:val="center"/>
                                <w:rPr>
                                  <w:rFonts w:ascii="Arial" w:hAnsi="Arial" w:cs="Arial"/>
                                  <w:color w:val="3366FF"/>
                                  <w:szCs w:val="20"/>
                                </w:rPr>
                              </w:pPr>
                              <w:proofErr w:type="gramStart"/>
                              <w:r w:rsidRPr="00511484">
                                <w:rPr>
                                  <w:rFonts w:ascii="Arial" w:hAnsi="Arial" w:cs="Arial"/>
                                  <w:b/>
                                  <w:szCs w:val="20"/>
                                </w:rPr>
                                <w:t>Grandeur  évaluée</w:t>
                              </w:r>
                              <w:proofErr w:type="gramEnd"/>
                              <w:r w:rsidRPr="00511484">
                                <w:rPr>
                                  <w:rFonts w:ascii="Arial" w:hAnsi="Arial" w:cs="Arial"/>
                                  <w:b/>
                                  <w:szCs w:val="20"/>
                                </w:rPr>
                                <w:t xml:space="preserve"> </w:t>
                              </w:r>
                              <w:r w:rsidRPr="00E4215D">
                                <w:rPr>
                                  <w:rFonts w:ascii="Arial" w:hAnsi="Arial" w:cs="Arial"/>
                                  <w:szCs w:val="20"/>
                                </w:rPr>
                                <w:t>utilisation et/ou affichage</w:t>
                              </w:r>
                            </w:p>
                            <w:p w14:paraId="27B4AE35" w14:textId="77777777" w:rsidR="00793AA9" w:rsidRPr="00BD7C06" w:rsidRDefault="00793AA9" w:rsidP="00852A8A">
                              <w:pPr>
                                <w:jc w:val="center"/>
                                <w:rPr>
                                  <w:rFonts w:ascii="Arial" w:hAnsi="Arial" w:cs="Arial"/>
                                  <w:b/>
                                </w:rPr>
                              </w:pPr>
                              <w:proofErr w:type="gramStart"/>
                              <w:r>
                                <w:rPr>
                                  <w:rFonts w:ascii="Arial" w:hAnsi="Arial" w:cs="Arial"/>
                                  <w:color w:val="FF0000"/>
                                  <w:szCs w:val="20"/>
                                </w:rPr>
                                <w:t>vitesse</w:t>
                              </w:r>
                              <w:proofErr w:type="gramEnd"/>
                              <w:r>
                                <w:rPr>
                                  <w:rFonts w:ascii="Arial" w:hAnsi="Arial" w:cs="Arial"/>
                                  <w:color w:val="FF0000"/>
                                  <w:szCs w:val="20"/>
                                </w:rPr>
                                <w:t xml:space="preserve"> </w:t>
                              </w:r>
                              <w:proofErr w:type="spellStart"/>
                              <w:r w:rsidRPr="00497BF1">
                                <w:rPr>
                                  <w:color w:val="FF0000"/>
                                </w:rPr>
                                <w:t>ω</w:t>
                              </w:r>
                              <w:r w:rsidRPr="00F749AF">
                                <w:rPr>
                                  <w:rFonts w:ascii="Arial" w:hAnsi="Arial" w:cs="Arial"/>
                                  <w:color w:val="FF0000"/>
                                  <w:szCs w:val="20"/>
                                  <w:vertAlign w:val="subscript"/>
                                </w:rPr>
                                <w:t>ev</w:t>
                              </w:r>
                              <w:r>
                                <w:rPr>
                                  <w:rFonts w:ascii="Arial" w:hAnsi="Arial" w:cs="Arial"/>
                                  <w:color w:val="FF0000"/>
                                  <w:szCs w:val="20"/>
                                  <w:vertAlign w:val="subscript"/>
                                </w:rPr>
                                <w:t>al</w:t>
                              </w:r>
                              <w:proofErr w:type="spellEnd"/>
                              <w:r>
                                <w:rPr>
                                  <w:rFonts w:ascii="Arial" w:hAnsi="Arial" w:cs="Arial"/>
                                  <w:color w:val="FF0000"/>
                                  <w:szCs w:val="20"/>
                                </w:rPr>
                                <w:t xml:space="preserve"> (rd/s)</w:t>
                              </w:r>
                            </w:p>
                          </w:txbxContent>
                        </v:textbox>
                      </v:rect>
                      <v:line id="Line 178" o:spid="_x0000_s1105" style="position:absolute;visibility:visible;mso-wrap-style:square" from="1907,10034" to="3892,124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W048UAAADdAAAADwAAAGRycy9kb3ducmV2LnhtbESPQUvEMBSE7wv+h/AEb7tpe7Dbutki&#10;FsGDCrsrnp/Nsyk2L6WJ3fjvjSDscZiZb5hdE+0oFpr94FhBvslAEHdOD9wreDs9rrcgfEDWODom&#10;BT/kodlfrXZYa3fmAy3H0IsEYV+jAhPCVEvpO0MW/cZNxMn7dLPFkOTcSz3jOcHtKIssu5UWB04L&#10;Bid6MNR9Hb+tgtK0B1nK9vn02i5DXsWX+P5RKXVzHe/vQASK4RL+bz9pBUVeVvD3Jj0Buf8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pW048UAAADdAAAADwAAAAAAAAAA&#10;AAAAAAChAgAAZHJzL2Rvd25yZXYueG1sUEsFBgAAAAAEAAQA+QAAAJMDAAAAAA==&#10;">
                        <v:stroke endarrow="block"/>
                      </v:line>
                      <v:shape id="Text Box 179" o:spid="_x0000_s1106" type="#_x0000_t202" style="position:absolute;left:1528;top:10558;width:1943;height:83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52b7xAAA&#10;AN0AAAAPAAAAZHJzL2Rvd25yZXYueG1sRE/Pa8IwFL4L/g/hCbuMmarD1a6pjIHibs6JXh/Nsy1r&#10;Xrok1u6/Xw4Djx/f73w9mFb05HxjWcFsmoAgLq1uuFJw/No8pSB8QNbYWiYFv+RhXYxHOWba3viT&#10;+kOoRAxhn6GCOoQuk9KXNRn0U9sRR+5incEQoaukdniL4aaV8yRZSoMNx4YaO3qvqfw+XI2C9HnX&#10;n/3HYn8ql5d2FR5f+u2PU+phMry9ggg0hLv4373TCuazNO6Pb+ITkM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edm+8QAAADdAAAADwAAAAAAAAAAAAAAAACXAgAAZHJzL2Rv&#10;d25yZXYueG1sUEsFBgAAAAAEAAQA9QAAAIgDAAAAAA==&#10;">
                        <v:textbox>
                          <w:txbxContent>
                            <w:p w14:paraId="2F588292" w14:textId="77777777" w:rsidR="00793AA9" w:rsidRPr="00497BF1" w:rsidRDefault="00793AA9" w:rsidP="00852A8A">
                              <w:pPr>
                                <w:jc w:val="center"/>
                                <w:rPr>
                                  <w:color w:val="FF0000"/>
                                </w:rPr>
                              </w:pPr>
                              <w:r w:rsidRPr="00497BF1">
                                <w:rPr>
                                  <w:color w:val="FF0000"/>
                                </w:rPr>
                                <w:t xml:space="preserve">Relation </w:t>
                              </w:r>
                            </w:p>
                            <w:p w14:paraId="7195D82E" w14:textId="77777777" w:rsidR="00793AA9" w:rsidRPr="00497BF1" w:rsidRDefault="00793AA9" w:rsidP="00852A8A">
                              <w:pPr>
                                <w:jc w:val="center"/>
                                <w:rPr>
                                  <w:color w:val="FF0000"/>
                                </w:rPr>
                              </w:pPr>
                              <w:r w:rsidRPr="00497BF1">
                                <w:rPr>
                                  <w:color w:val="FF0000"/>
                                </w:rPr>
                                <w:t>Vitesse-position</w:t>
                              </w:r>
                            </w:p>
                          </w:txbxContent>
                        </v:textbox>
                      </v:shape>
                      <v:line id="Line 180" o:spid="_x0000_s1107" style="position:absolute;flip:y;visibility:visible;mso-wrap-style:square" from="5506,10951" to="6153,109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6k5/cQAAADdAAAADwAAAGRycy9kb3ducmV2LnhtbESPQYvCMBCF7wv+hzCCtzVtwUWqUUQQ&#10;PCwrVg8eh2Zsq82kNKnGf28WFvb4ePO+N2+5DqYVD+pdY1lBOk1AEJdWN1wpOJ92n3MQziNrbC2T&#10;ghc5WK9GH0vMtX3ykR6Fr0SEsMtRQe19l0vpypoMuqntiKN3tb1BH2VfSd3jM8JNK7Mk+ZIGG44N&#10;NXa0ram8F4OJb8yG9hTS4TvDS6iO9qe4Hm4vpSbjsFmA8BT8//Ffeq8VZOk8hd81EQFy9Q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XqTn9xAAAAN0AAAAPAAAAAAAAAAAA&#10;AAAAAKECAABkcnMvZG93bnJldi54bWxQSwUGAAAAAAQABAD5AAAAkgMAAAAA&#10;">
                        <v:stroke dashstyle="dash" endarrow="block"/>
                      </v:line>
                      <v:shape id="Text Box 181" o:spid="_x0000_s1108" type="#_x0000_t202" style="position:absolute;left:5870;top:11857;width:2195;height:8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7y0RxQAA&#10;AN0AAAAPAAAAZHJzL2Rvd25yZXYueG1sRI9Pa8JAFMTvBb/D8oTe6q6hLWl0I9Ii9FSptgVvj+zL&#10;H8y+DdnVpN/eFQSPw8z8hlmuRtuKM/W+caxhPlMgiAtnGq40/Ow3TykIH5ANto5Jwz95WOWThyVm&#10;xg38TeddqESEsM9QQx1Cl0npi5os+pnriKNXut5iiLKvpOlxiHDbykSpV2mx4bhQY0fvNRXH3clq&#10;+P0qD3/Palt92JducKOSbN+k1o/Tcb0AEWgM9/Ct/Wk0JPM0geub+ARk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3vLRHFAAAA3QAAAA8AAAAAAAAAAAAAAAAAlwIAAGRycy9k&#10;b3ducmV2LnhtbFBLBQYAAAAABAAEAPUAAACJAwAAAAA=&#10;" filled="f" stroked="f">
                        <v:textbox>
                          <w:txbxContent>
                            <w:p w14:paraId="0F493BD5" w14:textId="77777777" w:rsidR="00793AA9" w:rsidRPr="00511484" w:rsidRDefault="00793AA9" w:rsidP="00852A8A">
                              <w:pPr>
                                <w:jc w:val="center"/>
                                <w:rPr>
                                  <w:rFonts w:ascii="Arial" w:hAnsi="Arial" w:cs="Arial"/>
                                  <w:b/>
                                  <w:szCs w:val="20"/>
                                </w:rPr>
                              </w:pPr>
                              <w:r w:rsidRPr="00511484">
                                <w:rPr>
                                  <w:rFonts w:ascii="Arial" w:hAnsi="Arial" w:cs="Arial"/>
                                  <w:b/>
                                  <w:szCs w:val="20"/>
                                </w:rPr>
                                <w:t xml:space="preserve">Signal, image de la grandeur </w:t>
                              </w:r>
                              <w:proofErr w:type="gramStart"/>
                              <w:r w:rsidRPr="00511484">
                                <w:rPr>
                                  <w:rFonts w:ascii="Arial" w:hAnsi="Arial" w:cs="Arial"/>
                                  <w:b/>
                                  <w:szCs w:val="20"/>
                                </w:rPr>
                                <w:t xml:space="preserve">mesurée  </w:t>
                              </w:r>
                              <w:r w:rsidRPr="00511484">
                                <w:rPr>
                                  <w:rFonts w:ascii="Arial" w:hAnsi="Arial" w:cs="Arial"/>
                                  <w:color w:val="FF0000"/>
                                  <w:szCs w:val="20"/>
                                </w:rPr>
                                <w:t>tension</w:t>
                              </w:r>
                              <w:proofErr w:type="gramEnd"/>
                              <w:r w:rsidRPr="00511484">
                                <w:rPr>
                                  <w:rFonts w:ascii="Arial" w:hAnsi="Arial" w:cs="Arial"/>
                                  <w:color w:val="FF0000"/>
                                  <w:szCs w:val="20"/>
                                </w:rPr>
                                <w:t xml:space="preserve"> (V)</w:t>
                              </w:r>
                            </w:p>
                          </w:txbxContent>
                        </v:textbox>
                      </v:shape>
                      <v:shape id="Text Box 182" o:spid="_x0000_s1109" type="#_x0000_t202" style="position:absolute;left:3892;top:11947;width:1660;height:9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NfiMxgAA&#10;AN0AAAAPAAAAZHJzL2Rvd25yZXYueG1sRI9Pa8JAFMTvgt9heYVeRDf+waapq5SCYm9qpb0+ss8k&#10;NPs27m5j/PZuQfA4zMxvmMWqM7VoyfnKsoLxKAFBnFtdcaHg+LUepiB8QNZYWyYFV/KwWvZ7C8y0&#10;vfCe2kMoRISwz1BBGUKTSenzkgz6kW2Io3eyzmCI0hVSO7xEuKnlJEnm0mDFcaHEhj5Kyn8Pf0ZB&#10;Otu2P/5zuvvO56f6NQxe2s3ZKfX81L2/gQjUhUf43t5qBZNxOoX/N/EJyOU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9NfiMxgAAAN0AAAAPAAAAAAAAAAAAAAAAAJcCAABkcnMv&#10;ZG93bnJldi54bWxQSwUGAAAAAAQABAD1AAAAigMAAAAA&#10;">
                        <v:textbox>
                          <w:txbxContent>
                            <w:p w14:paraId="4CB4741D" w14:textId="77777777" w:rsidR="00793AA9" w:rsidRDefault="00793AA9" w:rsidP="00852A8A">
                              <w:pPr>
                                <w:jc w:val="center"/>
                              </w:pPr>
                              <w:r>
                                <w:t>CAPTEUR</w:t>
                              </w:r>
                            </w:p>
                            <w:p w14:paraId="41D75673" w14:textId="77777777" w:rsidR="00793AA9" w:rsidRPr="00511484" w:rsidRDefault="00793AA9" w:rsidP="00852A8A">
                              <w:pPr>
                                <w:jc w:val="center"/>
                                <w:rPr>
                                  <w:color w:val="FF0000"/>
                                </w:rPr>
                              </w:pPr>
                              <w:r w:rsidRPr="00511484">
                                <w:rPr>
                                  <w:color w:val="FF0000"/>
                                </w:rPr>
                                <w:t>Potentiomètre rotatif</w:t>
                              </w:r>
                            </w:p>
                            <w:p w14:paraId="7D1C526A" w14:textId="77777777" w:rsidR="00793AA9" w:rsidRPr="003A4767" w:rsidRDefault="00793AA9" w:rsidP="00852A8A"/>
                          </w:txbxContent>
                        </v:textbox>
                      </v:shape>
                      <v:roundrect id="AutoShape 183" o:spid="_x0000_s1110" style="position:absolute;left:6172;top:10558;width:1859;height:837;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k0BDxQAA&#10;AN0AAAAPAAAAZHJzL2Rvd25yZXYueG1sRI9BawIxFITvBf9DeEJvNVG02K1RpFDpTVw9eHzdvO4u&#10;bl7WJLtu++tNodDjMDPfMKvNYBvRkw+1Yw3TiQJBXDhTc6nhdHx/WoIIEdlg45g0fFOAzXr0sMLM&#10;uBsfqM9jKRKEQ4YaqhjbTMpQVGQxTFxLnLwv5y3GJH0pjcdbgttGzpR6lhZrTgsVtvRWUXHJO6uh&#10;MKpT/tzvXz4XMf/puyvL3VXrx/GwfQURaYj/4b/2h9Ewmy7n8PsmPQG5v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GTQEPFAAAA3QAAAA8AAAAAAAAAAAAAAAAAlwIAAGRycy9k&#10;b3ducmV2LnhtbFBLBQYAAAAABAAEAPUAAACJAwAAAAA=&#10;">
                        <v:textbox>
                          <w:txbxContent>
                            <w:p w14:paraId="5CDCBBE1" w14:textId="77777777" w:rsidR="00793AA9" w:rsidRPr="00497BF1" w:rsidRDefault="00793AA9" w:rsidP="00852A8A">
                              <w:pPr>
                                <w:jc w:val="center"/>
                                <w:rPr>
                                  <w:color w:val="FF0000"/>
                                </w:rPr>
                              </w:pPr>
                              <w:r w:rsidRPr="00497BF1">
                                <w:rPr>
                                  <w:color w:val="FF0000"/>
                                </w:rPr>
                                <w:t>Dérivation numérique</w:t>
                              </w:r>
                              <w:r>
                                <w:rPr>
                                  <w:color w:val="FF0000"/>
                                </w:rPr>
                                <w:t xml:space="preserve"> </w:t>
                              </w:r>
                              <w:r w:rsidRPr="00511484">
                                <w:rPr>
                                  <w:color w:val="FF0000"/>
                                </w:rPr>
                                <w:t>(*)</w:t>
                              </w:r>
                            </w:p>
                          </w:txbxContent>
                        </v:textbox>
                      </v:roundrect>
                      <v:shape id="Text Box 184" o:spid="_x0000_s1111" type="#_x0000_t202" style="position:absolute;left:6470;top:10129;width:945;height:6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rVlxAAA&#10;AN0AAAAPAAAAZHJzL2Rvd25yZXYueG1sRI9Pi8IwFMTvC36H8ARva6Lool2jiCJ4UtY/C3t7NM+2&#10;bPNSmmjrtzeC4HGYmd8ws0VrS3Gj2heONQz6CgRx6kzBmYbTcfM5AeEDssHSMWm4k4fFvPMxw8S4&#10;hn/odgiZiBD2CWrIQ6gSKX2ak0XfdxVx9C6uthiirDNpamwi3JZyqNSXtFhwXMixolVO6f/hajWc&#10;d5e/35HaZ2s7rhrXKsl2KrXuddvlN4hAbXiHX+2t0TAcTMbwfBOfgJw/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ga1ZcQAAADdAAAADwAAAAAAAAAAAAAAAACXAgAAZHJzL2Rv&#10;d25yZXYueG1sUEsFBgAAAAAEAAQA9QAAAIgDAAAAAA==&#10;" filled="f" stroked="f">
                        <v:textbox>
                          <w:txbxContent>
                            <w:p w14:paraId="19D9E7C9" w14:textId="77777777" w:rsidR="00793AA9" w:rsidRPr="00511484" w:rsidRDefault="00793AA9" w:rsidP="00852A8A">
                              <w:pPr>
                                <w:rPr>
                                  <w:b/>
                                  <w:color w:val="FF0000"/>
                                  <w:sz w:val="28"/>
                                  <w:szCs w:val="28"/>
                                </w:rPr>
                              </w:pPr>
                              <w:r>
                                <w:rPr>
                                  <w:b/>
                                  <w:color w:val="FF0000"/>
                                  <w:sz w:val="28"/>
                                  <w:szCs w:val="28"/>
                                </w:rPr>
                                <w:t>(</w:t>
                              </w:r>
                              <w:r w:rsidRPr="00511484">
                                <w:rPr>
                                  <w:b/>
                                  <w:color w:val="FF0000"/>
                                  <w:sz w:val="28"/>
                                  <w:szCs w:val="28"/>
                                </w:rPr>
                                <w:t>**</w:t>
                              </w:r>
                              <w:r>
                                <w:rPr>
                                  <w:b/>
                                  <w:color w:val="FF0000"/>
                                  <w:sz w:val="28"/>
                                  <w:szCs w:val="28"/>
                                </w:rPr>
                                <w:t>*)</w:t>
                              </w:r>
                            </w:p>
                          </w:txbxContent>
                        </v:textbox>
                      </v:shape>
                      <v:shape id="Text Box 185" o:spid="_x0000_s1112" type="#_x0000_t202" style="position:absolute;left:6371;top:11395;width:76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1CsSxAAA&#10;AN0AAAAPAAAAZHJzL2Rvd25yZXYueG1sRI9Pi8IwFMTvC36H8ARva6KoaNcoogielPXPwt4ezbMt&#10;27yUJtr67Y2w4HGYmd8w82VrS3Gn2heONQz6CgRx6kzBmYbzafs5BeEDssHSMWl4kIflovMxx8S4&#10;hr/pfgyZiBD2CWrIQ6gSKX2ak0XfdxVx9K6uthiirDNpamwi3JZyqNREWiw4LuRY0Tqn9O94sxou&#10;++vvz0gdso0dV41rlWQ7k1r3uu3qC0SgNrzD/+2d0TAcTCfwehOfgFw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MtQrEsQAAADdAAAADwAAAAAAAAAAAAAAAACXAgAAZHJzL2Rv&#10;d25yZXYueG1sUEsFBgAAAAAEAAQA9QAAAIgDAAAAAA==&#10;" filled="f" stroked="f">
                        <v:textbox>
                          <w:txbxContent>
                            <w:p w14:paraId="780FE154" w14:textId="77777777" w:rsidR="00793AA9" w:rsidRPr="00511484" w:rsidRDefault="00793AA9" w:rsidP="00852A8A">
                              <w:pPr>
                                <w:rPr>
                                  <w:color w:val="FF0000"/>
                                  <w:sz w:val="28"/>
                                  <w:szCs w:val="28"/>
                                </w:rPr>
                              </w:pPr>
                              <w:r>
                                <w:rPr>
                                  <w:color w:val="FF0000"/>
                                  <w:sz w:val="28"/>
                                  <w:szCs w:val="28"/>
                                </w:rPr>
                                <w:t>(</w:t>
                              </w:r>
                              <w:r w:rsidRPr="00511484">
                                <w:rPr>
                                  <w:b/>
                                  <w:color w:val="FF0000"/>
                                  <w:sz w:val="28"/>
                                  <w:szCs w:val="28"/>
                                </w:rPr>
                                <w:t>*</w:t>
                              </w:r>
                              <w:r>
                                <w:rPr>
                                  <w:b/>
                                  <w:color w:val="FF0000"/>
                                  <w:sz w:val="28"/>
                                  <w:szCs w:val="28"/>
                                </w:rPr>
                                <w:t>*</w:t>
                              </w:r>
                              <w:r>
                                <w:rPr>
                                  <w:color w:val="FF0000"/>
                                  <w:sz w:val="28"/>
                                  <w:szCs w:val="28"/>
                                </w:rPr>
                                <w:t>)</w:t>
                              </w:r>
                              <w:r w:rsidRPr="00511484">
                                <w:rPr>
                                  <w:color w:val="FF0000"/>
                                  <w:sz w:val="28"/>
                                  <w:szCs w:val="28"/>
                                </w:rPr>
                                <w:t xml:space="preserve"> </w:t>
                              </w:r>
                            </w:p>
                          </w:txbxContent>
                        </v:textbox>
                      </v:shape>
                      <w10:wrap anchory="line"/>
                    </v:group>
                  </w:pict>
                </mc:Fallback>
              </mc:AlternateContent>
            </w:r>
            <w:r w:rsidRPr="00852A8A">
              <w:rPr>
                <w:rFonts w:ascii="Times New Roman" w:eastAsia="Times New Roman" w:hAnsi="Times New Roman" w:cs="Times New Roman"/>
                <w:noProof/>
                <w:sz w:val="24"/>
                <w:szCs w:val="24"/>
                <w:lang w:eastAsia="zh-CN"/>
              </w:rPr>
              <w:drawing>
                <wp:inline distT="0" distB="0" distL="0" distR="0" wp14:anchorId="782D1EE7" wp14:editId="76077941">
                  <wp:extent cx="4394200" cy="2628900"/>
                  <wp:effectExtent l="0" t="0" r="0" b="0"/>
                  <wp:docPr id="2148" name="Imag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a:extLst>
                              <a:ext uri="{28A0092B-C50C-407E-A947-70E740481C1C}">
                                <a14:useLocalDpi xmlns:a14="http://schemas.microsoft.com/office/drawing/2010/main" val="0"/>
                              </a:ext>
                            </a:extLst>
                          </a:blip>
                          <a:srcRect t="-99977" b="99977"/>
                          <a:stretch>
                            <a:fillRect/>
                          </a:stretch>
                        </pic:blipFill>
                        <pic:spPr bwMode="auto">
                          <a:xfrm>
                            <a:off x="0" y="0"/>
                            <a:ext cx="4394200" cy="2628900"/>
                          </a:xfrm>
                          <a:prstGeom prst="rect">
                            <a:avLst/>
                          </a:prstGeom>
                          <a:noFill/>
                          <a:ln>
                            <a:noFill/>
                          </a:ln>
                        </pic:spPr>
                      </pic:pic>
                    </a:graphicData>
                  </a:graphic>
                </wp:inline>
              </w:drawing>
            </w:r>
          </w:p>
        </w:tc>
        <w:tc>
          <w:tcPr>
            <w:tcW w:w="2657" w:type="dxa"/>
          </w:tcPr>
          <w:p w14:paraId="4B0A2D2C"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p>
          <w:p w14:paraId="6073BF82" w14:textId="77777777" w:rsidR="00852A8A" w:rsidRPr="00852A8A" w:rsidRDefault="00852A8A" w:rsidP="00852A8A">
            <w:pPr>
              <w:spacing w:after="0" w:line="240" w:lineRule="auto"/>
              <w:jc w:val="center"/>
              <w:rPr>
                <w:rFonts w:ascii="Times New Roman" w:eastAsia="Times New Roman" w:hAnsi="Times New Roman" w:cs="Times New Roman"/>
                <w:b/>
                <w:sz w:val="24"/>
                <w:szCs w:val="24"/>
                <w:lang w:eastAsia="fr-FR"/>
              </w:rPr>
            </w:pPr>
            <w:r w:rsidRPr="00852A8A">
              <w:rPr>
                <w:rFonts w:ascii="Times New Roman" w:eastAsia="Times New Roman" w:hAnsi="Times New Roman" w:cs="Times New Roman"/>
                <w:b/>
                <w:sz w:val="24"/>
                <w:szCs w:val="24"/>
                <w:lang w:eastAsia="fr-FR"/>
              </w:rPr>
              <w:t>Sources principales d’erreurs</w:t>
            </w:r>
          </w:p>
          <w:p w14:paraId="5386C5DA" w14:textId="77777777" w:rsidR="00852A8A" w:rsidRPr="00852A8A" w:rsidRDefault="00852A8A" w:rsidP="00852A8A">
            <w:pPr>
              <w:spacing w:after="0" w:line="240" w:lineRule="auto"/>
              <w:jc w:val="center"/>
              <w:rPr>
                <w:rFonts w:ascii="Times New Roman" w:eastAsia="Times New Roman" w:hAnsi="Times New Roman" w:cs="Times New Roman"/>
                <w:sz w:val="24"/>
                <w:szCs w:val="24"/>
                <w:lang w:eastAsia="fr-FR"/>
              </w:rPr>
            </w:pPr>
            <w:r w:rsidRPr="00852A8A">
              <w:rPr>
                <w:rFonts w:ascii="Times New Roman" w:eastAsia="Times New Roman" w:hAnsi="Times New Roman" w:cs="Times New Roman"/>
                <w:b/>
                <w:sz w:val="24"/>
                <w:szCs w:val="24"/>
                <w:lang w:eastAsia="fr-FR"/>
              </w:rPr>
              <w:t xml:space="preserve"> (</w:t>
            </w:r>
            <w:proofErr w:type="gramStart"/>
            <w:r w:rsidRPr="00852A8A">
              <w:rPr>
                <w:rFonts w:ascii="Times New Roman" w:eastAsia="Times New Roman" w:hAnsi="Times New Roman" w:cs="Times New Roman"/>
                <w:sz w:val="24"/>
                <w:szCs w:val="24"/>
                <w:lang w:eastAsia="fr-FR"/>
              </w:rPr>
              <w:t>chaine</w:t>
            </w:r>
            <w:proofErr w:type="gramEnd"/>
            <w:r w:rsidRPr="00852A8A">
              <w:rPr>
                <w:rFonts w:ascii="Times New Roman" w:eastAsia="Times New Roman" w:hAnsi="Times New Roman" w:cs="Times New Roman"/>
                <w:sz w:val="24"/>
                <w:szCs w:val="24"/>
                <w:lang w:eastAsia="fr-FR"/>
              </w:rPr>
              <w:t xml:space="preserve"> d’adaptation</w:t>
            </w:r>
          </w:p>
          <w:p w14:paraId="74611E0C" w14:textId="77777777" w:rsidR="00852A8A" w:rsidRPr="00852A8A" w:rsidRDefault="00852A8A" w:rsidP="00852A8A">
            <w:pPr>
              <w:spacing w:after="0" w:line="240" w:lineRule="auto"/>
              <w:jc w:val="center"/>
              <w:rPr>
                <w:rFonts w:ascii="Times New Roman" w:eastAsia="Times New Roman" w:hAnsi="Times New Roman" w:cs="Times New Roman"/>
                <w:sz w:val="24"/>
                <w:szCs w:val="24"/>
                <w:lang w:eastAsia="fr-FR"/>
              </w:rPr>
            </w:pPr>
            <w:proofErr w:type="gramStart"/>
            <w:r w:rsidRPr="00852A8A">
              <w:rPr>
                <w:rFonts w:ascii="Times New Roman" w:eastAsia="Times New Roman" w:hAnsi="Times New Roman" w:cs="Times New Roman"/>
                <w:sz w:val="24"/>
                <w:szCs w:val="24"/>
                <w:lang w:eastAsia="fr-FR"/>
              </w:rPr>
              <w:t>et  conditionneur</w:t>
            </w:r>
            <w:proofErr w:type="gramEnd"/>
            <w:r w:rsidRPr="00852A8A">
              <w:rPr>
                <w:rFonts w:ascii="Times New Roman" w:eastAsia="Times New Roman" w:hAnsi="Times New Roman" w:cs="Times New Roman"/>
                <w:sz w:val="24"/>
                <w:szCs w:val="24"/>
                <w:lang w:eastAsia="fr-FR"/>
              </w:rPr>
              <w:t>)</w:t>
            </w:r>
          </w:p>
          <w:p w14:paraId="4CCABB1A"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p>
          <w:p w14:paraId="1878C152" w14:textId="77777777" w:rsidR="00852A8A" w:rsidRPr="00852A8A" w:rsidRDefault="00852A8A" w:rsidP="00852A8A">
            <w:pPr>
              <w:numPr>
                <w:ilvl w:val="0"/>
                <w:numId w:val="35"/>
              </w:numPr>
              <w:spacing w:after="0" w:line="240" w:lineRule="auto"/>
              <w:ind w:left="308" w:hanging="361"/>
              <w:jc w:val="left"/>
              <w:rPr>
                <w:rFonts w:ascii="Times New Roman" w:eastAsia="Times New Roman" w:hAnsi="Times New Roman" w:cs="Times New Roman"/>
                <w:color w:val="FF0000"/>
                <w:sz w:val="24"/>
                <w:szCs w:val="24"/>
                <w:lang w:eastAsia="fr-FR"/>
              </w:rPr>
            </w:pPr>
            <w:r w:rsidRPr="00852A8A">
              <w:rPr>
                <w:rFonts w:ascii="Times New Roman" w:eastAsia="Times New Roman" w:hAnsi="Times New Roman" w:cs="Times New Roman"/>
                <w:color w:val="FF0000"/>
                <w:sz w:val="24"/>
                <w:szCs w:val="24"/>
                <w:lang w:eastAsia="fr-FR"/>
              </w:rPr>
              <w:t xml:space="preserve">Imprécision de la dérivation numérique (*) </w:t>
            </w:r>
          </w:p>
          <w:p w14:paraId="6B9D1757" w14:textId="77777777" w:rsidR="00852A8A" w:rsidRPr="00852A8A" w:rsidRDefault="00852A8A" w:rsidP="00852A8A">
            <w:pPr>
              <w:numPr>
                <w:ilvl w:val="0"/>
                <w:numId w:val="35"/>
              </w:numPr>
              <w:spacing w:after="0" w:line="240" w:lineRule="auto"/>
              <w:ind w:left="308" w:hanging="361"/>
              <w:jc w:val="left"/>
              <w:rPr>
                <w:rFonts w:ascii="Times New Roman" w:eastAsia="Times New Roman" w:hAnsi="Times New Roman" w:cs="Times New Roman"/>
                <w:color w:val="FF0000"/>
                <w:szCs w:val="20"/>
                <w:lang w:eastAsia="fr-FR"/>
              </w:rPr>
            </w:pPr>
            <w:r w:rsidRPr="00852A8A">
              <w:rPr>
                <w:rFonts w:ascii="Times New Roman" w:eastAsia="Times New Roman" w:hAnsi="Times New Roman" w:cs="Times New Roman"/>
                <w:color w:val="FF0000"/>
                <w:szCs w:val="20"/>
                <w:lang w:eastAsia="fr-FR"/>
              </w:rPr>
              <w:t>Echantillonnage, filtrage (**)</w:t>
            </w:r>
          </w:p>
          <w:p w14:paraId="0495596C" w14:textId="77777777" w:rsidR="00852A8A" w:rsidRPr="00852A8A" w:rsidRDefault="00852A8A" w:rsidP="00852A8A">
            <w:pPr>
              <w:numPr>
                <w:ilvl w:val="0"/>
                <w:numId w:val="35"/>
              </w:numPr>
              <w:spacing w:after="0" w:line="240" w:lineRule="auto"/>
              <w:ind w:left="308" w:hanging="361"/>
              <w:jc w:val="left"/>
              <w:rPr>
                <w:rFonts w:ascii="Times New Roman" w:eastAsia="Times New Roman" w:hAnsi="Times New Roman" w:cs="Times New Roman"/>
                <w:color w:val="FF0000"/>
                <w:szCs w:val="20"/>
                <w:lang w:eastAsia="fr-FR"/>
              </w:rPr>
            </w:pPr>
            <w:r w:rsidRPr="00852A8A">
              <w:rPr>
                <w:rFonts w:ascii="Times New Roman" w:eastAsia="Times New Roman" w:hAnsi="Times New Roman" w:cs="Times New Roman"/>
                <w:color w:val="FF0000"/>
                <w:szCs w:val="20"/>
                <w:lang w:eastAsia="fr-FR"/>
              </w:rPr>
              <w:t>Nombre de points affichés (***)</w:t>
            </w:r>
          </w:p>
          <w:p w14:paraId="70943E9A" w14:textId="77777777" w:rsidR="00852A8A" w:rsidRPr="00852A8A" w:rsidRDefault="00852A8A" w:rsidP="00852A8A">
            <w:pPr>
              <w:numPr>
                <w:ilvl w:val="0"/>
                <w:numId w:val="35"/>
              </w:numPr>
              <w:spacing w:after="0" w:line="240" w:lineRule="auto"/>
              <w:ind w:left="318"/>
              <w:jc w:val="left"/>
              <w:rPr>
                <w:rFonts w:ascii="Times New Roman" w:eastAsia="Times New Roman" w:hAnsi="Times New Roman" w:cs="Times New Roman"/>
                <w:color w:val="FF0000"/>
                <w:sz w:val="24"/>
                <w:szCs w:val="24"/>
                <w:lang w:eastAsia="fr-FR"/>
              </w:rPr>
            </w:pPr>
            <w:r w:rsidRPr="00852A8A">
              <w:rPr>
                <w:rFonts w:ascii="Times New Roman" w:eastAsia="Times New Roman" w:hAnsi="Times New Roman" w:cs="Times New Roman"/>
                <w:noProof/>
                <w:sz w:val="24"/>
                <w:szCs w:val="24"/>
                <w:lang w:eastAsia="zh-CN"/>
              </w:rPr>
              <mc:AlternateContent>
                <mc:Choice Requires="wps">
                  <w:drawing>
                    <wp:anchor distT="0" distB="0" distL="114300" distR="114300" simplePos="0" relativeHeight="251764736" behindDoc="0" locked="0" layoutInCell="1" allowOverlap="1" wp14:anchorId="17C39DD7" wp14:editId="468AF1E2">
                      <wp:simplePos x="0" y="0"/>
                      <wp:positionH relativeFrom="column">
                        <wp:posOffset>2548255</wp:posOffset>
                      </wp:positionH>
                      <wp:positionV relativeFrom="paragraph">
                        <wp:posOffset>2399030</wp:posOffset>
                      </wp:positionV>
                      <wp:extent cx="1762760" cy="517525"/>
                      <wp:effectExtent l="0" t="0" r="0" b="4445"/>
                      <wp:wrapNone/>
                      <wp:docPr id="2170" name="Zone de texte 2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76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6E755" w14:textId="77777777" w:rsidR="00793AA9" w:rsidRDefault="00793AA9" w:rsidP="00852A8A">
                                  <w:r>
                                    <w:t>CONDITIONNEUR/</w:t>
                                  </w:r>
                                </w:p>
                                <w:p w14:paraId="4DE569BE" w14:textId="77777777" w:rsidR="00793AA9" w:rsidRPr="003A4767" w:rsidRDefault="00793AA9" w:rsidP="00852A8A">
                                  <w:r>
                                    <w:t>TRAITEMENT DU SIGN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C39DD7" id="Zone de texte 2170" o:spid="_x0000_s1113" type="#_x0000_t202" style="position:absolute;left:0;text-align:left;margin-left:200.65pt;margin-top:188.9pt;width:138.8pt;height:40.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" filled="f" stroked="f">
                      <v:textbox>
                        <w:txbxContent>
                          <w:p w14:paraId="3206E755" w14:textId="77777777" w:rsidR="00793AA9" w:rsidRDefault="00793AA9" w:rsidP="00852A8A">
                            <w:r>
                              <w:t>CONDITIONNEUR/</w:t>
                            </w:r>
                          </w:p>
                          <w:p w14:paraId="4DE569BE" w14:textId="77777777" w:rsidR="00793AA9" w:rsidRPr="003A4767" w:rsidRDefault="00793AA9" w:rsidP="00852A8A">
                            <w:r>
                              <w:t>TRAITEMENT DU SIGNAL</w:t>
                            </w:r>
                          </w:p>
                        </w:txbxContent>
                      </v:textbox>
                    </v:shape>
                  </w:pict>
                </mc:Fallback>
              </mc:AlternateContent>
            </w:r>
          </w:p>
        </w:tc>
      </w:tr>
      <w:tr w:rsidR="00852A8A" w:rsidRPr="00852A8A" w14:paraId="7F8C2875" w14:textId="77777777" w:rsidTr="00852A8A">
        <w:trPr>
          <w:cantSplit/>
          <w:trHeight w:val="2478"/>
          <w:jc w:val="center"/>
        </w:trPr>
        <w:tc>
          <w:tcPr>
            <w:tcW w:w="534" w:type="dxa"/>
            <w:textDirection w:val="btLr"/>
          </w:tcPr>
          <w:p w14:paraId="676DB6DC" w14:textId="77777777" w:rsidR="00852A8A" w:rsidRPr="00852A8A" w:rsidRDefault="00852A8A" w:rsidP="00852A8A">
            <w:pPr>
              <w:spacing w:after="0" w:line="240" w:lineRule="auto"/>
              <w:ind w:left="113" w:right="113"/>
              <w:jc w:val="center"/>
              <w:rPr>
                <w:rFonts w:ascii="Times New Roman" w:eastAsia="Times New Roman" w:hAnsi="Times New Roman" w:cs="Times New Roman"/>
                <w:b/>
                <w:sz w:val="28"/>
                <w:szCs w:val="28"/>
                <w:lang w:eastAsia="fr-FR"/>
              </w:rPr>
            </w:pPr>
            <w:r w:rsidRPr="00852A8A">
              <w:rPr>
                <w:rFonts w:ascii="Times New Roman" w:eastAsia="Times New Roman" w:hAnsi="Times New Roman" w:cs="Times New Roman"/>
                <w:b/>
                <w:sz w:val="28"/>
                <w:szCs w:val="28"/>
                <w:lang w:eastAsia="fr-FR"/>
              </w:rPr>
              <w:t>CAPTEUR</w:t>
            </w:r>
          </w:p>
        </w:tc>
        <w:tc>
          <w:tcPr>
            <w:tcW w:w="4961" w:type="dxa"/>
          </w:tcPr>
          <w:p w14:paraId="770D148D" w14:textId="77777777" w:rsidR="00852A8A" w:rsidRPr="00852A8A" w:rsidRDefault="00852A8A" w:rsidP="00852A8A">
            <w:pPr>
              <w:spacing w:after="0" w:line="240" w:lineRule="auto"/>
              <w:jc w:val="left"/>
              <w:rPr>
                <w:rFonts w:ascii="Times New Roman" w:eastAsia="Times New Roman" w:hAnsi="Times New Roman" w:cs="Times New Roman"/>
                <w:b/>
                <w:sz w:val="24"/>
                <w:szCs w:val="24"/>
                <w:lang w:eastAsia="fr-FR"/>
              </w:rPr>
            </w:pPr>
            <w:r w:rsidRPr="00852A8A">
              <w:rPr>
                <w:rFonts w:ascii="Times New Roman" w:eastAsia="Times New Roman" w:hAnsi="Times New Roman" w:cs="Times New Roman"/>
                <w:b/>
                <w:sz w:val="24"/>
                <w:szCs w:val="24"/>
                <w:lang w:eastAsia="fr-FR"/>
              </w:rPr>
              <w:t>Principe de la mesure :</w:t>
            </w:r>
          </w:p>
          <w:p w14:paraId="4BDA5504"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p>
          <w:p w14:paraId="11FC5498" w14:textId="77777777" w:rsidR="00852A8A" w:rsidRPr="00852A8A" w:rsidRDefault="00852A8A" w:rsidP="00852A8A">
            <w:pPr>
              <w:spacing w:after="0" w:line="240" w:lineRule="auto"/>
              <w:jc w:val="left"/>
              <w:rPr>
                <w:rFonts w:ascii="Times New Roman" w:eastAsia="Times New Roman" w:hAnsi="Times New Roman" w:cs="Times New Roman"/>
                <w:color w:val="FF0000"/>
                <w:sz w:val="24"/>
                <w:szCs w:val="24"/>
                <w:lang w:eastAsia="fr-FR"/>
              </w:rPr>
            </w:pPr>
            <w:r w:rsidRPr="00852A8A">
              <w:rPr>
                <w:rFonts w:ascii="Times New Roman" w:eastAsia="Times New Roman" w:hAnsi="Times New Roman" w:cs="Times New Roman"/>
                <w:color w:val="FF0000"/>
                <w:sz w:val="24"/>
                <w:szCs w:val="24"/>
                <w:lang w:eastAsia="fr-FR"/>
              </w:rPr>
              <w:t>Ce capteur fonctionne suivant le principe du rhéostat, en montage diviseur de tension. Un curseur entraîné par un élément mobile (rotation ou translation), se déplace sur une piste résistante.</w:t>
            </w:r>
          </w:p>
          <w:p w14:paraId="18461267"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p>
        </w:tc>
        <w:tc>
          <w:tcPr>
            <w:tcW w:w="4074" w:type="dxa"/>
            <w:gridSpan w:val="2"/>
          </w:tcPr>
          <w:p w14:paraId="533CC253"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r w:rsidRPr="00852A8A">
              <w:rPr>
                <w:rFonts w:ascii="Times New Roman" w:eastAsia="Times New Roman" w:hAnsi="Times New Roman" w:cs="Times New Roman"/>
                <w:b/>
                <w:sz w:val="24"/>
                <w:szCs w:val="24"/>
                <w:lang w:eastAsia="fr-FR"/>
              </w:rPr>
              <w:t>Caractéristiques :</w:t>
            </w:r>
            <w:r w:rsidRPr="00852A8A">
              <w:rPr>
                <w:rFonts w:ascii="Times New Roman" w:eastAsia="Times New Roman" w:hAnsi="Times New Roman" w:cs="Times New Roman"/>
                <w:sz w:val="24"/>
                <w:szCs w:val="24"/>
                <w:lang w:eastAsia="fr-FR"/>
              </w:rPr>
              <w:t xml:space="preserve"> précision, linéarité, </w:t>
            </w:r>
            <w:proofErr w:type="gramStart"/>
            <w:r w:rsidRPr="00852A8A">
              <w:rPr>
                <w:rFonts w:ascii="Times New Roman" w:eastAsia="Times New Roman" w:hAnsi="Times New Roman" w:cs="Times New Roman"/>
                <w:sz w:val="24"/>
                <w:szCs w:val="24"/>
                <w:lang w:eastAsia="fr-FR"/>
              </w:rPr>
              <w:t>…….</w:t>
            </w:r>
            <w:proofErr w:type="gramEnd"/>
            <w:r w:rsidRPr="00852A8A">
              <w:rPr>
                <w:rFonts w:ascii="Times New Roman" w:eastAsia="Times New Roman" w:hAnsi="Times New Roman" w:cs="Times New Roman"/>
                <w:sz w:val="24"/>
                <w:szCs w:val="24"/>
                <w:lang w:eastAsia="fr-FR"/>
              </w:rPr>
              <w:t>(voir doc industriel)</w:t>
            </w:r>
          </w:p>
          <w:p w14:paraId="5CF7B9E0"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p>
          <w:p w14:paraId="26A2AA68" w14:textId="77777777" w:rsidR="00852A8A" w:rsidRPr="00852A8A" w:rsidRDefault="00852A8A" w:rsidP="00852A8A">
            <w:pPr>
              <w:spacing w:after="0" w:line="240" w:lineRule="auto"/>
              <w:jc w:val="left"/>
              <w:rPr>
                <w:rFonts w:ascii="Times New Roman" w:eastAsia="Times New Roman" w:hAnsi="Times New Roman" w:cs="Times New Roman"/>
                <w:color w:val="FF0000"/>
                <w:sz w:val="24"/>
                <w:szCs w:val="24"/>
                <w:lang w:eastAsia="fr-FR"/>
              </w:rPr>
            </w:pPr>
            <w:r w:rsidRPr="00852A8A">
              <w:rPr>
                <w:rFonts w:ascii="Times New Roman" w:eastAsia="Times New Roman" w:hAnsi="Times New Roman" w:cs="Times New Roman"/>
                <w:color w:val="FF0000"/>
                <w:sz w:val="24"/>
                <w:szCs w:val="24"/>
                <w:lang w:eastAsia="fr-FR"/>
              </w:rPr>
              <w:t>Linéarité : 1%</w:t>
            </w:r>
          </w:p>
          <w:p w14:paraId="49701E10" w14:textId="77777777" w:rsidR="00852A8A" w:rsidRPr="00852A8A" w:rsidRDefault="00852A8A" w:rsidP="00852A8A">
            <w:pPr>
              <w:spacing w:after="0" w:line="240" w:lineRule="auto"/>
              <w:jc w:val="left"/>
              <w:rPr>
                <w:rFonts w:ascii="Times New Roman" w:eastAsia="Times New Roman" w:hAnsi="Times New Roman" w:cs="Times New Roman"/>
                <w:color w:val="FF0000"/>
                <w:sz w:val="24"/>
                <w:szCs w:val="24"/>
                <w:lang w:eastAsia="fr-FR"/>
              </w:rPr>
            </w:pPr>
          </w:p>
          <w:p w14:paraId="6D3E342F" w14:textId="77777777" w:rsidR="00852A8A" w:rsidRPr="00852A8A" w:rsidRDefault="00852A8A" w:rsidP="00852A8A">
            <w:pPr>
              <w:spacing w:after="0" w:line="240" w:lineRule="auto"/>
              <w:jc w:val="left"/>
              <w:rPr>
                <w:rFonts w:ascii="Times New Roman" w:eastAsia="Times New Roman" w:hAnsi="Times New Roman" w:cs="Times New Roman"/>
                <w:b/>
                <w:sz w:val="24"/>
                <w:szCs w:val="24"/>
                <w:lang w:eastAsia="fr-FR"/>
              </w:rPr>
            </w:pPr>
            <w:r w:rsidRPr="00852A8A">
              <w:rPr>
                <w:rFonts w:ascii="Times New Roman" w:eastAsia="Times New Roman" w:hAnsi="Times New Roman" w:cs="Times New Roman"/>
                <w:b/>
                <w:sz w:val="24"/>
                <w:szCs w:val="24"/>
                <w:lang w:eastAsia="fr-FR"/>
              </w:rPr>
              <w:t>Montage du capteur :</w:t>
            </w:r>
          </w:p>
          <w:p w14:paraId="0664F041"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r w:rsidRPr="00852A8A">
              <w:rPr>
                <w:rFonts w:ascii="Times New Roman" w:eastAsia="Times New Roman" w:hAnsi="Times New Roman" w:cs="Times New Roman"/>
                <w:sz w:val="24"/>
                <w:szCs w:val="24"/>
                <w:lang w:eastAsia="fr-FR"/>
              </w:rPr>
              <w:t>(</w:t>
            </w:r>
            <w:proofErr w:type="gramStart"/>
            <w:r w:rsidRPr="00852A8A">
              <w:rPr>
                <w:rFonts w:ascii="Times New Roman" w:eastAsia="Times New Roman" w:hAnsi="Times New Roman" w:cs="Times New Roman"/>
                <w:sz w:val="24"/>
                <w:szCs w:val="24"/>
                <w:lang w:eastAsia="fr-FR"/>
              </w:rPr>
              <w:t>isostatique</w:t>
            </w:r>
            <w:proofErr w:type="gramEnd"/>
            <w:r w:rsidRPr="00852A8A">
              <w:rPr>
                <w:rFonts w:ascii="Times New Roman" w:eastAsia="Times New Roman" w:hAnsi="Times New Roman" w:cs="Times New Roman"/>
                <w:sz w:val="24"/>
                <w:szCs w:val="24"/>
                <w:lang w:eastAsia="fr-FR"/>
              </w:rPr>
              <w:t>, compensation jeux,...)</w:t>
            </w:r>
          </w:p>
          <w:p w14:paraId="6961A6C8" w14:textId="77777777" w:rsidR="00852A8A" w:rsidRPr="00852A8A" w:rsidRDefault="00852A8A" w:rsidP="00852A8A">
            <w:pPr>
              <w:spacing w:after="0" w:line="240" w:lineRule="auto"/>
              <w:jc w:val="left"/>
              <w:rPr>
                <w:rFonts w:ascii="Times New Roman" w:eastAsia="Times New Roman" w:hAnsi="Times New Roman" w:cs="Times New Roman"/>
                <w:color w:val="FF0000"/>
                <w:sz w:val="24"/>
                <w:szCs w:val="24"/>
                <w:lang w:eastAsia="fr-FR"/>
              </w:rPr>
            </w:pPr>
            <w:r w:rsidRPr="00852A8A">
              <w:rPr>
                <w:rFonts w:ascii="Times New Roman" w:eastAsia="Times New Roman" w:hAnsi="Times New Roman" w:cs="Times New Roman"/>
                <w:color w:val="FF0000"/>
                <w:sz w:val="24"/>
                <w:szCs w:val="24"/>
                <w:lang w:eastAsia="fr-FR"/>
              </w:rPr>
              <w:t>Réglage au montage</w:t>
            </w:r>
          </w:p>
          <w:p w14:paraId="62483732" w14:textId="77777777" w:rsidR="00852A8A" w:rsidRPr="00852A8A" w:rsidRDefault="00852A8A" w:rsidP="00852A8A">
            <w:pPr>
              <w:spacing w:after="0" w:line="240" w:lineRule="auto"/>
              <w:jc w:val="left"/>
              <w:rPr>
                <w:rFonts w:ascii="Times New Roman" w:eastAsia="Times New Roman" w:hAnsi="Times New Roman" w:cs="Times New Roman"/>
                <w:sz w:val="24"/>
                <w:szCs w:val="24"/>
                <w:lang w:eastAsia="fr-FR"/>
              </w:rPr>
            </w:pPr>
          </w:p>
          <w:p w14:paraId="077A72A0" w14:textId="77777777" w:rsidR="00852A8A" w:rsidRPr="00852A8A" w:rsidRDefault="00852A8A" w:rsidP="00852A8A">
            <w:pPr>
              <w:spacing w:after="0" w:line="240" w:lineRule="auto"/>
              <w:jc w:val="left"/>
              <w:rPr>
                <w:rFonts w:ascii="Times New Roman" w:eastAsia="Times New Roman" w:hAnsi="Times New Roman" w:cs="Times New Roman"/>
                <w:color w:val="FF0000"/>
                <w:sz w:val="24"/>
                <w:szCs w:val="24"/>
                <w:lang w:eastAsia="fr-FR"/>
              </w:rPr>
            </w:pPr>
            <w:r w:rsidRPr="00852A8A">
              <w:rPr>
                <w:rFonts w:ascii="Times New Roman" w:eastAsia="Times New Roman" w:hAnsi="Times New Roman" w:cs="Times New Roman"/>
                <w:b/>
                <w:strike/>
                <w:sz w:val="24"/>
                <w:szCs w:val="24"/>
                <w:lang w:eastAsia="fr-FR"/>
              </w:rPr>
              <w:t>Industrie</w:t>
            </w:r>
            <w:r w:rsidRPr="00852A8A">
              <w:rPr>
                <w:rFonts w:ascii="Times New Roman" w:eastAsia="Times New Roman" w:hAnsi="Times New Roman" w:cs="Times New Roman"/>
                <w:b/>
                <w:sz w:val="24"/>
                <w:szCs w:val="24"/>
                <w:lang w:eastAsia="fr-FR"/>
              </w:rPr>
              <w:t xml:space="preserve">l ou </w:t>
            </w:r>
            <w:r w:rsidRPr="00852A8A">
              <w:rPr>
                <w:rFonts w:ascii="Times New Roman" w:eastAsia="Times New Roman" w:hAnsi="Times New Roman" w:cs="Times New Roman"/>
                <w:b/>
                <w:color w:val="FF0000"/>
                <w:sz w:val="24"/>
                <w:szCs w:val="24"/>
                <w:lang w:eastAsia="fr-FR"/>
              </w:rPr>
              <w:t>pédagogique</w:t>
            </w:r>
            <w:r w:rsidRPr="00852A8A">
              <w:rPr>
                <w:rFonts w:ascii="Times New Roman" w:eastAsia="Times New Roman" w:hAnsi="Times New Roman" w:cs="Times New Roman"/>
                <w:b/>
                <w:sz w:val="24"/>
                <w:szCs w:val="24"/>
                <w:lang w:eastAsia="fr-FR"/>
              </w:rPr>
              <w:t xml:space="preserve"> </w:t>
            </w:r>
          </w:p>
        </w:tc>
      </w:tr>
    </w:tbl>
    <w:p w14:paraId="3EF90385" w14:textId="77777777" w:rsidR="00852A8A" w:rsidRDefault="00852A8A" w:rsidP="008445AB">
      <w:pPr>
        <w:ind w:right="-2"/>
      </w:pPr>
    </w:p>
    <w:p w14:paraId="7208D842" w14:textId="77777777" w:rsidR="008445AB" w:rsidRDefault="008445AB" w:rsidP="00EF2F62">
      <w:pPr>
        <w:spacing w:after="200"/>
        <w:rPr>
          <w:lang w:eastAsia="fr-FR"/>
        </w:rPr>
      </w:pPr>
    </w:p>
    <w:p w14:paraId="585D5F1A" w14:textId="77777777" w:rsidR="00852A8A" w:rsidRDefault="00852A8A" w:rsidP="00EF2F62">
      <w:pPr>
        <w:spacing w:after="200"/>
        <w:rPr>
          <w:lang w:eastAsia="fr-FR"/>
        </w:rPr>
      </w:pPr>
    </w:p>
    <w:p w14:paraId="11163D7E" w14:textId="77777777" w:rsidR="00852A8A" w:rsidRDefault="00852A8A" w:rsidP="00EF2F62">
      <w:pPr>
        <w:spacing w:after="200"/>
        <w:rPr>
          <w:lang w:eastAsia="fr-FR"/>
        </w:rPr>
      </w:pPr>
    </w:p>
    <w:p w14:paraId="1D41C478" w14:textId="77777777" w:rsidR="00852A8A" w:rsidRDefault="00852A8A" w:rsidP="00EF2F62">
      <w:pPr>
        <w:spacing w:after="200"/>
        <w:rPr>
          <w:lang w:eastAsia="fr-FR"/>
        </w:rPr>
      </w:pPr>
    </w:p>
    <w:p w14:paraId="7F1B042F" w14:textId="77777777" w:rsidR="00852A8A" w:rsidRDefault="00852A8A" w:rsidP="00EF2F62">
      <w:pPr>
        <w:spacing w:after="200"/>
        <w:rPr>
          <w:lang w:eastAsia="fr-FR"/>
        </w:rPr>
      </w:pPr>
    </w:p>
    <w:p w14:paraId="4A7C820C" w14:textId="77777777" w:rsidR="00852A8A" w:rsidRDefault="00852A8A" w:rsidP="00EF2F62">
      <w:pPr>
        <w:spacing w:after="200"/>
        <w:rPr>
          <w:lang w:eastAsia="fr-FR"/>
        </w:rPr>
      </w:pPr>
    </w:p>
    <w:p w14:paraId="2595F3AF" w14:textId="77777777" w:rsidR="00793AA9" w:rsidRDefault="00793AA9" w:rsidP="00BD6356">
      <w:pPr>
        <w:pStyle w:val="Titre1"/>
        <w:rPr>
          <w:lang w:eastAsia="fr-FR"/>
        </w:rPr>
        <w:sectPr w:rsidR="00793AA9" w:rsidSect="008D4503">
          <w:footerReference w:type="default" r:id="rId19"/>
          <w:footerReference w:type="first" r:id="rId20"/>
          <w:pgSz w:w="11906" w:h="16838"/>
          <w:pgMar w:top="1276" w:right="1417" w:bottom="993" w:left="1417" w:header="708" w:footer="567" w:gutter="0"/>
          <w:cols w:space="708"/>
          <w:titlePg/>
          <w:docGrid w:linePitch="360"/>
        </w:sectPr>
      </w:pPr>
    </w:p>
    <w:p w14:paraId="04B23494" w14:textId="77777777" w:rsidR="00BD6356" w:rsidRDefault="00852A8A" w:rsidP="00BD6356">
      <w:pPr>
        <w:pStyle w:val="Titre1"/>
        <w:rPr>
          <w:lang w:eastAsia="fr-FR"/>
        </w:rPr>
      </w:pPr>
      <w:bookmarkStart w:id="9" w:name="_Toc491279521"/>
      <w:r>
        <w:rPr>
          <w:lang w:eastAsia="fr-FR"/>
        </w:rPr>
        <w:lastRenderedPageBreak/>
        <w:t>Exemples d’application des capteurs</w:t>
      </w:r>
      <w:bookmarkEnd w:id="9"/>
      <w:r>
        <w:rPr>
          <w:lang w:eastAsia="fr-FR"/>
        </w:rPr>
        <w:t xml:space="preserve"> </w:t>
      </w:r>
    </w:p>
    <w:tbl>
      <w:tblPr>
        <w:tblW w:w="14747"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
        <w:gridCol w:w="963"/>
        <w:gridCol w:w="1425"/>
        <w:gridCol w:w="5800"/>
        <w:gridCol w:w="4005"/>
        <w:gridCol w:w="2513"/>
      </w:tblGrid>
      <w:tr w:rsidR="00793AA9" w:rsidRPr="00793AA9" w14:paraId="2FD6EE99" w14:textId="77777777" w:rsidTr="00B86A72">
        <w:tc>
          <w:tcPr>
            <w:tcW w:w="1004" w:type="dxa"/>
            <w:gridSpan w:val="2"/>
          </w:tcPr>
          <w:p w14:paraId="4397C77D" w14:textId="77777777" w:rsidR="00793AA9" w:rsidRPr="00793AA9" w:rsidRDefault="00793AA9" w:rsidP="00793AA9">
            <w:pPr>
              <w:spacing w:after="0" w:line="240" w:lineRule="auto"/>
              <w:jc w:val="center"/>
              <w:rPr>
                <w:rFonts w:ascii="Arial" w:eastAsia="Times New Roman" w:hAnsi="Arial" w:cs="Arial"/>
                <w:sz w:val="22"/>
                <w:szCs w:val="18"/>
                <w:lang w:eastAsia="fr-FR"/>
              </w:rPr>
            </w:pPr>
            <w:r w:rsidRPr="00793AA9">
              <w:rPr>
                <w:rFonts w:ascii="Arial" w:eastAsia="Times New Roman" w:hAnsi="Arial" w:cs="Arial"/>
                <w:sz w:val="22"/>
                <w:szCs w:val="18"/>
                <w:lang w:eastAsia="fr-FR"/>
              </w:rPr>
              <w:t>Type</w:t>
            </w:r>
          </w:p>
        </w:tc>
        <w:tc>
          <w:tcPr>
            <w:tcW w:w="1425" w:type="dxa"/>
          </w:tcPr>
          <w:p w14:paraId="30CCE951" w14:textId="77777777" w:rsidR="00793AA9" w:rsidRPr="00793AA9" w:rsidRDefault="00793AA9" w:rsidP="00793AA9">
            <w:pPr>
              <w:spacing w:after="0" w:line="240" w:lineRule="auto"/>
              <w:jc w:val="center"/>
              <w:rPr>
                <w:rFonts w:ascii="Arial" w:eastAsia="Times New Roman" w:hAnsi="Arial" w:cs="Arial"/>
                <w:sz w:val="22"/>
                <w:szCs w:val="18"/>
                <w:lang w:eastAsia="fr-FR"/>
              </w:rPr>
            </w:pPr>
            <w:r w:rsidRPr="00793AA9">
              <w:rPr>
                <w:rFonts w:ascii="Arial" w:eastAsia="Times New Roman" w:hAnsi="Arial" w:cs="Arial"/>
                <w:sz w:val="22"/>
                <w:szCs w:val="18"/>
                <w:lang w:eastAsia="fr-FR"/>
              </w:rPr>
              <w:t>Nom</w:t>
            </w:r>
          </w:p>
        </w:tc>
        <w:tc>
          <w:tcPr>
            <w:tcW w:w="5800" w:type="dxa"/>
          </w:tcPr>
          <w:p w14:paraId="401F9946" w14:textId="77777777" w:rsidR="00793AA9" w:rsidRPr="00793AA9" w:rsidRDefault="00793AA9" w:rsidP="00793AA9">
            <w:pPr>
              <w:spacing w:after="0" w:line="240" w:lineRule="auto"/>
              <w:jc w:val="center"/>
              <w:rPr>
                <w:rFonts w:ascii="Arial" w:eastAsia="Times New Roman" w:hAnsi="Arial" w:cs="Arial"/>
                <w:sz w:val="22"/>
                <w:szCs w:val="18"/>
                <w:lang w:eastAsia="fr-FR"/>
              </w:rPr>
            </w:pPr>
            <w:r w:rsidRPr="00793AA9">
              <w:rPr>
                <w:rFonts w:ascii="Arial" w:eastAsia="Times New Roman" w:hAnsi="Arial" w:cs="Arial"/>
                <w:sz w:val="22"/>
                <w:szCs w:val="18"/>
                <w:lang w:eastAsia="fr-FR"/>
              </w:rPr>
              <w:t>Schéma</w:t>
            </w:r>
          </w:p>
        </w:tc>
        <w:tc>
          <w:tcPr>
            <w:tcW w:w="4005" w:type="dxa"/>
          </w:tcPr>
          <w:p w14:paraId="1747EBE6" w14:textId="77777777" w:rsidR="00793AA9" w:rsidRPr="00793AA9" w:rsidRDefault="00793AA9" w:rsidP="00793AA9">
            <w:pPr>
              <w:spacing w:after="0" w:line="240" w:lineRule="auto"/>
              <w:jc w:val="center"/>
              <w:rPr>
                <w:rFonts w:ascii="Arial" w:eastAsia="Times New Roman" w:hAnsi="Arial" w:cs="Arial"/>
                <w:sz w:val="22"/>
                <w:szCs w:val="18"/>
                <w:lang w:eastAsia="fr-FR"/>
              </w:rPr>
            </w:pPr>
            <w:r w:rsidRPr="00793AA9">
              <w:rPr>
                <w:rFonts w:ascii="Arial" w:eastAsia="Times New Roman" w:hAnsi="Arial" w:cs="Arial"/>
                <w:sz w:val="22"/>
                <w:szCs w:val="18"/>
                <w:lang w:eastAsia="fr-FR"/>
              </w:rPr>
              <w:t>Principe</w:t>
            </w:r>
          </w:p>
        </w:tc>
        <w:tc>
          <w:tcPr>
            <w:tcW w:w="2513" w:type="dxa"/>
          </w:tcPr>
          <w:p w14:paraId="3D318563" w14:textId="77777777" w:rsidR="00793AA9" w:rsidRPr="00793AA9" w:rsidRDefault="00793AA9" w:rsidP="00793AA9">
            <w:pPr>
              <w:spacing w:after="0" w:line="240" w:lineRule="auto"/>
              <w:jc w:val="center"/>
              <w:rPr>
                <w:rFonts w:ascii="Arial" w:eastAsia="Times New Roman" w:hAnsi="Arial" w:cs="Arial"/>
                <w:sz w:val="22"/>
                <w:szCs w:val="18"/>
                <w:lang w:eastAsia="fr-FR"/>
              </w:rPr>
            </w:pPr>
            <w:r w:rsidRPr="00793AA9">
              <w:rPr>
                <w:rFonts w:ascii="Arial" w:eastAsia="Times New Roman" w:hAnsi="Arial" w:cs="Arial"/>
                <w:sz w:val="22"/>
                <w:szCs w:val="18"/>
                <w:lang w:eastAsia="fr-FR"/>
              </w:rPr>
              <w:t>Commentaires</w:t>
            </w:r>
          </w:p>
        </w:tc>
      </w:tr>
      <w:tr w:rsidR="00793AA9" w:rsidRPr="00793AA9" w14:paraId="5CFB3A13" w14:textId="77777777" w:rsidTr="00B86A72">
        <w:tc>
          <w:tcPr>
            <w:tcW w:w="1004" w:type="dxa"/>
            <w:gridSpan w:val="2"/>
            <w:vAlign w:val="center"/>
          </w:tcPr>
          <w:p w14:paraId="638C2FEF" w14:textId="77777777" w:rsidR="00793AA9" w:rsidRPr="00D33045" w:rsidRDefault="00793AA9" w:rsidP="00D33045">
            <w:pPr>
              <w:pStyle w:val="Titre4"/>
              <w:keepLines w:val="0"/>
              <w:numPr>
                <w:ilvl w:val="0"/>
                <w:numId w:val="0"/>
              </w:numPr>
              <w:spacing w:before="0" w:line="240" w:lineRule="auto"/>
              <w:rPr>
                <w:rFonts w:asciiTheme="minorHAnsi" w:eastAsia="Times New Roman" w:hAnsiTheme="minorHAnsi" w:cs="Times New Roman"/>
                <w:i w:val="0"/>
                <w:iCs w:val="0"/>
                <w:color w:val="auto"/>
                <w:szCs w:val="20"/>
                <w:lang w:eastAsia="fr-FR"/>
              </w:rPr>
            </w:pPr>
            <w:proofErr w:type="spellStart"/>
            <w:r w:rsidRPr="00D33045">
              <w:rPr>
                <w:rFonts w:asciiTheme="minorHAnsi" w:eastAsia="Times New Roman" w:hAnsiTheme="minorHAnsi" w:cs="Times New Roman"/>
                <w:i w:val="0"/>
                <w:iCs w:val="0"/>
                <w:color w:val="auto"/>
                <w:szCs w:val="20"/>
                <w:lang w:eastAsia="fr-FR"/>
              </w:rPr>
              <w:t>Posi</w:t>
            </w:r>
            <w:proofErr w:type="spellEnd"/>
            <w:r w:rsidRPr="00D33045">
              <w:rPr>
                <w:rFonts w:asciiTheme="minorHAnsi" w:eastAsia="Times New Roman" w:hAnsiTheme="minorHAnsi" w:cs="Times New Roman"/>
                <w:i w:val="0"/>
                <w:iCs w:val="0"/>
                <w:color w:val="auto"/>
                <w:szCs w:val="20"/>
                <w:lang w:eastAsia="fr-FR"/>
              </w:rPr>
              <w:t>-</w:t>
            </w:r>
          </w:p>
          <w:p w14:paraId="1417C130" w14:textId="77777777" w:rsidR="00793AA9" w:rsidRPr="00D33045" w:rsidRDefault="00793AA9" w:rsidP="00793AA9">
            <w:pPr>
              <w:spacing w:after="0" w:line="240" w:lineRule="auto"/>
              <w:jc w:val="center"/>
              <w:rPr>
                <w:rFonts w:eastAsia="Times New Roman" w:cs="Times New Roman"/>
                <w:b/>
                <w:bCs/>
                <w:szCs w:val="20"/>
                <w:lang w:eastAsia="fr-FR"/>
              </w:rPr>
            </w:pPr>
            <w:r w:rsidRPr="00D33045">
              <w:rPr>
                <w:rFonts w:eastAsia="Times New Roman" w:cs="Times New Roman"/>
                <w:b/>
                <w:bCs/>
                <w:szCs w:val="20"/>
                <w:lang w:eastAsia="fr-FR"/>
              </w:rPr>
              <w:t>-</w:t>
            </w:r>
            <w:proofErr w:type="spellStart"/>
            <w:r w:rsidRPr="00D33045">
              <w:rPr>
                <w:rFonts w:eastAsia="Times New Roman" w:cs="Times New Roman"/>
                <w:b/>
                <w:bCs/>
                <w:szCs w:val="20"/>
                <w:lang w:eastAsia="fr-FR"/>
              </w:rPr>
              <w:t>tion</w:t>
            </w:r>
            <w:proofErr w:type="spellEnd"/>
          </w:p>
        </w:tc>
        <w:tc>
          <w:tcPr>
            <w:tcW w:w="1425" w:type="dxa"/>
            <w:vAlign w:val="center"/>
          </w:tcPr>
          <w:p w14:paraId="6E5B0E59" w14:textId="77777777" w:rsidR="00793AA9" w:rsidRPr="00D33045" w:rsidRDefault="00793AA9" w:rsidP="00793AA9">
            <w:pPr>
              <w:spacing w:after="0" w:line="240" w:lineRule="auto"/>
              <w:jc w:val="center"/>
              <w:rPr>
                <w:rFonts w:eastAsia="Times New Roman" w:cs="Times New Roman"/>
                <w:b/>
                <w:szCs w:val="20"/>
                <w:lang w:eastAsia="fr-FR"/>
              </w:rPr>
            </w:pPr>
            <w:proofErr w:type="spellStart"/>
            <w:r w:rsidRPr="00D33045">
              <w:rPr>
                <w:rFonts w:eastAsia="Times New Roman" w:cs="Times New Roman"/>
                <w:b/>
                <w:szCs w:val="20"/>
                <w:lang w:eastAsia="fr-FR"/>
              </w:rPr>
              <w:t>Potentio</w:t>
            </w:r>
            <w:proofErr w:type="spellEnd"/>
            <w:r w:rsidRPr="00D33045">
              <w:rPr>
                <w:rFonts w:eastAsia="Times New Roman" w:cs="Times New Roman"/>
                <w:b/>
                <w:szCs w:val="20"/>
                <w:lang w:eastAsia="fr-FR"/>
              </w:rPr>
              <w:t>-</w:t>
            </w:r>
          </w:p>
          <w:p w14:paraId="36426A36" w14:textId="77777777" w:rsidR="00793AA9" w:rsidRPr="00D33045" w:rsidRDefault="00793AA9" w:rsidP="00793AA9">
            <w:pPr>
              <w:spacing w:after="0" w:line="240" w:lineRule="auto"/>
              <w:jc w:val="center"/>
              <w:rPr>
                <w:rFonts w:eastAsia="Times New Roman" w:cs="Times New Roman"/>
                <w:b/>
                <w:szCs w:val="20"/>
                <w:lang w:eastAsia="fr-FR"/>
              </w:rPr>
            </w:pPr>
            <w:r w:rsidRPr="00D33045">
              <w:rPr>
                <w:rFonts w:eastAsia="Times New Roman" w:cs="Times New Roman"/>
                <w:b/>
                <w:szCs w:val="20"/>
                <w:lang w:eastAsia="fr-FR"/>
              </w:rPr>
              <w:t>-mètre</w:t>
            </w:r>
          </w:p>
          <w:p w14:paraId="2CF17974" w14:textId="77777777" w:rsidR="00793AA9" w:rsidRPr="00D33045" w:rsidRDefault="00793AA9" w:rsidP="00793AA9">
            <w:pPr>
              <w:spacing w:after="0" w:line="240" w:lineRule="auto"/>
              <w:jc w:val="center"/>
              <w:rPr>
                <w:rFonts w:eastAsia="Times New Roman" w:cs="Times New Roman"/>
                <w:b/>
                <w:szCs w:val="20"/>
                <w:lang w:eastAsia="fr-FR"/>
              </w:rPr>
            </w:pPr>
          </w:p>
          <w:p w14:paraId="46CD16D4"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Arial"/>
                <w:b/>
                <w:szCs w:val="20"/>
                <w:lang w:eastAsia="fr-FR"/>
              </w:rPr>
              <w:t>analogique</w:t>
            </w:r>
            <w:proofErr w:type="gramEnd"/>
          </w:p>
        </w:tc>
        <w:tc>
          <w:tcPr>
            <w:tcW w:w="5800" w:type="dxa"/>
            <w:vAlign w:val="center"/>
          </w:tcPr>
          <w:p w14:paraId="44F1ABFD" w14:textId="77777777" w:rsidR="00793AA9" w:rsidRPr="00D33045" w:rsidRDefault="00793AA9" w:rsidP="00793AA9">
            <w:pPr>
              <w:spacing w:after="0" w:line="240" w:lineRule="auto"/>
              <w:rPr>
                <w:rFonts w:eastAsia="Times New Roman" w:cs="Times New Roman"/>
                <w:color w:val="FF0000"/>
                <w:szCs w:val="20"/>
                <w:lang w:eastAsia="fr-FR"/>
              </w:rPr>
            </w:pPr>
            <w:r w:rsidRPr="00D33045">
              <w:rPr>
                <w:rFonts w:eastAsia="Times New Roman" w:cs="Times New Roman"/>
                <w:noProof/>
                <w:color w:val="FF0000"/>
                <w:szCs w:val="20"/>
                <w:lang w:eastAsia="zh-CN"/>
              </w:rPr>
              <mc:AlternateContent>
                <mc:Choice Requires="wpg">
                  <w:drawing>
                    <wp:anchor distT="0" distB="0" distL="114300" distR="114300" simplePos="0" relativeHeight="251770880" behindDoc="0" locked="0" layoutInCell="1" allowOverlap="1" wp14:anchorId="71848DA5" wp14:editId="053AEBBB">
                      <wp:simplePos x="0" y="0"/>
                      <wp:positionH relativeFrom="column">
                        <wp:posOffset>591820</wp:posOffset>
                      </wp:positionH>
                      <wp:positionV relativeFrom="paragraph">
                        <wp:posOffset>-20320</wp:posOffset>
                      </wp:positionV>
                      <wp:extent cx="2277110" cy="398780"/>
                      <wp:effectExtent l="0" t="0" r="0" b="10160"/>
                      <wp:wrapNone/>
                      <wp:docPr id="2872" name="Grouper 28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7110" cy="398780"/>
                                <a:chOff x="2676" y="3829"/>
                                <a:chExt cx="3586" cy="628"/>
                              </a:xfrm>
                            </wpg:grpSpPr>
                            <wps:wsp>
                              <wps:cNvPr id="2873" name="Rectangle 723"/>
                              <wps:cNvSpPr>
                                <a:spLocks noChangeArrowheads="1"/>
                              </wps:cNvSpPr>
                              <wps:spPr bwMode="auto">
                                <a:xfrm>
                                  <a:off x="3771" y="3919"/>
                                  <a:ext cx="1350" cy="538"/>
                                </a:xfrm>
                                <a:prstGeom prst="rect">
                                  <a:avLst/>
                                </a:prstGeom>
                                <a:solidFill>
                                  <a:srgbClr val="EEECE1"/>
                                </a:solidFill>
                                <a:ln w="254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g:grpSp>
                              <wpg:cNvPr id="2874" name="Group 724"/>
                              <wpg:cNvGrpSpPr>
                                <a:grpSpLocks/>
                              </wpg:cNvGrpSpPr>
                              <wpg:grpSpPr bwMode="auto">
                                <a:xfrm>
                                  <a:off x="2676" y="3829"/>
                                  <a:ext cx="3586" cy="628"/>
                                  <a:chOff x="2676" y="3829"/>
                                  <a:chExt cx="3586" cy="628"/>
                                </a:xfrm>
                              </wpg:grpSpPr>
                              <wps:wsp>
                                <wps:cNvPr id="2875" name="Rectangle 725"/>
                                <wps:cNvSpPr>
                                  <a:spLocks noChangeArrowheads="1"/>
                                </wps:cNvSpPr>
                                <wps:spPr bwMode="auto">
                                  <a:xfrm>
                                    <a:off x="2676" y="3829"/>
                                    <a:ext cx="1328"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95D623" w14:textId="77777777" w:rsidR="00793AA9" w:rsidRPr="003D1901" w:rsidRDefault="00793AA9" w:rsidP="00793AA9">
                                      <w:pPr>
                                        <w:jc w:val="center"/>
                                        <w:rPr>
                                          <w:rFonts w:ascii="Arial" w:hAnsi="Arial" w:cs="Arial"/>
                                          <w:b/>
                                        </w:rPr>
                                      </w:pPr>
                                      <w:r w:rsidRPr="003D1901">
                                        <w:rPr>
                                          <w:rFonts w:ascii="Arial" w:hAnsi="Arial" w:cs="Arial"/>
                                          <w:b/>
                                        </w:rPr>
                                        <w:t xml:space="preserve">Angle </w:t>
                                      </w:r>
                                    </w:p>
                                  </w:txbxContent>
                                </wps:txbx>
                                <wps:bodyPr rot="0" vert="horz" wrap="square" lIns="12700" tIns="12700" rIns="12700" bIns="12700" anchor="t" anchorCtr="0" upright="1">
                                  <a:noAutofit/>
                                </wps:bodyPr>
                              </wps:wsp>
                              <wps:wsp>
                                <wps:cNvPr id="2876" name="Rectangle 726"/>
                                <wps:cNvSpPr>
                                  <a:spLocks noChangeArrowheads="1"/>
                                </wps:cNvSpPr>
                                <wps:spPr bwMode="auto">
                                  <a:xfrm>
                                    <a:off x="3696" y="3919"/>
                                    <a:ext cx="15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8F259F" w14:textId="77777777" w:rsidR="00793AA9" w:rsidRDefault="00793AA9" w:rsidP="00793AA9">
                                      <w:pPr>
                                        <w:jc w:val="center"/>
                                        <w:rPr>
                                          <w:b/>
                                          <w:szCs w:val="20"/>
                                        </w:rPr>
                                      </w:pPr>
                                      <w:r w:rsidRPr="003D1901">
                                        <w:rPr>
                                          <w:b/>
                                          <w:szCs w:val="20"/>
                                        </w:rPr>
                                        <w:t>POTEN-</w:t>
                                      </w:r>
                                      <w:r>
                                        <w:rPr>
                                          <w:b/>
                                          <w:szCs w:val="20"/>
                                        </w:rPr>
                                        <w:br/>
                                        <w:t>-TIOMETRE</w:t>
                                      </w:r>
                                    </w:p>
                                    <w:p w14:paraId="31A342A4" w14:textId="77777777" w:rsidR="00793AA9" w:rsidRPr="003D1901" w:rsidRDefault="00793AA9" w:rsidP="00793AA9">
                                      <w:pPr>
                                        <w:jc w:val="center"/>
                                        <w:rPr>
                                          <w:b/>
                                          <w:szCs w:val="20"/>
                                        </w:rPr>
                                      </w:pPr>
                                    </w:p>
                                    <w:p w14:paraId="5F406D69" w14:textId="77777777" w:rsidR="00793AA9" w:rsidRPr="003D1901" w:rsidRDefault="00793AA9" w:rsidP="00793AA9">
                                      <w:pPr>
                                        <w:jc w:val="center"/>
                                        <w:rPr>
                                          <w:b/>
                                          <w:szCs w:val="20"/>
                                        </w:rPr>
                                      </w:pPr>
                                      <w:r w:rsidRPr="003D1901">
                                        <w:rPr>
                                          <w:b/>
                                          <w:szCs w:val="20"/>
                                        </w:rPr>
                                        <w:t>-TIOMETRE</w:t>
                                      </w:r>
                                    </w:p>
                                  </w:txbxContent>
                                </wps:txbx>
                                <wps:bodyPr rot="0" vert="horz" wrap="square" lIns="12700" tIns="12700" rIns="12700" bIns="12700" anchor="t" anchorCtr="0" upright="1">
                                  <a:noAutofit/>
                                </wps:bodyPr>
                              </wps:wsp>
                              <wps:wsp>
                                <wps:cNvPr id="2877" name="Line 727"/>
                                <wps:cNvCnPr>
                                  <a:cxnSpLocks noChangeShapeType="1"/>
                                </wps:cNvCnPr>
                                <wps:spPr bwMode="auto">
                                  <a:xfrm>
                                    <a:off x="2916" y="4222"/>
                                    <a:ext cx="852"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878" name="Rectangle 728"/>
                                <wps:cNvSpPr>
                                  <a:spLocks noChangeArrowheads="1"/>
                                </wps:cNvSpPr>
                                <wps:spPr bwMode="auto">
                                  <a:xfrm>
                                    <a:off x="5121" y="3829"/>
                                    <a:ext cx="1141"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2529A6" w14:textId="77777777" w:rsidR="00793AA9" w:rsidRPr="003D1901" w:rsidRDefault="00793AA9" w:rsidP="00793AA9">
                                      <w:pPr>
                                        <w:jc w:val="center"/>
                                        <w:rPr>
                                          <w:rFonts w:ascii="Arial" w:hAnsi="Arial" w:cs="Arial"/>
                                          <w:b/>
                                        </w:rPr>
                                      </w:pPr>
                                      <w:r w:rsidRPr="003D1901">
                                        <w:rPr>
                                          <w:rFonts w:ascii="Arial" w:hAnsi="Arial" w:cs="Arial"/>
                                          <w:b/>
                                        </w:rPr>
                                        <w:t>Tension</w:t>
                                      </w:r>
                                    </w:p>
                                    <w:p w14:paraId="51BBB805" w14:textId="77777777" w:rsidR="00793AA9" w:rsidRPr="008B6A3B" w:rsidRDefault="00793AA9" w:rsidP="00793AA9">
                                      <w:pPr>
                                        <w:rPr>
                                          <w:rFonts w:ascii="Arial" w:hAnsi="Arial" w:cs="Arial"/>
                                        </w:rPr>
                                      </w:pPr>
                                    </w:p>
                                  </w:txbxContent>
                                </wps:txbx>
                                <wps:bodyPr rot="0" vert="horz" wrap="square" lIns="12700" tIns="12700" rIns="12700" bIns="12700" anchor="t" anchorCtr="0" upright="1">
                                  <a:noAutofit/>
                                </wps:bodyPr>
                              </wps:wsp>
                              <wps:wsp>
                                <wps:cNvPr id="2879" name="Line 729"/>
                                <wps:cNvCnPr>
                                  <a:cxnSpLocks noChangeShapeType="1"/>
                                </wps:cNvCnPr>
                                <wps:spPr bwMode="auto">
                                  <a:xfrm>
                                    <a:off x="5121" y="4222"/>
                                    <a:ext cx="852"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1848DA5" id="Grouper 2872" o:spid="_x0000_s1114" style="position:absolute;left:0;text-align:left;margin-left:46.6pt;margin-top:-1.55pt;width:179.3pt;height:31.4pt;z-index:251770880" coordorigin="2676,3829" coordsize="3586,6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">
                      <v:rect id="Rectangle 723" o:spid="_x0000_s1115" style="position:absolute;left:3771;top:3919;width:1350;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5iGgxgAA&#10;AN0AAAAPAAAAZHJzL2Rvd25yZXYueG1sRI9BawIxFITvgv8hPKG3mtWC1dUo3dJCK3joVsTjI3nu&#10;Lm5eliTV9d83hYLHYWa+YVab3rbiQj40jhVMxhkIYu1Mw5WC/ff74xxEiMgGW8ek4EYBNuvhYIW5&#10;cVf+oksZK5EgHHJUUMfY5VIGXZPFMHYdcfJOzluMSfpKGo/XBLetnGbZTFpsOC3U2NFrTfpc/lgF&#10;B7ktvC5229YUlf4Mi+NbUTqlHkb9yxJEpD7ew//tD6NgOn9+gr836QnI9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G5iGgxgAAAN0AAAAPAAAAAAAAAAAAAAAAAJcCAABkcnMv&#10;ZG93bnJldi54bWxQSwUGAAAAAAQABAD1AAAAigMAAAAA&#10;" fillcolor="#eeece1" strokeweight="2pt">
                        <v:stroke dashstyle="3 1"/>
                        <v:shadow opacity="49150f"/>
                      </v:rect>
                      <v:group id="Group 724" o:spid="_x0000_s1116" style="position:absolute;left:2676;top:3829;width:3586;height:628" coordorigin="2676,3829" coordsize="3586,62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fTOD/GAAAA3QAA&#10;AA8AAAAAAAAAAAAAAAAAqQIAAGRycy9kb3ducmV2LnhtbFBLBQYAAAAABAAEAPoAAACcAwAAAAA=&#10;">
                        <v:rect id="Rectangle 725" o:spid="_x0000_s1117" style="position:absolute;left:2676;top:3829;width:1328;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sTLGxAAA&#10;AN0AAAAPAAAAZHJzL2Rvd25yZXYueG1sRI9fa8JAEMTfC/0OxxZ8KXpR8A/RU1QQRPpSFXxdctsk&#10;NLcXcpsYv70nFPo4zMxvmNWmd5XqqAmlZwPjUQKKOPO25NzA9XIYLkAFQbZYeSYDDwqwWb+/rTC1&#10;/s7f1J0lVxHCIUUDhUidah2yghyGka+Jo/fjG4cSZZNr2+A9wl2lJ0ky0w5LjgsF1rQvKPs9t85A&#10;d7t97eja6nGHMv88nlopZ2TM4KPfLkEJ9fIf/msfrYHJYj6F15v4BPT6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yLEyxsQAAADdAAAADwAAAAAAAAAAAAAAAACXAgAAZHJzL2Rv&#10;d25yZXYueG1sUEsFBgAAAAAEAAQA9QAAAIgDAAAAAA==&#10;" filled="f" stroked="f">
                          <v:textbox inset="1pt,1pt,1pt,1pt">
                            <w:txbxContent>
                              <w:p w14:paraId="6195D623" w14:textId="77777777" w:rsidR="00793AA9" w:rsidRPr="003D1901" w:rsidRDefault="00793AA9" w:rsidP="00793AA9">
                                <w:pPr>
                                  <w:jc w:val="center"/>
                                  <w:rPr>
                                    <w:rFonts w:ascii="Arial" w:hAnsi="Arial" w:cs="Arial"/>
                                    <w:b/>
                                  </w:rPr>
                                </w:pPr>
                                <w:r w:rsidRPr="003D1901">
                                  <w:rPr>
                                    <w:rFonts w:ascii="Arial" w:hAnsi="Arial" w:cs="Arial"/>
                                    <w:b/>
                                  </w:rPr>
                                  <w:t xml:space="preserve">Angle </w:t>
                                </w:r>
                              </w:p>
                            </w:txbxContent>
                          </v:textbox>
                        </v:rect>
                        <v:rect id="Rectangle 726" o:spid="_x0000_s1118" style="position:absolute;left:3696;top:3919;width:1500;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JspDxQAA&#10;AN0AAAAPAAAAZHJzL2Rvd25yZXYueG1sRI9Ba8JAFITvBf/D8oTe6sZAY4yuooJQPLXa3h/Z1yQ1&#10;+3bNbmP8926h4HGYmW+Y5Xowreip841lBdNJAoK4tLrhSsHnaf+Sg/ABWWNrmRTcyMN6NXpaYqHt&#10;lT+oP4ZKRAj7AhXUIbhCSl/WZNBPrCOO3rftDIYou0rqDq8RblqZJkkmDTYcF2p0tKupPB9/jYLz&#10;9PLa/+jZYZ5nvE0P7+7L7Z1Sz+NhswARaAiP8H/7TStI81kGf2/iE5Cr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YmykPFAAAA3QAAAA8AAAAAAAAAAAAAAAAAlwIAAGRycy9k&#10;b3ducmV2LnhtbFBLBQYAAAAABAAEAPUAAACJAwAAAAA=&#10;" filled="f" stroked="f" strokeweight="1pt">
                          <v:textbox inset="1pt,1pt,1pt,1pt">
                            <w:txbxContent>
                              <w:p w14:paraId="7F8F259F" w14:textId="77777777" w:rsidR="00793AA9" w:rsidRDefault="00793AA9" w:rsidP="00793AA9">
                                <w:pPr>
                                  <w:jc w:val="center"/>
                                  <w:rPr>
                                    <w:b/>
                                    <w:szCs w:val="20"/>
                                  </w:rPr>
                                </w:pPr>
                                <w:r w:rsidRPr="003D1901">
                                  <w:rPr>
                                    <w:b/>
                                    <w:szCs w:val="20"/>
                                  </w:rPr>
                                  <w:t>POTEN-</w:t>
                                </w:r>
                                <w:r>
                                  <w:rPr>
                                    <w:b/>
                                    <w:szCs w:val="20"/>
                                  </w:rPr>
                                  <w:br/>
                                  <w:t>-TIOMETRE</w:t>
                                </w:r>
                              </w:p>
                              <w:p w14:paraId="31A342A4" w14:textId="77777777" w:rsidR="00793AA9" w:rsidRPr="003D1901" w:rsidRDefault="00793AA9" w:rsidP="00793AA9">
                                <w:pPr>
                                  <w:jc w:val="center"/>
                                  <w:rPr>
                                    <w:b/>
                                    <w:szCs w:val="20"/>
                                  </w:rPr>
                                </w:pPr>
                              </w:p>
                              <w:p w14:paraId="5F406D69" w14:textId="77777777" w:rsidR="00793AA9" w:rsidRPr="003D1901" w:rsidRDefault="00793AA9" w:rsidP="00793AA9">
                                <w:pPr>
                                  <w:jc w:val="center"/>
                                  <w:rPr>
                                    <w:b/>
                                    <w:szCs w:val="20"/>
                                  </w:rPr>
                                </w:pPr>
                                <w:r w:rsidRPr="003D1901">
                                  <w:rPr>
                                    <w:b/>
                                    <w:szCs w:val="20"/>
                                  </w:rPr>
                                  <w:t>-TIOMETRE</w:t>
                                </w:r>
                              </w:p>
                            </w:txbxContent>
                          </v:textbox>
                        </v:rect>
                        <v:line id="Line 727" o:spid="_x0000_s1119" style="position:absolute;visibility:visible;mso-wrap-style:square" from="2916,4222" to="3768,42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ruJtcQAAADdAAAADwAAAGRycy9kb3ducmV2LnhtbESPwWrDMBBE74H+g9hCb4lcH5zUtWxC&#10;IcG34jSk18XaWibWyliK4/59VSj0OMzMG6aoFjuImSbfO1bwvElAELdO99wpOH8c1jsQPiBrHByT&#10;gm/yUJUPqwJz7e7c0HwKnYgQ9jkqMCGMuZS+NWTRb9xIHL0vN1kMUU6d1BPeI9wOMk2STFrsOS4Y&#10;HOnNUHs93ayCzzkzzUum2/fF9ofkKGV9Oc9KPT0u+1cQgZbwH/5r11pButtu4fdNfAKy/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u4m1xAAAAN0AAAAPAAAAAAAAAAAA&#10;AAAAAKECAABkcnMvZG93bnJldi54bWxQSwUGAAAAAAQABAD5AAAAkgMAAAAA&#10;" strokeweight="1pt">
                          <v:stroke startarrowwidth="wide" startarrowlength="short" endarrow="block"/>
                          <v:shadow opacity="49150f"/>
                        </v:line>
                        <v:rect id="Rectangle 728" o:spid="_x0000_s1120" style="position:absolute;left:5121;top:3829;width:1141;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sJ1YwAAA&#10;AN0AAAAPAAAAZHJzL2Rvd25yZXYueG1sRE9Li8IwEL4L/ocwwl5EUz2oVKPowoIsXnyA16EZ22Iz&#10;Kc20dv/95iB4/Pjem13vKtVRE0rPBmbTBBRx5m3JuYHb9WeyAhUE2WLlmQz8UYDddjjYYGr9i8/U&#10;XSRXMYRDigYKkTrVOmQFOQxTXxNH7uEbhxJhk2vb4CuGu0rPk2ShHZYcGwqs6bug7HlpnYHufj8d&#10;6NbqWYeyHB9/WykXZMzXqN+vQQn18hG/3UdrYL5axrnxTXwCevsP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msJ1YwAAAAN0AAAAPAAAAAAAAAAAAAAAAAJcCAABkcnMvZG93bnJl&#10;di54bWxQSwUGAAAAAAQABAD1AAAAhAMAAAAA&#10;" filled="f" stroked="f">
                          <v:textbox inset="1pt,1pt,1pt,1pt">
                            <w:txbxContent>
                              <w:p w14:paraId="692529A6" w14:textId="77777777" w:rsidR="00793AA9" w:rsidRPr="003D1901" w:rsidRDefault="00793AA9" w:rsidP="00793AA9">
                                <w:pPr>
                                  <w:jc w:val="center"/>
                                  <w:rPr>
                                    <w:rFonts w:ascii="Arial" w:hAnsi="Arial" w:cs="Arial"/>
                                    <w:b/>
                                  </w:rPr>
                                </w:pPr>
                                <w:r w:rsidRPr="003D1901">
                                  <w:rPr>
                                    <w:rFonts w:ascii="Arial" w:hAnsi="Arial" w:cs="Arial"/>
                                    <w:b/>
                                  </w:rPr>
                                  <w:t>Tension</w:t>
                                </w:r>
                              </w:p>
                              <w:p w14:paraId="51BBB805" w14:textId="77777777" w:rsidR="00793AA9" w:rsidRPr="008B6A3B" w:rsidRDefault="00793AA9" w:rsidP="00793AA9">
                                <w:pPr>
                                  <w:rPr>
                                    <w:rFonts w:ascii="Arial" w:hAnsi="Arial" w:cs="Arial"/>
                                  </w:rPr>
                                </w:pPr>
                              </w:p>
                            </w:txbxContent>
                          </v:textbox>
                        </v:rect>
                        <v:line id="Line 729" o:spid="_x0000_s1121" style="position:absolute;visibility:visible;mso-wrap-style:square" from="5121,4222" to="5973,42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Gi4XMQAAADdAAAADwAAAGRycy9kb3ducmV2LnhtbESPQWvCQBSE74X+h+UVequbekg1ukoR&#10;LLmVRNHrI/vMBrNvQ3ZN4r93CwWPw8x8w6y3k23FQL1vHCv4nCUgiCunG64VHA/7jwUIH5A1to5J&#10;wZ08bDevL2vMtBu5oKEMtYgQ9hkqMCF0mZS+MmTRz1xHHL2L6y2GKPta6h7HCLetnCdJKi02HBcM&#10;drQzVF3Lm1VwHlJTLFNd/U622Sc/Uuan46DU+9v0vQIRaArP8H871wrmi68l/L2JT0BuH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4aLhcxAAAAN0AAAAPAAAAAAAAAAAA&#10;AAAAAKECAABkcnMvZG93bnJldi54bWxQSwUGAAAAAAQABAD5AAAAkgMAAAAA&#10;" strokeweight="1pt">
                          <v:stroke startarrowwidth="wide" startarrowlength="short" endarrow="block"/>
                          <v:shadow opacity="49150f"/>
                        </v:line>
                      </v:group>
                    </v:group>
                  </w:pict>
                </mc:Fallback>
              </mc:AlternateContent>
            </w:r>
          </w:p>
          <w:p w14:paraId="065FF51C" w14:textId="77777777" w:rsidR="00793AA9" w:rsidRPr="00D33045" w:rsidRDefault="00793AA9" w:rsidP="00793AA9">
            <w:pPr>
              <w:spacing w:after="0" w:line="240" w:lineRule="auto"/>
              <w:rPr>
                <w:rFonts w:eastAsia="Times New Roman" w:cs="Times New Roman"/>
                <w:color w:val="FF0000"/>
                <w:szCs w:val="20"/>
                <w:lang w:eastAsia="fr-FR"/>
              </w:rPr>
            </w:pPr>
          </w:p>
          <w:p w14:paraId="2A4AF1BD" w14:textId="77777777" w:rsidR="00793AA9" w:rsidRPr="00D33045" w:rsidRDefault="00793AA9" w:rsidP="00793AA9">
            <w:pPr>
              <w:spacing w:after="0" w:line="240" w:lineRule="auto"/>
              <w:rPr>
                <w:rFonts w:eastAsia="Times New Roman" w:cs="Times New Roman"/>
                <w:color w:val="FF0000"/>
                <w:szCs w:val="20"/>
                <w:lang w:eastAsia="fr-FR"/>
              </w:rPr>
            </w:pPr>
          </w:p>
          <w:bookmarkStart w:id="10" w:name="_MON_1204639011"/>
          <w:bookmarkEnd w:id="10"/>
          <w:p w14:paraId="1828ACD7" w14:textId="77777777" w:rsidR="00793AA9" w:rsidRPr="00D33045" w:rsidRDefault="00DD7A1B" w:rsidP="00793AA9">
            <w:pPr>
              <w:spacing w:after="0" w:line="240" w:lineRule="auto"/>
              <w:jc w:val="center"/>
              <w:rPr>
                <w:rFonts w:eastAsia="Times New Roman" w:cs="Times New Roman"/>
                <w:color w:val="FF0000"/>
                <w:szCs w:val="20"/>
                <w:lang w:eastAsia="fr-FR"/>
              </w:rPr>
            </w:pPr>
            <w:r w:rsidRPr="00D33045">
              <w:rPr>
                <w:rFonts w:eastAsia="Times New Roman" w:cs="Times New Roman"/>
                <w:color w:val="FF0000"/>
                <w:szCs w:val="20"/>
                <w:lang w:eastAsia="fr-FR"/>
              </w:rPr>
              <w:object w:dxaOrig="4470" w:dyaOrig="3345" w14:anchorId="43771C2D">
                <v:shape id="_x0000_i1025" type="#_x0000_t75" style="width:137.1pt;height:101.85pt" o:ole="">
                  <v:imagedata r:id="rId21" o:title=""/>
                </v:shape>
                <o:OLEObject Type="Embed" ProgID="Word.Picture.8" ShapeID="_x0000_i1025" DrawAspect="Content" ObjectID="_1565021431" r:id="rId22"/>
              </w:object>
            </w:r>
          </w:p>
          <w:p w14:paraId="6B7B6B07" w14:textId="77777777" w:rsidR="00793AA9" w:rsidRPr="00D33045" w:rsidRDefault="00793AA9" w:rsidP="00793AA9">
            <w:pPr>
              <w:spacing w:after="0" w:line="240" w:lineRule="auto"/>
              <w:jc w:val="center"/>
              <w:rPr>
                <w:rFonts w:eastAsia="Times New Roman" w:cs="Times New Roman"/>
                <w:color w:val="000000"/>
                <w:szCs w:val="20"/>
                <w:lang w:eastAsia="fr-FR"/>
              </w:rPr>
            </w:pPr>
            <w:r w:rsidRPr="00D33045">
              <w:rPr>
                <w:rFonts w:eastAsia="Times New Roman" w:cs="Times New Roman"/>
                <w:color w:val="000000"/>
                <w:szCs w:val="20"/>
                <w:lang w:eastAsia="fr-FR"/>
              </w:rPr>
              <w:t xml:space="preserve">Potentiomètre </w:t>
            </w:r>
            <w:proofErr w:type="gramStart"/>
            <w:r w:rsidRPr="00D33045">
              <w:rPr>
                <w:rFonts w:eastAsia="Times New Roman" w:cs="Times New Roman"/>
                <w:color w:val="000000"/>
                <w:szCs w:val="20"/>
                <w:lang w:eastAsia="fr-FR"/>
              </w:rPr>
              <w:t>mesurant  la</w:t>
            </w:r>
            <w:proofErr w:type="gramEnd"/>
            <w:r w:rsidRPr="00D33045">
              <w:rPr>
                <w:rFonts w:eastAsia="Times New Roman" w:cs="Times New Roman"/>
                <w:color w:val="000000"/>
                <w:szCs w:val="20"/>
                <w:lang w:eastAsia="fr-FR"/>
              </w:rPr>
              <w:t xml:space="preserve"> position angulaire sur la DAE</w:t>
            </w:r>
          </w:p>
        </w:tc>
        <w:tc>
          <w:tcPr>
            <w:tcW w:w="4005" w:type="dxa"/>
            <w:vAlign w:val="center"/>
          </w:tcPr>
          <w:p w14:paraId="78C5CAD9"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Ces capteurs fonctionnent suivant le principe du rhéostat, en montage diviseur de tension.</w:t>
            </w:r>
          </w:p>
          <w:p w14:paraId="5703E8D5"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Un curseur entraîné par un élément mobile (rotation ou translation), se déplace sur une piste résistante :</w:t>
            </w:r>
          </w:p>
          <w:p w14:paraId="4C0812E9" w14:textId="77777777" w:rsidR="00793AA9" w:rsidRPr="00D33045" w:rsidRDefault="00793AA9" w:rsidP="00793AA9">
            <w:pPr>
              <w:numPr>
                <w:ilvl w:val="0"/>
                <w:numId w:val="30"/>
              </w:num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bobine</w:t>
            </w:r>
            <w:proofErr w:type="gramEnd"/>
            <w:r w:rsidRPr="00D33045">
              <w:rPr>
                <w:rFonts w:eastAsia="Times New Roman" w:cs="Times New Roman"/>
                <w:szCs w:val="20"/>
                <w:lang w:eastAsia="fr-FR"/>
              </w:rPr>
              <w:t xml:space="preserve"> de fil</w:t>
            </w:r>
          </w:p>
          <w:p w14:paraId="6CCA652F" w14:textId="77777777" w:rsidR="00793AA9" w:rsidRPr="00D33045" w:rsidRDefault="00793AA9" w:rsidP="00793AA9">
            <w:pPr>
              <w:numPr>
                <w:ilvl w:val="0"/>
                <w:numId w:val="30"/>
              </w:num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piste</w:t>
            </w:r>
            <w:proofErr w:type="gramEnd"/>
            <w:r w:rsidRPr="00D33045">
              <w:rPr>
                <w:rFonts w:eastAsia="Times New Roman" w:cs="Times New Roman"/>
                <w:szCs w:val="20"/>
                <w:lang w:eastAsia="fr-FR"/>
              </w:rPr>
              <w:t xml:space="preserve"> plastique chargée en particules conductrices</w:t>
            </w:r>
          </w:p>
          <w:p w14:paraId="2B98B589" w14:textId="77777777" w:rsidR="00793AA9" w:rsidRPr="00D33045" w:rsidRDefault="00793AA9" w:rsidP="00793AA9">
            <w:pPr>
              <w:numPr>
                <w:ilvl w:val="0"/>
                <w:numId w:val="30"/>
              </w:num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technologie</w:t>
            </w:r>
            <w:proofErr w:type="gramEnd"/>
            <w:r w:rsidRPr="00D33045">
              <w:rPr>
                <w:rFonts w:eastAsia="Times New Roman" w:cs="Times New Roman"/>
                <w:szCs w:val="20"/>
                <w:lang w:eastAsia="fr-FR"/>
              </w:rPr>
              <w:t xml:space="preserve"> hybride constituée des deux précédentes (fil bobiné recouvert de plastique dit « conducteur »)</w:t>
            </w:r>
          </w:p>
        </w:tc>
        <w:tc>
          <w:tcPr>
            <w:tcW w:w="2513" w:type="dxa"/>
            <w:vAlign w:val="center"/>
          </w:tcPr>
          <w:p w14:paraId="306B8E49" w14:textId="77777777" w:rsidR="00A46C9B" w:rsidRPr="00A46C9B" w:rsidRDefault="00A46C9B" w:rsidP="00A46C9B">
            <w:pPr>
              <w:spacing w:after="0" w:line="240" w:lineRule="auto"/>
              <w:jc w:val="left"/>
              <w:rPr>
                <w:rFonts w:eastAsia="Times New Roman" w:cs="Times New Roman"/>
                <w:b/>
                <w:bCs/>
                <w:sz w:val="24"/>
                <w:szCs w:val="24"/>
                <w:u w:val="single"/>
                <w:lang w:eastAsia="fr-FR"/>
              </w:rPr>
            </w:pPr>
            <w:r w:rsidRPr="00A46C9B">
              <w:rPr>
                <w:rFonts w:eastAsia="Times New Roman" w:cs="Times New Roman"/>
                <w:b/>
                <w:bCs/>
                <w:sz w:val="24"/>
                <w:szCs w:val="24"/>
                <w:u w:val="single"/>
                <w:lang w:eastAsia="fr-FR"/>
              </w:rPr>
              <w:t xml:space="preserve">Applications </w:t>
            </w:r>
          </w:p>
          <w:p w14:paraId="293E4D2E" w14:textId="77777777" w:rsidR="00A46C9B" w:rsidRPr="00A46C9B" w:rsidRDefault="00A46C9B" w:rsidP="00A46C9B">
            <w:pPr>
              <w:spacing w:after="0" w:line="240" w:lineRule="auto"/>
              <w:jc w:val="left"/>
              <w:rPr>
                <w:rFonts w:eastAsia="Times New Roman" w:cs="Times New Roman"/>
                <w:szCs w:val="20"/>
                <w:lang w:eastAsia="fr-FR"/>
              </w:rPr>
            </w:pPr>
          </w:p>
          <w:p w14:paraId="56239C33" w14:textId="77777777" w:rsidR="00A46C9B" w:rsidRPr="00A46C9B" w:rsidRDefault="00A46C9B" w:rsidP="00A46C9B">
            <w:pPr>
              <w:spacing w:after="0" w:line="240" w:lineRule="auto"/>
              <w:jc w:val="left"/>
              <w:rPr>
                <w:rFonts w:eastAsia="Times New Roman" w:cs="Times New Roman"/>
                <w:szCs w:val="20"/>
                <w:lang w:eastAsia="fr-FR"/>
              </w:rPr>
            </w:pPr>
            <w:r w:rsidRPr="00A46C9B">
              <w:rPr>
                <w:rFonts w:eastAsia="Times New Roman" w:cs="Times New Roman"/>
                <w:szCs w:val="20"/>
                <w:lang w:eastAsia="fr-FR"/>
              </w:rPr>
              <w:t>Mesure de l’écrasement du ressort sur la CORDEUSE (potentiomètre linéaire)</w:t>
            </w:r>
          </w:p>
          <w:p w14:paraId="2F2C3D1A" w14:textId="77777777" w:rsidR="00A46C9B" w:rsidRPr="00A46C9B" w:rsidRDefault="00A46C9B" w:rsidP="00A46C9B">
            <w:pPr>
              <w:spacing w:after="0" w:line="240" w:lineRule="auto"/>
              <w:jc w:val="left"/>
              <w:rPr>
                <w:rFonts w:eastAsia="Times New Roman" w:cs="Times New Roman"/>
                <w:szCs w:val="20"/>
                <w:lang w:eastAsia="fr-FR"/>
              </w:rPr>
            </w:pPr>
            <w:r w:rsidRPr="00A46C9B">
              <w:rPr>
                <w:rFonts w:eastAsia="Times New Roman" w:cs="Times New Roman"/>
                <w:szCs w:val="20"/>
                <w:lang w:eastAsia="fr-FR"/>
              </w:rPr>
              <w:t xml:space="preserve">Mesure de la position linéaire du piston sur la POMPE DOSHYDRO </w:t>
            </w:r>
          </w:p>
          <w:p w14:paraId="4F30C97D" w14:textId="77777777" w:rsidR="00A46C9B" w:rsidRPr="00A46C9B" w:rsidRDefault="00A46C9B" w:rsidP="00A46C9B">
            <w:pPr>
              <w:spacing w:after="0" w:line="240" w:lineRule="auto"/>
              <w:jc w:val="left"/>
              <w:rPr>
                <w:rFonts w:eastAsia="Times New Roman" w:cs="Times New Roman"/>
                <w:szCs w:val="20"/>
                <w:lang w:eastAsia="fr-FR"/>
              </w:rPr>
            </w:pPr>
            <w:r w:rsidRPr="00A46C9B">
              <w:rPr>
                <w:rFonts w:eastAsia="Times New Roman" w:cs="Times New Roman"/>
                <w:szCs w:val="20"/>
                <w:lang w:eastAsia="fr-FR"/>
              </w:rPr>
              <w:t xml:space="preserve">Mesure de position angulaire sur les DAE, DIRAVI, PLATE -FORME, MAXPID, </w:t>
            </w:r>
            <w:proofErr w:type="gramStart"/>
            <w:r w:rsidRPr="00A46C9B">
              <w:rPr>
                <w:rFonts w:eastAsia="Times New Roman" w:cs="Times New Roman"/>
                <w:szCs w:val="20"/>
                <w:lang w:eastAsia="fr-FR"/>
              </w:rPr>
              <w:t>CHARIOT,TOIT</w:t>
            </w:r>
            <w:proofErr w:type="gramEnd"/>
            <w:r w:rsidRPr="00A46C9B">
              <w:rPr>
                <w:rFonts w:eastAsia="Times New Roman" w:cs="Times New Roman"/>
                <w:szCs w:val="20"/>
                <w:lang w:eastAsia="fr-FR"/>
              </w:rPr>
              <w:t xml:space="preserve"> 206CC</w:t>
            </w:r>
          </w:p>
          <w:p w14:paraId="75F89864" w14:textId="412929C9" w:rsidR="00793AA9" w:rsidRPr="00793AA9" w:rsidRDefault="00793AA9" w:rsidP="00A46C9B">
            <w:pPr>
              <w:spacing w:after="0" w:line="240" w:lineRule="auto"/>
              <w:jc w:val="left"/>
              <w:rPr>
                <w:rFonts w:ascii="Times New Roman" w:eastAsia="Times New Roman" w:hAnsi="Times New Roman" w:cs="Times New Roman"/>
                <w:sz w:val="24"/>
                <w:szCs w:val="24"/>
                <w:lang w:eastAsia="fr-FR"/>
              </w:rPr>
            </w:pPr>
          </w:p>
        </w:tc>
      </w:tr>
      <w:tr w:rsidR="00793AA9" w:rsidRPr="00793AA9" w14:paraId="15135188" w14:textId="77777777" w:rsidTr="00B86A72">
        <w:tc>
          <w:tcPr>
            <w:tcW w:w="1004" w:type="dxa"/>
            <w:gridSpan w:val="2"/>
            <w:vAlign w:val="center"/>
          </w:tcPr>
          <w:p w14:paraId="2CEFCD96" w14:textId="77777777" w:rsidR="00793AA9" w:rsidRPr="00D33045" w:rsidRDefault="00793AA9" w:rsidP="00793AA9">
            <w:pPr>
              <w:spacing w:after="0" w:line="240" w:lineRule="auto"/>
              <w:jc w:val="center"/>
              <w:rPr>
                <w:rFonts w:eastAsia="Times New Roman" w:cs="Times New Roman"/>
                <w:b/>
                <w:bCs/>
                <w:szCs w:val="20"/>
                <w:lang w:eastAsia="fr-FR"/>
              </w:rPr>
            </w:pPr>
            <w:proofErr w:type="spellStart"/>
            <w:r w:rsidRPr="00D33045">
              <w:rPr>
                <w:rFonts w:eastAsia="Times New Roman" w:cs="Times New Roman"/>
                <w:b/>
                <w:bCs/>
                <w:szCs w:val="20"/>
                <w:lang w:eastAsia="fr-FR"/>
              </w:rPr>
              <w:t>Posi</w:t>
            </w:r>
            <w:proofErr w:type="spellEnd"/>
            <w:r w:rsidRPr="00D33045">
              <w:rPr>
                <w:rFonts w:eastAsia="Times New Roman" w:cs="Times New Roman"/>
                <w:b/>
                <w:bCs/>
                <w:szCs w:val="20"/>
                <w:lang w:eastAsia="fr-FR"/>
              </w:rPr>
              <w:t>-</w:t>
            </w:r>
          </w:p>
          <w:p w14:paraId="06AEAF70" w14:textId="77777777" w:rsidR="00793AA9" w:rsidRPr="00D33045" w:rsidRDefault="00793AA9" w:rsidP="00793AA9">
            <w:pPr>
              <w:spacing w:after="0" w:line="240" w:lineRule="auto"/>
              <w:jc w:val="center"/>
              <w:rPr>
                <w:rFonts w:eastAsia="Times New Roman" w:cs="Times New Roman"/>
                <w:b/>
                <w:bCs/>
                <w:szCs w:val="20"/>
                <w:lang w:eastAsia="fr-FR"/>
              </w:rPr>
            </w:pPr>
            <w:r w:rsidRPr="00D33045">
              <w:rPr>
                <w:rFonts w:eastAsia="Times New Roman" w:cs="Times New Roman"/>
                <w:b/>
                <w:bCs/>
                <w:szCs w:val="20"/>
                <w:lang w:eastAsia="fr-FR"/>
              </w:rPr>
              <w:t>-</w:t>
            </w:r>
            <w:proofErr w:type="spellStart"/>
            <w:r w:rsidRPr="00D33045">
              <w:rPr>
                <w:rFonts w:eastAsia="Times New Roman" w:cs="Times New Roman"/>
                <w:b/>
                <w:bCs/>
                <w:szCs w:val="20"/>
                <w:lang w:eastAsia="fr-FR"/>
              </w:rPr>
              <w:t>tion</w:t>
            </w:r>
            <w:proofErr w:type="spellEnd"/>
            <w:r w:rsidRPr="00D33045">
              <w:rPr>
                <w:rFonts w:eastAsia="Times New Roman" w:cs="Times New Roman"/>
                <w:b/>
                <w:bCs/>
                <w:szCs w:val="20"/>
                <w:lang w:eastAsia="fr-FR"/>
              </w:rPr>
              <w:t xml:space="preserve"> </w:t>
            </w:r>
          </w:p>
        </w:tc>
        <w:tc>
          <w:tcPr>
            <w:tcW w:w="1425" w:type="dxa"/>
            <w:vAlign w:val="center"/>
          </w:tcPr>
          <w:p w14:paraId="768D1B26" w14:textId="77777777" w:rsidR="00793AA9" w:rsidRPr="00D33045" w:rsidRDefault="00793AA9" w:rsidP="00793AA9">
            <w:pPr>
              <w:spacing w:after="0" w:line="240" w:lineRule="auto"/>
              <w:jc w:val="center"/>
              <w:rPr>
                <w:rFonts w:eastAsia="Times New Roman" w:cs="Times New Roman"/>
                <w:b/>
                <w:szCs w:val="20"/>
                <w:lang w:eastAsia="fr-FR"/>
              </w:rPr>
            </w:pPr>
            <w:r w:rsidRPr="00D33045">
              <w:rPr>
                <w:rFonts w:eastAsia="Times New Roman" w:cs="Times New Roman"/>
                <w:b/>
                <w:szCs w:val="20"/>
                <w:lang w:eastAsia="fr-FR"/>
              </w:rPr>
              <w:t>Codeur optique</w:t>
            </w:r>
          </w:p>
          <w:p w14:paraId="1E577B3D" w14:textId="77777777" w:rsidR="00793AA9" w:rsidRPr="00D33045" w:rsidRDefault="00793AA9" w:rsidP="00793AA9">
            <w:pPr>
              <w:spacing w:after="0" w:line="240" w:lineRule="auto"/>
              <w:jc w:val="center"/>
              <w:rPr>
                <w:rFonts w:eastAsia="Times New Roman" w:cs="Times New Roman"/>
                <w:b/>
                <w:szCs w:val="20"/>
                <w:lang w:eastAsia="fr-FR"/>
              </w:rPr>
            </w:pPr>
            <w:proofErr w:type="spellStart"/>
            <w:proofErr w:type="gramStart"/>
            <w:r w:rsidRPr="00D33045">
              <w:rPr>
                <w:rFonts w:eastAsia="Times New Roman" w:cs="Times New Roman"/>
                <w:b/>
                <w:szCs w:val="20"/>
                <w:lang w:eastAsia="fr-FR"/>
              </w:rPr>
              <w:t>incremental</w:t>
            </w:r>
            <w:proofErr w:type="spellEnd"/>
            <w:proofErr w:type="gramEnd"/>
          </w:p>
          <w:p w14:paraId="1D1FA582" w14:textId="77777777" w:rsidR="00793AA9" w:rsidRPr="00D33045" w:rsidRDefault="00793AA9" w:rsidP="00793AA9">
            <w:pPr>
              <w:spacing w:after="0" w:line="240" w:lineRule="auto"/>
              <w:jc w:val="center"/>
              <w:rPr>
                <w:rFonts w:eastAsia="Times New Roman" w:cs="Times New Roman"/>
                <w:szCs w:val="20"/>
                <w:lang w:eastAsia="fr-FR"/>
              </w:rPr>
            </w:pPr>
          </w:p>
          <w:p w14:paraId="621D379A"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Times New Roman"/>
                <w:szCs w:val="20"/>
                <w:lang w:eastAsia="fr-FR"/>
              </w:rPr>
              <w:t>numérique</w:t>
            </w:r>
            <w:proofErr w:type="gramEnd"/>
          </w:p>
        </w:tc>
        <w:tc>
          <w:tcPr>
            <w:tcW w:w="5800" w:type="dxa"/>
            <w:vAlign w:val="center"/>
          </w:tcPr>
          <w:p w14:paraId="15EB04CF"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noProof/>
                <w:szCs w:val="20"/>
                <w:lang w:eastAsia="zh-CN"/>
              </w:rPr>
              <mc:AlternateContent>
                <mc:Choice Requires="wpg">
                  <w:drawing>
                    <wp:anchor distT="0" distB="0" distL="114300" distR="114300" simplePos="0" relativeHeight="251826176" behindDoc="0" locked="0" layoutInCell="1" allowOverlap="1" wp14:anchorId="72FFD2BF" wp14:editId="5B44DF3F">
                      <wp:simplePos x="0" y="0"/>
                      <wp:positionH relativeFrom="column">
                        <wp:posOffset>388620</wp:posOffset>
                      </wp:positionH>
                      <wp:positionV relativeFrom="paragraph">
                        <wp:posOffset>-3810</wp:posOffset>
                      </wp:positionV>
                      <wp:extent cx="2818130" cy="583565"/>
                      <wp:effectExtent l="0" t="0" r="6350" b="17145"/>
                      <wp:wrapNone/>
                      <wp:docPr id="2865" name="Grouper 2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8130" cy="583565"/>
                                <a:chOff x="4087" y="1092"/>
                                <a:chExt cx="3947" cy="919"/>
                              </a:xfrm>
                            </wpg:grpSpPr>
                            <wps:wsp>
                              <wps:cNvPr id="2866" name="Rectangle 832"/>
                              <wps:cNvSpPr>
                                <a:spLocks noChangeArrowheads="1"/>
                              </wps:cNvSpPr>
                              <wps:spPr bwMode="auto">
                                <a:xfrm>
                                  <a:off x="5209" y="1370"/>
                                  <a:ext cx="1383" cy="641"/>
                                </a:xfrm>
                                <a:prstGeom prst="rect">
                                  <a:avLst/>
                                </a:prstGeom>
                                <a:solidFill>
                                  <a:srgbClr val="EEECE1"/>
                                </a:solidFill>
                                <a:ln w="254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867" name="Rectangle 833"/>
                              <wps:cNvSpPr>
                                <a:spLocks noChangeArrowheads="1"/>
                              </wps:cNvSpPr>
                              <wps:spPr bwMode="auto">
                                <a:xfrm>
                                  <a:off x="4087" y="1263"/>
                                  <a:ext cx="1361"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BB300D" w14:textId="77777777" w:rsidR="00793AA9" w:rsidRPr="003D1901" w:rsidRDefault="00793AA9" w:rsidP="00793AA9">
                                    <w:pPr>
                                      <w:jc w:val="center"/>
                                      <w:rPr>
                                        <w:rFonts w:ascii="Arial" w:hAnsi="Arial" w:cs="Arial"/>
                                        <w:b/>
                                      </w:rPr>
                                    </w:pPr>
                                    <w:r w:rsidRPr="003D1901">
                                      <w:rPr>
                                        <w:rFonts w:ascii="Arial" w:hAnsi="Arial" w:cs="Arial"/>
                                        <w:b/>
                                      </w:rPr>
                                      <w:t xml:space="preserve">Angle </w:t>
                                    </w:r>
                                  </w:p>
                                </w:txbxContent>
                              </wps:txbx>
                              <wps:bodyPr rot="0" vert="horz" wrap="square" lIns="12700" tIns="12700" rIns="12700" bIns="12700" anchor="t" anchorCtr="0" upright="1">
                                <a:noAutofit/>
                              </wps:bodyPr>
                            </wps:wsp>
                            <wps:wsp>
                              <wps:cNvPr id="2868" name="Rectangle 834"/>
                              <wps:cNvSpPr>
                                <a:spLocks noChangeArrowheads="1"/>
                              </wps:cNvSpPr>
                              <wps:spPr bwMode="auto">
                                <a:xfrm>
                                  <a:off x="5132" y="1370"/>
                                  <a:ext cx="1537"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AE7083" w14:textId="77777777" w:rsidR="00793AA9" w:rsidRDefault="00793AA9" w:rsidP="00793AA9">
                                    <w:pPr>
                                      <w:jc w:val="center"/>
                                      <w:rPr>
                                        <w:b/>
                                        <w:szCs w:val="20"/>
                                      </w:rPr>
                                    </w:pPr>
                                    <w:r>
                                      <w:rPr>
                                        <w:b/>
                                        <w:szCs w:val="20"/>
                                      </w:rPr>
                                      <w:t>CODEUR</w:t>
                                    </w:r>
                                  </w:p>
                                  <w:p w14:paraId="3C1F2356" w14:textId="77777777" w:rsidR="00793AA9" w:rsidRPr="003D1901" w:rsidRDefault="00793AA9" w:rsidP="00793AA9">
                                    <w:pPr>
                                      <w:jc w:val="center"/>
                                      <w:rPr>
                                        <w:b/>
                                        <w:szCs w:val="20"/>
                                      </w:rPr>
                                    </w:pPr>
                                    <w:r>
                                      <w:rPr>
                                        <w:b/>
                                        <w:szCs w:val="20"/>
                                      </w:rPr>
                                      <w:t>INCREMENTAL</w:t>
                                    </w:r>
                                  </w:p>
                                </w:txbxContent>
                              </wps:txbx>
                              <wps:bodyPr rot="0" vert="horz" wrap="square" lIns="12700" tIns="12700" rIns="12700" bIns="12700" anchor="t" anchorCtr="0" upright="1">
                                <a:noAutofit/>
                              </wps:bodyPr>
                            </wps:wsp>
                            <wps:wsp>
                              <wps:cNvPr id="2869" name="Line 835"/>
                              <wps:cNvCnPr>
                                <a:cxnSpLocks noChangeShapeType="1"/>
                              </wps:cNvCnPr>
                              <wps:spPr bwMode="auto">
                                <a:xfrm>
                                  <a:off x="4333" y="1731"/>
                                  <a:ext cx="873"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870" name="Rectangle 836"/>
                              <wps:cNvSpPr>
                                <a:spLocks noChangeArrowheads="1"/>
                              </wps:cNvSpPr>
                              <wps:spPr bwMode="auto">
                                <a:xfrm>
                                  <a:off x="6664" y="1092"/>
                                  <a:ext cx="1370"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8D0954" w14:textId="77777777" w:rsidR="00793AA9" w:rsidRPr="003D1901" w:rsidRDefault="00793AA9" w:rsidP="00793AA9">
                                    <w:pPr>
                                      <w:jc w:val="center"/>
                                      <w:rPr>
                                        <w:rFonts w:ascii="Arial" w:hAnsi="Arial" w:cs="Arial"/>
                                        <w:b/>
                                      </w:rPr>
                                    </w:pPr>
                                    <w:r>
                                      <w:rPr>
                                        <w:rFonts w:ascii="Arial" w:hAnsi="Arial" w:cs="Arial"/>
                                        <w:b/>
                                      </w:rPr>
                                      <w:t xml:space="preserve">Signal </w:t>
                                    </w:r>
                                    <w:proofErr w:type="spellStart"/>
                                    <w:r>
                                      <w:rPr>
                                        <w:rFonts w:ascii="Arial" w:hAnsi="Arial" w:cs="Arial"/>
                                        <w:b/>
                                      </w:rPr>
                                      <w:t>numerique</w:t>
                                    </w:r>
                                    <w:proofErr w:type="spellEnd"/>
                                  </w:p>
                                  <w:p w14:paraId="05ABD4C1" w14:textId="77777777" w:rsidR="00793AA9" w:rsidRPr="008B6A3B" w:rsidRDefault="00793AA9" w:rsidP="00793AA9">
                                    <w:pPr>
                                      <w:rPr>
                                        <w:rFonts w:ascii="Arial" w:hAnsi="Arial" w:cs="Arial"/>
                                      </w:rPr>
                                    </w:pPr>
                                  </w:p>
                                </w:txbxContent>
                              </wps:txbx>
                              <wps:bodyPr rot="0" vert="horz" wrap="square" lIns="12700" tIns="12700" rIns="12700" bIns="12700" anchor="t" anchorCtr="0" upright="1">
                                <a:noAutofit/>
                              </wps:bodyPr>
                            </wps:wsp>
                            <wps:wsp>
                              <wps:cNvPr id="2871" name="Line 837"/>
                              <wps:cNvCnPr>
                                <a:cxnSpLocks noChangeShapeType="1"/>
                              </wps:cNvCnPr>
                              <wps:spPr bwMode="auto">
                                <a:xfrm>
                                  <a:off x="6592" y="1731"/>
                                  <a:ext cx="873"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2FFD2BF" id="Grouper 2865" o:spid="_x0000_s1122" style="position:absolute;left:0;text-align:left;margin-left:30.6pt;margin-top:-.25pt;width:221.9pt;height:45.95pt;z-index:251826176" coordorigin="4087,1092" coordsize="3947,91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">
                      <v:rect id="Rectangle 832" o:spid="_x0000_s1123" style="position:absolute;left:5209;top:1370;width:1383;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SBTlxQAA&#10;AN0AAAAPAAAAZHJzL2Rvd25yZXYueG1sRI9BawIxFITvBf9DeEJvNauHxa5GcaUFK3jotojHR/Lc&#10;Xdy8LEnU7b9vhEKPw8x8wyzXg+3EjXxoHSuYTjIQxNqZlmsF31/vL3MQISIb7ByTgh8KsF6NnpZY&#10;GHfnT7pVsRYJwqFABU2MfSFl0A1ZDBPXEyfv7LzFmKSvpfF4T3DbyVmW5dJiy2mhwZ62DelLdbUK&#10;jnJfel0e9p0pa/0RXk9vZeWUeh4PmwWISEP8D/+1d0bBbJ7n8HiTnoBc/Q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NIFOXFAAAA3QAAAA8AAAAAAAAAAAAAAAAAlwIAAGRycy9k&#10;b3ducmV2LnhtbFBLBQYAAAAABAAEAPUAAACJAwAAAAA=&#10;" fillcolor="#eeece1" strokeweight="2pt">
                        <v:stroke dashstyle="3 1"/>
                        <v:shadow opacity="49150f"/>
                      </v:rect>
                      <v:rect id="Rectangle 833" o:spid="_x0000_s1124" style="position:absolute;left:4087;top:1263;width:1361;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9p/3xAAA&#10;AN0AAAAPAAAAZHJzL2Rvd25yZXYueG1sRI9Ba8JAFITvBf/D8gQvpW70ECV1lSoIUrxoBa+P7GsS&#10;mn0bsi8x/nu3IHgcZuYbZrUZXK16akPl2cBsmoAizr2tuDBw+dl/LEEFQbZYeyYDdwqwWY/eVphZ&#10;f+MT9WcpVIRwyNBAKdJkWoe8JIdh6hvi6P361qFE2RbatniLcFfreZKk2mHFcaHEhnYl5X/nzhno&#10;r9fjli6dnvUoi/fDdydVSsZMxsPXJyihQV7hZ/tgDcyX6QL+38QnoN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vaf98QAAADdAAAADwAAAAAAAAAAAAAAAACXAgAAZHJzL2Rv&#10;d25yZXYueG1sUEsFBgAAAAAEAAQA9QAAAIgDAAAAAA==&#10;" filled="f" stroked="f">
                        <v:textbox inset="1pt,1pt,1pt,1pt">
                          <w:txbxContent>
                            <w:p w14:paraId="14BB300D" w14:textId="77777777" w:rsidR="00793AA9" w:rsidRPr="003D1901" w:rsidRDefault="00793AA9" w:rsidP="00793AA9">
                              <w:pPr>
                                <w:jc w:val="center"/>
                                <w:rPr>
                                  <w:rFonts w:ascii="Arial" w:hAnsi="Arial" w:cs="Arial"/>
                                  <w:b/>
                                </w:rPr>
                              </w:pPr>
                              <w:r w:rsidRPr="003D1901">
                                <w:rPr>
                                  <w:rFonts w:ascii="Arial" w:hAnsi="Arial" w:cs="Arial"/>
                                  <w:b/>
                                </w:rPr>
                                <w:t xml:space="preserve">Angle </w:t>
                              </w:r>
                            </w:p>
                          </w:txbxContent>
                        </v:textbox>
                      </v:rect>
                      <v:rect id="Rectangle 834" o:spid="_x0000_s1125" style="position:absolute;left:5132;top:1370;width:1537;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" filled="f" stroked="f" strokeweight="1pt">
                        <v:textbox inset="1pt,1pt,1pt,1pt">
                          <w:txbxContent>
                            <w:p w14:paraId="21AE7083" w14:textId="77777777" w:rsidR="00793AA9" w:rsidRDefault="00793AA9" w:rsidP="00793AA9">
                              <w:pPr>
                                <w:jc w:val="center"/>
                                <w:rPr>
                                  <w:b/>
                                  <w:szCs w:val="20"/>
                                </w:rPr>
                              </w:pPr>
                              <w:r>
                                <w:rPr>
                                  <w:b/>
                                  <w:szCs w:val="20"/>
                                </w:rPr>
                                <w:t>CODEUR</w:t>
                              </w:r>
                            </w:p>
                            <w:p w14:paraId="3C1F2356" w14:textId="77777777" w:rsidR="00793AA9" w:rsidRPr="003D1901" w:rsidRDefault="00793AA9" w:rsidP="00793AA9">
                              <w:pPr>
                                <w:jc w:val="center"/>
                                <w:rPr>
                                  <w:b/>
                                  <w:szCs w:val="20"/>
                                </w:rPr>
                              </w:pPr>
                              <w:r>
                                <w:rPr>
                                  <w:b/>
                                  <w:szCs w:val="20"/>
                                </w:rPr>
                                <w:t>INCREMENTAL</w:t>
                              </w:r>
                            </w:p>
                          </w:txbxContent>
                        </v:textbox>
                      </v:rect>
                      <v:line id="Line 835" o:spid="_x0000_s1126" style="position:absolute;visibility:visible;mso-wrap-style:square" from="4333,1731" to="5206,17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bEugcQAAADdAAAADwAAAGRycy9kb3ducmV2LnhtbESPwWrDMBBE74X8g9hAbo3cHIztRjGh&#10;4JBbiWva62JtLRNrZSzFcf8+KhR6HGbmDbMvFzuImSbfO1bwsk1AELdO99wpaD6q5wyED8gaB8ek&#10;4Ic8lIfV0x4L7e58obkOnYgQ9gUqMCGMhZS+NWTRb91IHL1vN1kMUU6d1BPeI9wOcpckqbTYc1ww&#10;ONKbofZa36yCrzk1lzzV7fti+yo5SXn+bGalNuvl+Aoi0BL+w3/ts1awy9Icft/EJyAP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9sS6BxAAAAN0AAAAPAAAAAAAAAAAA&#10;AAAAAKECAABkcnMvZG93bnJldi54bWxQSwUGAAAAAAQABAD5AAAAkgMAAAAA&#10;" strokeweight="1pt">
                        <v:stroke startarrowwidth="wide" startarrowlength="short" endarrow="block"/>
                        <v:shadow opacity="49150f"/>
                      </v:line>
                      <v:rect id="Rectangle 836" o:spid="_x0000_s1127" style="position:absolute;left:6664;top:1092;width:1370;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xpFewAAA&#10;AN0AAAAPAAAAZHJzL2Rvd25yZXYueG1sRE9Li8IwEL4L/ocwwl5EUz2oVKPowoIsXnyA16EZ22Iz&#10;Kc20dv/95iB4/Pjem13vKtVRE0rPBmbTBBRx5m3JuYHb9WeyAhUE2WLlmQz8UYDddjjYYGr9i8/U&#10;XSRXMYRDigYKkTrVOmQFOQxTXxNH7uEbhxJhk2vb4CuGu0rPk2ShHZYcGwqs6bug7HlpnYHufj8d&#10;6NbqWYeyHB9/WykXZMzXqN+vQQn18hG/3UdrYL5axv3xTXwCevsP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YxpFewAAAAN0AAAAPAAAAAAAAAAAAAAAAAJcCAABkcnMvZG93bnJl&#10;di54bWxQSwUGAAAAAAQABAD1AAAAhAMAAAAA&#10;" filled="f" stroked="f">
                        <v:textbox inset="1pt,1pt,1pt,1pt">
                          <w:txbxContent>
                            <w:p w14:paraId="688D0954" w14:textId="77777777" w:rsidR="00793AA9" w:rsidRPr="003D1901" w:rsidRDefault="00793AA9" w:rsidP="00793AA9">
                              <w:pPr>
                                <w:jc w:val="center"/>
                                <w:rPr>
                                  <w:rFonts w:ascii="Arial" w:hAnsi="Arial" w:cs="Arial"/>
                                  <w:b/>
                                </w:rPr>
                              </w:pPr>
                              <w:r>
                                <w:rPr>
                                  <w:rFonts w:ascii="Arial" w:hAnsi="Arial" w:cs="Arial"/>
                                  <w:b/>
                                </w:rPr>
                                <w:t xml:space="preserve">Signal </w:t>
                              </w:r>
                              <w:proofErr w:type="spellStart"/>
                              <w:r>
                                <w:rPr>
                                  <w:rFonts w:ascii="Arial" w:hAnsi="Arial" w:cs="Arial"/>
                                  <w:b/>
                                </w:rPr>
                                <w:t>numerique</w:t>
                              </w:r>
                              <w:proofErr w:type="spellEnd"/>
                            </w:p>
                            <w:p w14:paraId="05ABD4C1" w14:textId="77777777" w:rsidR="00793AA9" w:rsidRPr="008B6A3B" w:rsidRDefault="00793AA9" w:rsidP="00793AA9">
                              <w:pPr>
                                <w:rPr>
                                  <w:rFonts w:ascii="Arial" w:hAnsi="Arial" w:cs="Arial"/>
                                </w:rPr>
                              </w:pPr>
                            </w:p>
                          </w:txbxContent>
                        </v:textbox>
                      </v:rect>
                      <v:line id="Line 837" o:spid="_x0000_s1128" style="position:absolute;visibility:visible;mso-wrap-style:square" from="6592,1731" to="7465,17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h60WsIAAADdAAAADwAAAGRycy9kb3ducmV2LnhtbESPzarCMBSE9xd8h3AEd9dUF1WrUURQ&#10;3F38QbeH5tgUm5PSxFrf3lwQXA4z8w2zWHW2Ei01vnSsYDRMQBDnTpdcKDiftr9TED4ga6wck4IX&#10;eVgtez8LzLR78oHaYyhEhLDPUIEJoc6k9Lkhi37oauLo3VxjMUTZFFI3+IxwW8lxkqTSYslxwWBN&#10;G0P5/fiwCq5tag6zVOd/nS23yU7K/eXcKjXod+s5iEBd+IY/7b1WMJ5ORvD/Jj4BuX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h60WsIAAADdAAAADwAAAAAAAAAAAAAA&#10;AAChAgAAZHJzL2Rvd25yZXYueG1sUEsFBgAAAAAEAAQA+QAAAJADAAAAAA==&#10;" strokeweight="1pt">
                        <v:stroke startarrowwidth="wide" startarrowlength="short" endarrow="block"/>
                        <v:shadow opacity="49150f"/>
                      </v:line>
                    </v:group>
                  </w:pict>
                </mc:Fallback>
              </mc:AlternateContent>
            </w:r>
          </w:p>
          <w:p w14:paraId="74244852" w14:textId="77777777" w:rsidR="00793AA9" w:rsidRPr="00D33045" w:rsidRDefault="00793AA9" w:rsidP="00793AA9">
            <w:pPr>
              <w:spacing w:after="0" w:line="240" w:lineRule="auto"/>
              <w:jc w:val="center"/>
              <w:rPr>
                <w:rFonts w:eastAsia="Times New Roman" w:cs="Times New Roman"/>
                <w:szCs w:val="20"/>
                <w:lang w:eastAsia="fr-FR"/>
              </w:rPr>
            </w:pPr>
          </w:p>
          <w:p w14:paraId="2EF76ACD" w14:textId="77777777" w:rsidR="00793AA9" w:rsidRPr="00D33045" w:rsidRDefault="00793AA9" w:rsidP="00793AA9">
            <w:pPr>
              <w:spacing w:after="0" w:line="240" w:lineRule="auto"/>
              <w:jc w:val="center"/>
              <w:rPr>
                <w:rFonts w:eastAsia="Times New Roman" w:cs="Times New Roman"/>
                <w:szCs w:val="20"/>
                <w:lang w:eastAsia="fr-FR"/>
              </w:rPr>
            </w:pPr>
          </w:p>
          <w:p w14:paraId="64C8FB6F"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69856" behindDoc="0" locked="0" layoutInCell="1" allowOverlap="1" wp14:anchorId="7C356972" wp14:editId="281B3A65">
                      <wp:simplePos x="0" y="0"/>
                      <wp:positionH relativeFrom="column">
                        <wp:posOffset>872490</wp:posOffset>
                      </wp:positionH>
                      <wp:positionV relativeFrom="paragraph">
                        <wp:posOffset>39370</wp:posOffset>
                      </wp:positionV>
                      <wp:extent cx="189865" cy="437515"/>
                      <wp:effectExtent l="0" t="1270" r="4445" b="5715"/>
                      <wp:wrapNone/>
                      <wp:docPr id="2864" name="Flèche vers le bas 28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865" cy="437515"/>
                              </a:xfrm>
                              <a:prstGeom prst="downArrow">
                                <a:avLst>
                                  <a:gd name="adj1" fmla="val 50000"/>
                                  <a:gd name="adj2" fmla="val 57609"/>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C44E2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2864" o:spid="_x0000_s1026" type="#_x0000_t67" style="position:absolute;margin-left:68.7pt;margin-top:3.1pt;width:14.95pt;height:34.4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" stroked="f"/>
                  </w:pict>
                </mc:Fallback>
              </mc:AlternateContent>
            </w:r>
          </w:p>
          <w:p w14:paraId="0D62BDAD"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noProof/>
                <w:szCs w:val="20"/>
                <w:lang w:eastAsia="zh-CN"/>
              </w:rPr>
              <w:drawing>
                <wp:inline distT="0" distB="0" distL="0" distR="0" wp14:anchorId="379BF176" wp14:editId="767D4585">
                  <wp:extent cx="1737292" cy="1150673"/>
                  <wp:effectExtent l="0" t="0" r="0" b="0"/>
                  <wp:docPr id="2740" name="Image 2740" descr="DSC0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DSC00696"/>
                          <pic:cNvPicPr>
                            <a:picLocks noChangeAspect="1" noChangeArrowheads="1"/>
                          </pic:cNvPicPr>
                        </pic:nvPicPr>
                        <pic:blipFill>
                          <a:blip r:embed="rId23" cstate="print">
                            <a:extLst>
                              <a:ext uri="{28A0092B-C50C-407E-A947-70E740481C1C}">
                                <a14:useLocalDpi xmlns:a14="http://schemas.microsoft.com/office/drawing/2010/main" val="0"/>
                              </a:ext>
                            </a:extLst>
                          </a:blip>
                          <a:srcRect t="11540"/>
                          <a:stretch>
                            <a:fillRect/>
                          </a:stretch>
                        </pic:blipFill>
                        <pic:spPr bwMode="auto">
                          <a:xfrm>
                            <a:off x="0" y="0"/>
                            <a:ext cx="1747140" cy="1157196"/>
                          </a:xfrm>
                          <a:prstGeom prst="rect">
                            <a:avLst/>
                          </a:prstGeom>
                          <a:noFill/>
                          <a:ln>
                            <a:noFill/>
                          </a:ln>
                        </pic:spPr>
                      </pic:pic>
                    </a:graphicData>
                  </a:graphic>
                </wp:inline>
              </w:drawing>
            </w:r>
          </w:p>
          <w:p w14:paraId="20133BFD" w14:textId="77777777" w:rsidR="00DD7A1B" w:rsidRDefault="00793AA9" w:rsidP="00DD7A1B">
            <w:pPr>
              <w:spacing w:after="0" w:line="240" w:lineRule="auto"/>
              <w:jc w:val="center"/>
              <w:rPr>
                <w:rFonts w:eastAsia="Times New Roman" w:cs="Times New Roman"/>
                <w:szCs w:val="20"/>
                <w:lang w:eastAsia="fr-FR"/>
              </w:rPr>
            </w:pPr>
            <w:r w:rsidRPr="00D33045">
              <w:rPr>
                <w:rFonts w:eastAsia="Times New Roman" w:cs="Times New Roman"/>
                <w:szCs w:val="20"/>
                <w:lang w:eastAsia="fr-FR"/>
              </w:rPr>
              <w:t>Codeur optique (équilibrage)</w:t>
            </w:r>
          </w:p>
          <w:p w14:paraId="1CF11DD9" w14:textId="77777777" w:rsidR="00793AA9" w:rsidRPr="00D33045" w:rsidRDefault="00793AA9" w:rsidP="00DD7A1B">
            <w:pPr>
              <w:spacing w:after="0" w:line="240" w:lineRule="auto"/>
              <w:jc w:val="center"/>
              <w:rPr>
                <w:rFonts w:eastAsia="Times New Roman" w:cs="Times New Roman"/>
                <w:szCs w:val="20"/>
                <w:lang w:eastAsia="fr-FR"/>
              </w:rPr>
            </w:pPr>
            <w:r w:rsidRPr="00D33045">
              <w:rPr>
                <w:rFonts w:eastAsia="Times New Roman" w:cs="Times New Roman"/>
                <w:b/>
                <w:bCs/>
                <w:szCs w:val="20"/>
                <w:u w:val="single"/>
                <w:lang w:eastAsia="fr-FR"/>
              </w:rPr>
              <w:t>Applications :</w:t>
            </w:r>
          </w:p>
          <w:p w14:paraId="6912C580"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Mesure de position angulaire :</w:t>
            </w:r>
          </w:p>
          <w:p w14:paraId="102FBE22" w14:textId="77777777" w:rsidR="00793AA9" w:rsidRPr="00D33045" w:rsidRDefault="00793AA9" w:rsidP="00793AA9">
            <w:pPr>
              <w:numPr>
                <w:ilvl w:val="0"/>
                <w:numId w:val="35"/>
              </w:num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du</w:t>
            </w:r>
            <w:proofErr w:type="gramEnd"/>
            <w:r w:rsidRPr="00D33045">
              <w:rPr>
                <w:rFonts w:eastAsia="Times New Roman" w:cs="Times New Roman"/>
                <w:szCs w:val="20"/>
                <w:lang w:eastAsia="fr-FR"/>
              </w:rPr>
              <w:t xml:space="preserve"> rotor sur la MACHINE INDUSTRIELLE D’EQUILIBRAGE de roues de véhicules</w:t>
            </w:r>
          </w:p>
          <w:p w14:paraId="129DD0C8" w14:textId="77777777" w:rsidR="00793AA9" w:rsidRPr="00D33045" w:rsidRDefault="00793AA9" w:rsidP="00793AA9">
            <w:pPr>
              <w:numPr>
                <w:ilvl w:val="0"/>
                <w:numId w:val="35"/>
              </w:num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du</w:t>
            </w:r>
            <w:proofErr w:type="gramEnd"/>
            <w:r w:rsidRPr="00D33045">
              <w:rPr>
                <w:rFonts w:eastAsia="Times New Roman" w:cs="Times New Roman"/>
                <w:szCs w:val="20"/>
                <w:lang w:eastAsia="fr-FR"/>
              </w:rPr>
              <w:t xml:space="preserve"> moteur de l’AXE NUMERIQUE et du COMAX</w:t>
            </w:r>
          </w:p>
        </w:tc>
        <w:tc>
          <w:tcPr>
            <w:tcW w:w="4005" w:type="dxa"/>
            <w:vAlign w:val="center"/>
          </w:tcPr>
          <w:p w14:paraId="4B5F457F"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 xml:space="preserve">Des récepteurs optiques récupèrent la lumière émise par des sources à travers N </w:t>
            </w:r>
            <w:proofErr w:type="gramStart"/>
            <w:r w:rsidRPr="00D33045">
              <w:rPr>
                <w:rFonts w:eastAsia="Times New Roman" w:cs="Times New Roman"/>
                <w:szCs w:val="20"/>
                <w:lang w:eastAsia="fr-FR"/>
              </w:rPr>
              <w:t>fentes .</w:t>
            </w:r>
            <w:proofErr w:type="gramEnd"/>
            <w:r w:rsidRPr="00D33045">
              <w:rPr>
                <w:rFonts w:eastAsia="Times New Roman" w:cs="Times New Roman"/>
                <w:szCs w:val="20"/>
                <w:lang w:eastAsia="fr-FR"/>
              </w:rPr>
              <w:t xml:space="preserve"> </w:t>
            </w:r>
          </w:p>
          <w:p w14:paraId="20FA05DC" w14:textId="77777777" w:rsidR="00793AA9" w:rsidRPr="00D33045" w:rsidRDefault="00374E92" w:rsidP="00793AA9">
            <w:pPr>
              <w:spacing w:after="0" w:line="240" w:lineRule="auto"/>
              <w:rPr>
                <w:rFonts w:eastAsia="Times New Roman" w:cs="Times New Roman"/>
                <w:szCs w:val="20"/>
                <w:lang w:eastAsia="fr-FR"/>
              </w:rPr>
            </w:pPr>
            <w:r w:rsidRPr="00D33045">
              <w:rPr>
                <w:rFonts w:eastAsia="Times New Roman" w:cs="Times New Roman"/>
                <w:noProof/>
                <w:szCs w:val="20"/>
                <w:lang w:eastAsia="zh-CN"/>
              </w:rPr>
              <w:drawing>
                <wp:anchor distT="0" distB="0" distL="114300" distR="114300" simplePos="0" relativeHeight="251806720" behindDoc="0" locked="0" layoutInCell="1" allowOverlap="1" wp14:anchorId="12D5E015" wp14:editId="284F7235">
                  <wp:simplePos x="0" y="0"/>
                  <wp:positionH relativeFrom="column">
                    <wp:posOffset>1103630</wp:posOffset>
                  </wp:positionH>
                  <wp:positionV relativeFrom="paragraph">
                    <wp:posOffset>78740</wp:posOffset>
                  </wp:positionV>
                  <wp:extent cx="1106805" cy="953135"/>
                  <wp:effectExtent l="0" t="0" r="10795" b="12065"/>
                  <wp:wrapNone/>
                  <wp:docPr id="2863" name="Imag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24">
                            <a:extLst>
                              <a:ext uri="{28A0092B-C50C-407E-A947-70E740481C1C}">
                                <a14:useLocalDpi xmlns:a14="http://schemas.microsoft.com/office/drawing/2010/main" val="0"/>
                              </a:ext>
                            </a:extLst>
                          </a:blip>
                          <a:srcRect l="32538" t="36613" r="48752" b="35335"/>
                          <a:stretch>
                            <a:fillRect/>
                          </a:stretch>
                        </pic:blipFill>
                        <pic:spPr bwMode="auto">
                          <a:xfrm>
                            <a:off x="0" y="0"/>
                            <a:ext cx="1106805" cy="9531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BF91E7" w14:textId="77777777" w:rsidR="00793AA9" w:rsidRPr="00D33045" w:rsidRDefault="00793AA9" w:rsidP="00793AA9">
            <w:pPr>
              <w:spacing w:after="0" w:line="240" w:lineRule="auto"/>
              <w:rPr>
                <w:rFonts w:eastAsia="Times New Roman" w:cs="Times New Roman"/>
                <w:szCs w:val="20"/>
                <w:lang w:eastAsia="fr-FR"/>
              </w:rPr>
            </w:pPr>
          </w:p>
          <w:p w14:paraId="7A4D219B" w14:textId="77777777" w:rsidR="00793AA9" w:rsidRPr="00D33045" w:rsidRDefault="00793AA9" w:rsidP="00793AA9">
            <w:pPr>
              <w:spacing w:after="0" w:line="240" w:lineRule="auto"/>
              <w:rPr>
                <w:rFonts w:eastAsia="Times New Roman" w:cs="Times New Roman"/>
                <w:szCs w:val="20"/>
                <w:lang w:eastAsia="fr-FR"/>
              </w:rPr>
            </w:pPr>
          </w:p>
          <w:p w14:paraId="7C0F3D94" w14:textId="77777777" w:rsidR="00793AA9" w:rsidRPr="00D33045" w:rsidRDefault="00793AA9" w:rsidP="00793AA9">
            <w:pPr>
              <w:spacing w:after="0" w:line="240" w:lineRule="auto"/>
              <w:rPr>
                <w:rFonts w:eastAsia="Times New Roman" w:cs="Times New Roman"/>
                <w:szCs w:val="20"/>
                <w:lang w:eastAsia="fr-FR"/>
              </w:rPr>
            </w:pPr>
          </w:p>
          <w:p w14:paraId="6FBA43C9" w14:textId="77777777" w:rsidR="00793AA9" w:rsidRPr="00D33045" w:rsidRDefault="00793AA9" w:rsidP="00793AA9">
            <w:pPr>
              <w:spacing w:after="0" w:line="240" w:lineRule="auto"/>
              <w:rPr>
                <w:rFonts w:eastAsia="Times New Roman" w:cs="Times New Roman"/>
                <w:szCs w:val="20"/>
                <w:lang w:eastAsia="fr-FR"/>
              </w:rPr>
            </w:pPr>
          </w:p>
          <w:p w14:paraId="57C75AF2" w14:textId="77777777" w:rsidR="00793AA9" w:rsidRPr="00D33045" w:rsidRDefault="00793AA9" w:rsidP="00793AA9">
            <w:pPr>
              <w:spacing w:after="0" w:line="240" w:lineRule="auto"/>
              <w:rPr>
                <w:rFonts w:eastAsia="Times New Roman" w:cs="Times New Roman"/>
                <w:szCs w:val="20"/>
                <w:lang w:eastAsia="fr-FR"/>
              </w:rPr>
            </w:pPr>
          </w:p>
          <w:p w14:paraId="15F8E988" w14:textId="77777777" w:rsidR="00793AA9" w:rsidRPr="00D33045" w:rsidRDefault="00793AA9" w:rsidP="00793AA9">
            <w:pPr>
              <w:spacing w:after="0" w:line="240" w:lineRule="auto"/>
              <w:rPr>
                <w:rFonts w:eastAsia="Times New Roman" w:cs="Times New Roman"/>
                <w:szCs w:val="20"/>
                <w:lang w:eastAsia="fr-FR"/>
              </w:rPr>
            </w:pPr>
          </w:p>
          <w:p w14:paraId="3C2E72CC"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 xml:space="preserve">Une ou deux pistes extérieures sont divisées en N intervalles d’angles </w:t>
            </w:r>
          </w:p>
          <w:p w14:paraId="5CF6D81F" w14:textId="77777777" w:rsidR="00793AA9" w:rsidRPr="00D33045" w:rsidRDefault="00793AA9" w:rsidP="00793AA9">
            <w:p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égaux</w:t>
            </w:r>
            <w:proofErr w:type="gramEnd"/>
            <w:r w:rsidRPr="00D33045">
              <w:rPr>
                <w:rFonts w:eastAsia="Times New Roman" w:cs="Times New Roman"/>
                <w:szCs w:val="20"/>
                <w:lang w:eastAsia="fr-FR"/>
              </w:rPr>
              <w:t xml:space="preserve"> alternativement opaques et transparents. Pour un tour complet du codeur, le faisceau lumineux est </w:t>
            </w:r>
          </w:p>
          <w:p w14:paraId="04CDF934" w14:textId="77777777" w:rsidR="00793AA9" w:rsidRPr="00D33045" w:rsidRDefault="00793AA9" w:rsidP="00793AA9">
            <w:p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interrompu</w:t>
            </w:r>
            <w:proofErr w:type="gramEnd"/>
            <w:r w:rsidRPr="00D33045">
              <w:rPr>
                <w:rFonts w:eastAsia="Times New Roman" w:cs="Times New Roman"/>
                <w:szCs w:val="20"/>
                <w:lang w:eastAsia="fr-FR"/>
              </w:rPr>
              <w:t xml:space="preserve"> N fois et délivre N signaux carrés (A et B) en quadrature.</w:t>
            </w:r>
          </w:p>
          <w:p w14:paraId="6CDDEE7E" w14:textId="77777777" w:rsidR="00793AA9" w:rsidRPr="00D33045" w:rsidRDefault="00793AA9" w:rsidP="00DD7A1B">
            <w:pPr>
              <w:spacing w:after="0" w:line="240" w:lineRule="auto"/>
              <w:jc w:val="left"/>
              <w:rPr>
                <w:rFonts w:eastAsia="Times New Roman" w:cs="Times New Roman"/>
                <w:szCs w:val="20"/>
                <w:lang w:eastAsia="fr-FR"/>
              </w:rPr>
            </w:pPr>
            <w:r w:rsidRPr="00D33045">
              <w:rPr>
                <w:rFonts w:eastAsia="Times New Roman" w:cs="Times New Roman"/>
                <w:szCs w:val="20"/>
                <w:lang w:eastAsia="fr-FR"/>
              </w:rPr>
              <w:t>Le déphasage de 90° électrique des signaux A et B permet de déterminer le sens de rotation.</w:t>
            </w:r>
          </w:p>
        </w:tc>
        <w:tc>
          <w:tcPr>
            <w:tcW w:w="2513" w:type="dxa"/>
            <w:vAlign w:val="center"/>
          </w:tcPr>
          <w:p w14:paraId="1913573B" w14:textId="77777777" w:rsidR="00793AA9" w:rsidRPr="00B86A72" w:rsidRDefault="00793AA9" w:rsidP="00DD7A1B">
            <w:pPr>
              <w:spacing w:after="0" w:line="240" w:lineRule="auto"/>
              <w:rPr>
                <w:rFonts w:eastAsia="Times New Roman" w:cs="Times New Roman"/>
                <w:b/>
                <w:szCs w:val="20"/>
                <w:lang w:eastAsia="fr-FR"/>
              </w:rPr>
            </w:pPr>
            <w:r w:rsidRPr="00B86A72">
              <w:rPr>
                <w:rFonts w:eastAsia="Times New Roman" w:cs="Times New Roman"/>
                <w:b/>
                <w:szCs w:val="20"/>
                <w:lang w:eastAsia="fr-FR"/>
              </w:rPr>
              <w:t>Résolution : nombre de points par tour</w:t>
            </w:r>
          </w:p>
          <w:p w14:paraId="160624DD" w14:textId="77777777" w:rsidR="00793AA9" w:rsidRPr="00B86A72" w:rsidRDefault="00793AA9" w:rsidP="00793AA9">
            <w:pPr>
              <w:spacing w:after="0" w:line="240" w:lineRule="auto"/>
              <w:jc w:val="left"/>
              <w:rPr>
                <w:rFonts w:eastAsia="Times New Roman" w:cs="Times New Roman"/>
                <w:szCs w:val="20"/>
                <w:lang w:eastAsia="fr-FR"/>
              </w:rPr>
            </w:pPr>
            <w:r w:rsidRPr="00B86A72">
              <w:rPr>
                <w:rFonts w:eastAsia="Times New Roman" w:cs="Times New Roman"/>
                <w:szCs w:val="20"/>
                <w:lang w:eastAsia="fr-FR"/>
              </w:rPr>
              <w:t>Le système de traitement :</w:t>
            </w:r>
          </w:p>
          <w:p w14:paraId="04C0EF22" w14:textId="77777777" w:rsidR="00793AA9" w:rsidRPr="00B86A72" w:rsidRDefault="00793AA9" w:rsidP="00793AA9">
            <w:pPr>
              <w:numPr>
                <w:ilvl w:val="0"/>
                <w:numId w:val="35"/>
              </w:numPr>
              <w:spacing w:after="0" w:line="240" w:lineRule="auto"/>
              <w:jc w:val="left"/>
              <w:rPr>
                <w:rFonts w:eastAsia="Times New Roman" w:cs="Times New Roman"/>
                <w:szCs w:val="20"/>
                <w:lang w:eastAsia="fr-FR"/>
              </w:rPr>
            </w:pPr>
            <w:proofErr w:type="gramStart"/>
            <w:r w:rsidRPr="00B86A72">
              <w:rPr>
                <w:rFonts w:eastAsia="Times New Roman" w:cs="Times New Roman"/>
                <w:szCs w:val="20"/>
                <w:lang w:eastAsia="fr-FR"/>
              </w:rPr>
              <w:t>n’utilise</w:t>
            </w:r>
            <w:proofErr w:type="gramEnd"/>
            <w:r w:rsidRPr="00B86A72">
              <w:rPr>
                <w:rFonts w:eastAsia="Times New Roman" w:cs="Times New Roman"/>
                <w:szCs w:val="20"/>
                <w:lang w:eastAsia="fr-FR"/>
              </w:rPr>
              <w:t xml:space="preserve"> que les fronts montants de la voie A </w:t>
            </w:r>
          </w:p>
          <w:p w14:paraId="78A28B58" w14:textId="77777777" w:rsidR="00793AA9" w:rsidRPr="00B86A72" w:rsidRDefault="00793AA9" w:rsidP="00D33045">
            <w:pPr>
              <w:spacing w:after="0" w:line="240" w:lineRule="auto"/>
              <w:jc w:val="left"/>
              <w:rPr>
                <w:rFonts w:eastAsia="Times New Roman" w:cs="Times New Roman"/>
                <w:szCs w:val="20"/>
                <w:lang w:eastAsia="fr-FR"/>
              </w:rPr>
            </w:pPr>
            <w:proofErr w:type="gramStart"/>
            <w:r w:rsidRPr="00B86A72">
              <w:rPr>
                <w:rFonts w:eastAsia="Times New Roman" w:cs="Times New Roman"/>
                <w:szCs w:val="20"/>
                <w:lang w:eastAsia="fr-FR"/>
              </w:rPr>
              <w:t>la</w:t>
            </w:r>
            <w:proofErr w:type="gramEnd"/>
            <w:r w:rsidRPr="00B86A72">
              <w:rPr>
                <w:rFonts w:eastAsia="Times New Roman" w:cs="Times New Roman"/>
                <w:szCs w:val="20"/>
                <w:lang w:eastAsia="fr-FR"/>
              </w:rPr>
              <w:t xml:space="preserve"> résolution est égale au nombre de points N.</w:t>
            </w:r>
          </w:p>
          <w:p w14:paraId="0EC89E51" w14:textId="77777777" w:rsidR="00793AA9" w:rsidRPr="00B86A72" w:rsidRDefault="00793AA9" w:rsidP="00793AA9">
            <w:pPr>
              <w:numPr>
                <w:ilvl w:val="0"/>
                <w:numId w:val="35"/>
              </w:numPr>
              <w:spacing w:after="0" w:line="240" w:lineRule="auto"/>
              <w:jc w:val="left"/>
              <w:rPr>
                <w:rFonts w:eastAsia="Times New Roman" w:cs="Times New Roman"/>
                <w:szCs w:val="20"/>
                <w:lang w:eastAsia="fr-FR"/>
              </w:rPr>
            </w:pPr>
            <w:proofErr w:type="gramStart"/>
            <w:r w:rsidRPr="00B86A72">
              <w:rPr>
                <w:rFonts w:eastAsia="Times New Roman" w:cs="Times New Roman"/>
                <w:szCs w:val="20"/>
                <w:lang w:eastAsia="fr-FR"/>
              </w:rPr>
              <w:t>utilise</w:t>
            </w:r>
            <w:proofErr w:type="gramEnd"/>
            <w:r w:rsidRPr="00B86A72">
              <w:rPr>
                <w:rFonts w:eastAsia="Times New Roman" w:cs="Times New Roman"/>
                <w:szCs w:val="20"/>
                <w:lang w:eastAsia="fr-FR"/>
              </w:rPr>
              <w:t xml:space="preserve"> les fronts descendants et montants de la voie A </w:t>
            </w:r>
          </w:p>
          <w:p w14:paraId="416E39E8" w14:textId="77777777" w:rsidR="00793AA9" w:rsidRPr="00B86A72" w:rsidRDefault="00793AA9" w:rsidP="00D33045">
            <w:pPr>
              <w:spacing w:after="0" w:line="240" w:lineRule="auto"/>
              <w:jc w:val="left"/>
              <w:rPr>
                <w:rFonts w:eastAsia="Times New Roman" w:cs="Times New Roman"/>
                <w:szCs w:val="20"/>
                <w:lang w:eastAsia="fr-FR"/>
              </w:rPr>
            </w:pPr>
            <w:proofErr w:type="gramStart"/>
            <w:r w:rsidRPr="00B86A72">
              <w:rPr>
                <w:rFonts w:eastAsia="Times New Roman" w:cs="Times New Roman"/>
                <w:szCs w:val="20"/>
                <w:lang w:eastAsia="fr-FR"/>
              </w:rPr>
              <w:t>la</w:t>
            </w:r>
            <w:proofErr w:type="gramEnd"/>
            <w:r w:rsidRPr="00B86A72">
              <w:rPr>
                <w:rFonts w:eastAsia="Times New Roman" w:cs="Times New Roman"/>
                <w:szCs w:val="20"/>
                <w:lang w:eastAsia="fr-FR"/>
              </w:rPr>
              <w:t xml:space="preserve"> résolution est égale à 2 N</w:t>
            </w:r>
          </w:p>
          <w:p w14:paraId="3CB040C3" w14:textId="77777777" w:rsidR="00793AA9" w:rsidRPr="00B86A72" w:rsidRDefault="00793AA9" w:rsidP="00793AA9">
            <w:pPr>
              <w:numPr>
                <w:ilvl w:val="0"/>
                <w:numId w:val="35"/>
              </w:numPr>
              <w:spacing w:after="0" w:line="240" w:lineRule="auto"/>
              <w:jc w:val="left"/>
              <w:rPr>
                <w:rFonts w:eastAsia="Times New Roman" w:cs="Times New Roman"/>
                <w:szCs w:val="20"/>
                <w:lang w:eastAsia="fr-FR"/>
              </w:rPr>
            </w:pPr>
            <w:proofErr w:type="gramStart"/>
            <w:r w:rsidRPr="00B86A72">
              <w:rPr>
                <w:rFonts w:eastAsia="Times New Roman" w:cs="Times New Roman"/>
                <w:szCs w:val="20"/>
                <w:lang w:eastAsia="fr-FR"/>
              </w:rPr>
              <w:t>utilise</w:t>
            </w:r>
            <w:proofErr w:type="gramEnd"/>
            <w:r w:rsidRPr="00B86A72">
              <w:rPr>
                <w:rFonts w:eastAsia="Times New Roman" w:cs="Times New Roman"/>
                <w:szCs w:val="20"/>
                <w:lang w:eastAsia="fr-FR"/>
              </w:rPr>
              <w:t xml:space="preserve"> les fronts descendants et montants des voies </w:t>
            </w:r>
          </w:p>
          <w:p w14:paraId="50B15D9E" w14:textId="77777777" w:rsidR="00793AA9" w:rsidRPr="00B86A72" w:rsidRDefault="00793AA9" w:rsidP="00793AA9">
            <w:pPr>
              <w:spacing w:after="0" w:line="240" w:lineRule="auto"/>
              <w:ind w:left="644"/>
              <w:jc w:val="left"/>
              <w:rPr>
                <w:rFonts w:eastAsia="Times New Roman" w:cs="Times New Roman"/>
                <w:szCs w:val="20"/>
                <w:lang w:eastAsia="fr-FR"/>
              </w:rPr>
            </w:pPr>
            <w:r w:rsidRPr="00B86A72">
              <w:rPr>
                <w:rFonts w:eastAsia="Times New Roman" w:cs="Times New Roman"/>
                <w:szCs w:val="20"/>
                <w:lang w:eastAsia="fr-FR"/>
              </w:rPr>
              <w:t xml:space="preserve">A et B </w:t>
            </w:r>
          </w:p>
          <w:p w14:paraId="3F615C00" w14:textId="77777777" w:rsidR="00793AA9" w:rsidRPr="00DD7A1B" w:rsidRDefault="00793AA9" w:rsidP="00DD7A1B">
            <w:pPr>
              <w:spacing w:after="0" w:line="240" w:lineRule="auto"/>
              <w:jc w:val="left"/>
              <w:rPr>
                <w:rFonts w:ascii="Times New Roman" w:eastAsia="Times New Roman" w:hAnsi="Times New Roman" w:cs="Times New Roman"/>
                <w:sz w:val="24"/>
                <w:szCs w:val="24"/>
                <w:lang w:eastAsia="fr-FR"/>
              </w:rPr>
            </w:pPr>
            <w:proofErr w:type="gramStart"/>
            <w:r w:rsidRPr="00B86A72">
              <w:rPr>
                <w:rFonts w:eastAsia="Times New Roman" w:cs="Times New Roman"/>
                <w:szCs w:val="20"/>
                <w:lang w:eastAsia="fr-FR"/>
              </w:rPr>
              <w:t>la</w:t>
            </w:r>
            <w:proofErr w:type="gramEnd"/>
            <w:r w:rsidRPr="00B86A72">
              <w:rPr>
                <w:rFonts w:eastAsia="Times New Roman" w:cs="Times New Roman"/>
                <w:szCs w:val="20"/>
                <w:lang w:eastAsia="fr-FR"/>
              </w:rPr>
              <w:t xml:space="preserve"> résolution est égale à 4N</w:t>
            </w:r>
          </w:p>
        </w:tc>
      </w:tr>
      <w:tr w:rsidR="00793AA9" w:rsidRPr="00793AA9" w14:paraId="4584B9C4" w14:textId="77777777" w:rsidTr="00B86A72">
        <w:tc>
          <w:tcPr>
            <w:tcW w:w="1004" w:type="dxa"/>
            <w:gridSpan w:val="2"/>
            <w:vAlign w:val="center"/>
          </w:tcPr>
          <w:p w14:paraId="212B869B" w14:textId="77777777" w:rsidR="00793AA9" w:rsidRPr="00D33045" w:rsidRDefault="00793AA9" w:rsidP="00793AA9">
            <w:pPr>
              <w:spacing w:after="0" w:line="240" w:lineRule="auto"/>
              <w:jc w:val="center"/>
              <w:rPr>
                <w:rFonts w:eastAsia="Times New Roman" w:cs="Times New Roman"/>
                <w:b/>
                <w:bCs/>
                <w:szCs w:val="20"/>
                <w:lang w:eastAsia="fr-FR"/>
              </w:rPr>
            </w:pPr>
            <w:proofErr w:type="spellStart"/>
            <w:r w:rsidRPr="00D33045">
              <w:rPr>
                <w:rFonts w:eastAsia="Times New Roman" w:cs="Times New Roman"/>
                <w:b/>
                <w:bCs/>
                <w:szCs w:val="20"/>
                <w:lang w:eastAsia="fr-FR"/>
              </w:rPr>
              <w:lastRenderedPageBreak/>
              <w:t>Posi</w:t>
            </w:r>
            <w:proofErr w:type="spellEnd"/>
            <w:r w:rsidRPr="00D33045">
              <w:rPr>
                <w:rFonts w:eastAsia="Times New Roman" w:cs="Times New Roman"/>
                <w:b/>
                <w:bCs/>
                <w:szCs w:val="20"/>
                <w:lang w:eastAsia="fr-FR"/>
              </w:rPr>
              <w:t>-</w:t>
            </w:r>
          </w:p>
          <w:p w14:paraId="1DD7A4A1" w14:textId="77777777" w:rsidR="00793AA9" w:rsidRPr="00D33045" w:rsidRDefault="00793AA9" w:rsidP="00793AA9">
            <w:pPr>
              <w:spacing w:after="0" w:line="240" w:lineRule="auto"/>
              <w:jc w:val="center"/>
              <w:rPr>
                <w:rFonts w:eastAsia="Times New Roman" w:cs="Times New Roman"/>
                <w:b/>
                <w:bCs/>
                <w:szCs w:val="20"/>
                <w:lang w:eastAsia="fr-FR"/>
              </w:rPr>
            </w:pPr>
            <w:r w:rsidRPr="00D33045">
              <w:rPr>
                <w:rFonts w:eastAsia="Times New Roman" w:cs="Times New Roman"/>
                <w:b/>
                <w:bCs/>
                <w:szCs w:val="20"/>
                <w:lang w:eastAsia="fr-FR"/>
              </w:rPr>
              <w:t>-</w:t>
            </w:r>
            <w:proofErr w:type="spellStart"/>
            <w:r w:rsidRPr="00D33045">
              <w:rPr>
                <w:rFonts w:eastAsia="Times New Roman" w:cs="Times New Roman"/>
                <w:b/>
                <w:bCs/>
                <w:szCs w:val="20"/>
                <w:lang w:eastAsia="fr-FR"/>
              </w:rPr>
              <w:t>tion</w:t>
            </w:r>
            <w:proofErr w:type="spellEnd"/>
          </w:p>
        </w:tc>
        <w:tc>
          <w:tcPr>
            <w:tcW w:w="1425" w:type="dxa"/>
            <w:vAlign w:val="center"/>
          </w:tcPr>
          <w:p w14:paraId="74D3706E" w14:textId="77777777" w:rsidR="00793AA9" w:rsidRPr="00D33045" w:rsidRDefault="00793AA9" w:rsidP="00793AA9">
            <w:pPr>
              <w:spacing w:after="0" w:line="240" w:lineRule="auto"/>
              <w:jc w:val="center"/>
              <w:rPr>
                <w:rFonts w:eastAsia="Times New Roman" w:cs="Times New Roman"/>
                <w:b/>
                <w:szCs w:val="20"/>
                <w:lang w:eastAsia="fr-FR"/>
              </w:rPr>
            </w:pPr>
            <w:r w:rsidRPr="00D33045">
              <w:rPr>
                <w:rFonts w:eastAsia="Times New Roman" w:cs="Times New Roman"/>
                <w:b/>
                <w:szCs w:val="20"/>
                <w:lang w:eastAsia="fr-FR"/>
              </w:rPr>
              <w:t>Codeur optique</w:t>
            </w:r>
          </w:p>
          <w:p w14:paraId="6E8D11C9" w14:textId="77777777" w:rsidR="00793AA9" w:rsidRPr="00D33045" w:rsidRDefault="00793AA9" w:rsidP="00793AA9">
            <w:pPr>
              <w:spacing w:after="0" w:line="240" w:lineRule="auto"/>
              <w:jc w:val="center"/>
              <w:rPr>
                <w:rFonts w:eastAsia="Times New Roman" w:cs="Times New Roman"/>
                <w:b/>
                <w:szCs w:val="20"/>
                <w:lang w:eastAsia="fr-FR"/>
              </w:rPr>
            </w:pPr>
            <w:r w:rsidRPr="00D33045">
              <w:rPr>
                <w:rFonts w:eastAsia="Times New Roman" w:cs="Times New Roman"/>
                <w:b/>
                <w:szCs w:val="20"/>
                <w:lang w:eastAsia="fr-FR"/>
              </w:rPr>
              <w:t>Absolu</w:t>
            </w:r>
          </w:p>
          <w:p w14:paraId="34F04687" w14:textId="77777777" w:rsidR="00793AA9" w:rsidRPr="00D33045" w:rsidRDefault="00793AA9" w:rsidP="00793AA9">
            <w:pPr>
              <w:spacing w:after="0" w:line="240" w:lineRule="auto"/>
              <w:jc w:val="center"/>
              <w:rPr>
                <w:rFonts w:eastAsia="Times New Roman" w:cs="Times New Roman"/>
                <w:szCs w:val="20"/>
                <w:lang w:eastAsia="fr-FR"/>
              </w:rPr>
            </w:pPr>
          </w:p>
          <w:p w14:paraId="00CE8249"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Times New Roman"/>
                <w:szCs w:val="20"/>
                <w:lang w:eastAsia="fr-FR"/>
              </w:rPr>
              <w:t>numérique</w:t>
            </w:r>
            <w:proofErr w:type="gramEnd"/>
          </w:p>
          <w:p w14:paraId="0D68EAD0" w14:textId="77777777" w:rsidR="00793AA9" w:rsidRPr="00D33045" w:rsidRDefault="00793AA9" w:rsidP="00793AA9">
            <w:pPr>
              <w:spacing w:after="0" w:line="240" w:lineRule="auto"/>
              <w:jc w:val="center"/>
              <w:rPr>
                <w:rFonts w:eastAsia="Times New Roman" w:cs="Times New Roman"/>
                <w:szCs w:val="20"/>
                <w:lang w:eastAsia="fr-FR"/>
              </w:rPr>
            </w:pPr>
          </w:p>
        </w:tc>
        <w:tc>
          <w:tcPr>
            <w:tcW w:w="5800" w:type="dxa"/>
            <w:vAlign w:val="center"/>
          </w:tcPr>
          <w:p w14:paraId="0D04DB33" w14:textId="77777777" w:rsidR="00793AA9" w:rsidRPr="00D33045" w:rsidRDefault="00793AA9" w:rsidP="00793AA9">
            <w:pPr>
              <w:spacing w:after="0" w:line="240" w:lineRule="auto"/>
              <w:jc w:val="center"/>
              <w:rPr>
                <w:rFonts w:eastAsia="Times New Roman" w:cs="Times New Roman"/>
                <w:noProof/>
                <w:szCs w:val="20"/>
                <w:lang w:eastAsia="fr-FR"/>
              </w:rPr>
            </w:pPr>
          </w:p>
          <w:p w14:paraId="0E59E3E6" w14:textId="77777777" w:rsidR="00793AA9" w:rsidRPr="00D33045" w:rsidRDefault="00793AA9" w:rsidP="00793AA9">
            <w:pPr>
              <w:spacing w:after="0" w:line="240" w:lineRule="auto"/>
              <w:jc w:val="center"/>
              <w:rPr>
                <w:rFonts w:eastAsia="Times New Roman" w:cs="Times New Roman"/>
                <w:noProof/>
                <w:szCs w:val="20"/>
                <w:lang w:eastAsia="fr-FR"/>
              </w:rPr>
            </w:pPr>
            <w:r w:rsidRPr="00D33045">
              <w:rPr>
                <w:rFonts w:eastAsia="Times New Roman" w:cs="Times New Roman"/>
                <w:noProof/>
                <w:szCs w:val="20"/>
                <w:lang w:eastAsia="zh-CN"/>
              </w:rPr>
              <mc:AlternateContent>
                <mc:Choice Requires="wpg">
                  <w:drawing>
                    <wp:anchor distT="0" distB="0" distL="114300" distR="114300" simplePos="0" relativeHeight="251821056" behindDoc="0" locked="0" layoutInCell="1" allowOverlap="1" wp14:anchorId="19D1586F" wp14:editId="0F3A4B1B">
                      <wp:simplePos x="0" y="0"/>
                      <wp:positionH relativeFrom="column">
                        <wp:posOffset>344170</wp:posOffset>
                      </wp:positionH>
                      <wp:positionV relativeFrom="paragraph">
                        <wp:posOffset>635</wp:posOffset>
                      </wp:positionV>
                      <wp:extent cx="2506345" cy="583565"/>
                      <wp:effectExtent l="1270" t="635" r="0" b="12700"/>
                      <wp:wrapNone/>
                      <wp:docPr id="2856" name="Grouper 2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6345" cy="583565"/>
                                <a:chOff x="4087" y="1092"/>
                                <a:chExt cx="3947" cy="919"/>
                              </a:xfrm>
                            </wpg:grpSpPr>
                            <wps:wsp>
                              <wps:cNvPr id="2857" name="Rectangle 821"/>
                              <wps:cNvSpPr>
                                <a:spLocks noChangeArrowheads="1"/>
                              </wps:cNvSpPr>
                              <wps:spPr bwMode="auto">
                                <a:xfrm>
                                  <a:off x="5209" y="1370"/>
                                  <a:ext cx="1383" cy="641"/>
                                </a:xfrm>
                                <a:prstGeom prst="rect">
                                  <a:avLst/>
                                </a:prstGeom>
                                <a:solidFill>
                                  <a:srgbClr val="EEECE1"/>
                                </a:solidFill>
                                <a:ln w="254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858" name="Rectangle 822"/>
                              <wps:cNvSpPr>
                                <a:spLocks noChangeArrowheads="1"/>
                              </wps:cNvSpPr>
                              <wps:spPr bwMode="auto">
                                <a:xfrm>
                                  <a:off x="4087" y="1263"/>
                                  <a:ext cx="1361"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ECF1EF" w14:textId="77777777" w:rsidR="00793AA9" w:rsidRPr="003D1901" w:rsidRDefault="00793AA9" w:rsidP="00793AA9">
                                    <w:pPr>
                                      <w:jc w:val="center"/>
                                      <w:rPr>
                                        <w:rFonts w:ascii="Arial" w:hAnsi="Arial" w:cs="Arial"/>
                                        <w:b/>
                                      </w:rPr>
                                    </w:pPr>
                                    <w:r w:rsidRPr="003D1901">
                                      <w:rPr>
                                        <w:rFonts w:ascii="Arial" w:hAnsi="Arial" w:cs="Arial"/>
                                        <w:b/>
                                      </w:rPr>
                                      <w:t xml:space="preserve">Angle </w:t>
                                    </w:r>
                                  </w:p>
                                </w:txbxContent>
                              </wps:txbx>
                              <wps:bodyPr rot="0" vert="horz" wrap="square" lIns="12700" tIns="12700" rIns="12700" bIns="12700" anchor="t" anchorCtr="0" upright="1">
                                <a:noAutofit/>
                              </wps:bodyPr>
                            </wps:wsp>
                            <wps:wsp>
                              <wps:cNvPr id="2859" name="Rectangle 823"/>
                              <wps:cNvSpPr>
                                <a:spLocks noChangeArrowheads="1"/>
                              </wps:cNvSpPr>
                              <wps:spPr bwMode="auto">
                                <a:xfrm>
                                  <a:off x="5132" y="1370"/>
                                  <a:ext cx="1537"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DE2350" w14:textId="77777777" w:rsidR="00793AA9" w:rsidRDefault="00793AA9" w:rsidP="00793AA9">
                                    <w:pPr>
                                      <w:jc w:val="center"/>
                                      <w:rPr>
                                        <w:b/>
                                        <w:szCs w:val="20"/>
                                      </w:rPr>
                                    </w:pPr>
                                    <w:r>
                                      <w:rPr>
                                        <w:b/>
                                        <w:szCs w:val="20"/>
                                      </w:rPr>
                                      <w:t>CODEUR</w:t>
                                    </w:r>
                                  </w:p>
                                  <w:p w14:paraId="15FD9399" w14:textId="77777777" w:rsidR="00793AA9" w:rsidRPr="003D1901" w:rsidRDefault="00793AA9" w:rsidP="00793AA9">
                                    <w:pPr>
                                      <w:jc w:val="center"/>
                                      <w:rPr>
                                        <w:b/>
                                        <w:szCs w:val="20"/>
                                      </w:rPr>
                                    </w:pPr>
                                    <w:r>
                                      <w:rPr>
                                        <w:b/>
                                        <w:szCs w:val="20"/>
                                      </w:rPr>
                                      <w:t>ABSOLU</w:t>
                                    </w:r>
                                  </w:p>
                                </w:txbxContent>
                              </wps:txbx>
                              <wps:bodyPr rot="0" vert="horz" wrap="square" lIns="12700" tIns="12700" rIns="12700" bIns="12700" anchor="t" anchorCtr="0" upright="1">
                                <a:noAutofit/>
                              </wps:bodyPr>
                            </wps:wsp>
                            <wps:wsp>
                              <wps:cNvPr id="2860" name="Line 824"/>
                              <wps:cNvCnPr>
                                <a:cxnSpLocks noChangeShapeType="1"/>
                              </wps:cNvCnPr>
                              <wps:spPr bwMode="auto">
                                <a:xfrm>
                                  <a:off x="4333" y="1731"/>
                                  <a:ext cx="873"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861" name="Rectangle 825"/>
                              <wps:cNvSpPr>
                                <a:spLocks noChangeArrowheads="1"/>
                              </wps:cNvSpPr>
                              <wps:spPr bwMode="auto">
                                <a:xfrm>
                                  <a:off x="6664" y="1092"/>
                                  <a:ext cx="1370"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D8CE38" w14:textId="77777777" w:rsidR="00793AA9" w:rsidRPr="003D1901" w:rsidRDefault="00793AA9" w:rsidP="00793AA9">
                                    <w:pPr>
                                      <w:jc w:val="center"/>
                                      <w:rPr>
                                        <w:rFonts w:ascii="Arial" w:hAnsi="Arial" w:cs="Arial"/>
                                        <w:b/>
                                      </w:rPr>
                                    </w:pPr>
                                    <w:r>
                                      <w:rPr>
                                        <w:rFonts w:ascii="Arial" w:hAnsi="Arial" w:cs="Arial"/>
                                        <w:b/>
                                      </w:rPr>
                                      <w:t xml:space="preserve">Signal </w:t>
                                    </w:r>
                                    <w:proofErr w:type="spellStart"/>
                                    <w:r>
                                      <w:rPr>
                                        <w:rFonts w:ascii="Arial" w:hAnsi="Arial" w:cs="Arial"/>
                                        <w:b/>
                                      </w:rPr>
                                      <w:t>numerique</w:t>
                                    </w:r>
                                    <w:proofErr w:type="spellEnd"/>
                                  </w:p>
                                  <w:p w14:paraId="446C00A0" w14:textId="77777777" w:rsidR="00793AA9" w:rsidRPr="008B6A3B" w:rsidRDefault="00793AA9" w:rsidP="00793AA9">
                                    <w:pPr>
                                      <w:rPr>
                                        <w:rFonts w:ascii="Arial" w:hAnsi="Arial" w:cs="Arial"/>
                                      </w:rPr>
                                    </w:pPr>
                                  </w:p>
                                </w:txbxContent>
                              </wps:txbx>
                              <wps:bodyPr rot="0" vert="horz" wrap="square" lIns="12700" tIns="12700" rIns="12700" bIns="12700" anchor="t" anchorCtr="0" upright="1">
                                <a:noAutofit/>
                              </wps:bodyPr>
                            </wps:wsp>
                            <wps:wsp>
                              <wps:cNvPr id="2862" name="Line 826"/>
                              <wps:cNvCnPr>
                                <a:cxnSpLocks noChangeShapeType="1"/>
                              </wps:cNvCnPr>
                              <wps:spPr bwMode="auto">
                                <a:xfrm>
                                  <a:off x="6592" y="1731"/>
                                  <a:ext cx="873"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9D1586F" id="Grouper 2856" o:spid="_x0000_s1129" style="position:absolute;left:0;text-align:left;margin-left:27.1pt;margin-top:.05pt;width:197.35pt;height:45.95pt;z-index:251821056" coordorigin="4087,1092" coordsize="3947,91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">
                      <v:rect id="Rectangle 821" o:spid="_x0000_s1130" style="position:absolute;left:5209;top:1370;width:1383;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aHvDxgAA&#10;AN0AAAAPAAAAZHJzL2Rvd25yZXYueG1sRI9BawIxFITvgv8hPKG3mlWo1dUo3dJCK3joVsTjI3nu&#10;Lm5eliTV9d83hYLHYWa+YVab3rbiQj40jhVMxhkIYu1Mw5WC/ff74xxEiMgGW8ek4EYBNuvhYIW5&#10;cVf+oksZK5EgHHJUUMfY5VIGXZPFMHYdcfJOzluMSfpKGo/XBLetnGbZTFpsOC3U2NFrTfpc/lgF&#10;B7ktvC5229YUlf4Mi+NbUTqlHkb9yxJEpD7ew//tD6NgOn96hr836QnI9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yaHvDxgAAAN0AAAAPAAAAAAAAAAAAAAAAAJcCAABkcnMv&#10;ZG93bnJldi54bWxQSwUGAAAAAAQABAD1AAAAigMAAAAA&#10;" fillcolor="#eeece1" strokeweight="2pt">
                        <v:stroke dashstyle="3 1"/>
                        <v:shadow opacity="49150f"/>
                      </v:rect>
                      <v:rect id="Rectangle 822" o:spid="_x0000_s1131" style="position:absolute;left:4087;top:1263;width:1361;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BcE4wQAA&#10;AN0AAAAPAAAAZHJzL2Rvd25yZXYueG1sRE9Ni8IwEL0v+B/CCF4WTRVWpRrFXRBk2cuq4HVoxrbY&#10;TEozrfXfm4Pg8fG+19veVaqjJpSeDUwnCSjizNuScwPn0368BBUE2WLlmQw8KMB2M/hYY2r9nf+p&#10;O0quYgiHFA0UInWqdcgKchgmviaO3NU3DiXCJte2wXsMd5WeJclcOyw5NhRY009B2e3YOgPd5fL3&#10;TedWTzuUxefht5VyTsaMhv1uBUqol7f45T5YA7PlV5wb38QnoDd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QXBOMEAAADdAAAADwAAAAAAAAAAAAAAAACXAgAAZHJzL2Rvd25y&#10;ZXYueG1sUEsFBgAAAAAEAAQA9QAAAIUDAAAAAA==&#10;" filled="f" stroked="f">
                        <v:textbox inset="1pt,1pt,1pt,1pt">
                          <w:txbxContent>
                            <w:p w14:paraId="6AECF1EF" w14:textId="77777777" w:rsidR="00793AA9" w:rsidRPr="003D1901" w:rsidRDefault="00793AA9" w:rsidP="00793AA9">
                              <w:pPr>
                                <w:jc w:val="center"/>
                                <w:rPr>
                                  <w:rFonts w:ascii="Arial" w:hAnsi="Arial" w:cs="Arial"/>
                                  <w:b/>
                                </w:rPr>
                              </w:pPr>
                              <w:r w:rsidRPr="003D1901">
                                <w:rPr>
                                  <w:rFonts w:ascii="Arial" w:hAnsi="Arial" w:cs="Arial"/>
                                  <w:b/>
                                </w:rPr>
                                <w:t xml:space="preserve">Angle </w:t>
                              </w:r>
                            </w:p>
                          </w:txbxContent>
                        </v:textbox>
                      </v:rect>
                      <v:rect id="Rectangle 823" o:spid="_x0000_s1132" style="position:absolute;left:5132;top:1370;width:1537;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DAJRxAAA&#10;AN0AAAAPAAAAZHJzL2Rvd25yZXYueG1sRI9Ba8JAFITvBf/D8oTe6saAGqOr2IJQPFVb74/sM4lm&#10;367ZbUz/fVcQPA4z8w2zXPemER21vrasYDxKQBAXVtdcKvj53r5lIHxA1thYJgV/5GG9GrwsMdf2&#10;xnvqDqEUEcI+RwVVCC6X0hcVGfQj64ijd7KtwRBlW0rd4i3CTSPTJJlKgzXHhQodfVRUXA6/RsFl&#10;fJ10Zz3bzbMpv6e7L3d0W6fU67DfLEAE6sMz/Gh/agVpNpnD/U1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AwCUcQAAADdAAAADwAAAAAAAAAAAAAAAACXAgAAZHJzL2Rv&#10;d25yZXYueG1sUEsFBgAAAAAEAAQA9QAAAIgDAAAAAA==&#10;" filled="f" stroked="f" strokeweight="1pt">
                        <v:textbox inset="1pt,1pt,1pt,1pt">
                          <w:txbxContent>
                            <w:p w14:paraId="65DE2350" w14:textId="77777777" w:rsidR="00793AA9" w:rsidRDefault="00793AA9" w:rsidP="00793AA9">
                              <w:pPr>
                                <w:jc w:val="center"/>
                                <w:rPr>
                                  <w:b/>
                                  <w:szCs w:val="20"/>
                                </w:rPr>
                              </w:pPr>
                              <w:r>
                                <w:rPr>
                                  <w:b/>
                                  <w:szCs w:val="20"/>
                                </w:rPr>
                                <w:t>CODEUR</w:t>
                              </w:r>
                            </w:p>
                            <w:p w14:paraId="15FD9399" w14:textId="77777777" w:rsidR="00793AA9" w:rsidRPr="003D1901" w:rsidRDefault="00793AA9" w:rsidP="00793AA9">
                              <w:pPr>
                                <w:jc w:val="center"/>
                                <w:rPr>
                                  <w:b/>
                                  <w:szCs w:val="20"/>
                                </w:rPr>
                              </w:pPr>
                              <w:r>
                                <w:rPr>
                                  <w:b/>
                                  <w:szCs w:val="20"/>
                                </w:rPr>
                                <w:t>ABSOLU</w:t>
                              </w:r>
                            </w:p>
                          </w:txbxContent>
                        </v:textbox>
                      </v:rect>
                      <v:line id="Line 824" o:spid="_x0000_s1133" style="position:absolute;visibility:visible;mso-wrap-style:square" from="4333,1731" to="5206,17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IuHHL0AAADdAAAADwAAAGRycy9kb3ducmV2LnhtbERPuwrCMBTdBf8hXMFNUx2KVqOIoLiJ&#10;D3S9NNem2NyUJtb692YQHA/nvVx3thItNb50rGAyTkAQ506XXCi4XnajGQgfkDVWjknBhzysV/3e&#10;EjPt3nyi9hwKEUPYZ6jAhFBnUvrckEU/djVx5B6usRgibAqpG3zHcFvJaZKk0mLJscFgTVtD+fP8&#10;sgrubWpO81Tnx86Wu2Qv5eF2bZUaDrrNAkSgLvzFP/dBK5jO0rg/volPQK6+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KyLhxy9AAAA3QAAAA8AAAAAAAAAAAAAAAAAoQIA&#10;AGRycy9kb3ducmV2LnhtbFBLBQYAAAAABAAEAPkAAACLAwAAAAA=&#10;" strokeweight="1pt">
                        <v:stroke startarrowwidth="wide" startarrowlength="short" endarrow="block"/>
                        <v:shadow opacity="49150f"/>
                      </v:line>
                      <v:rect id="Rectangle 825" o:spid="_x0000_s1134" style="position:absolute;left:6664;top:1092;width:1370;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U6IYxAAA&#10;AN0AAAAPAAAAZHJzL2Rvd25yZXYueG1sRI9Pa8JAFMTvQr/D8gq9SN3EQ5TUVVpBkOLFP+D1kX0m&#10;wezbkH2J6bfvCoUeh5n5DbPajK5RA3Wh9mwgnSWgiAtvay4NXM679yWoIMgWG89k4IcCbNYvkxXm&#10;1j/4SMNJShUhHHI0UIm0udahqMhhmPmWOHo33zmUKLtS2w4fEe4aPU+STDusOS5U2NK2ouJ+6p2B&#10;4Xo9fNGl1+mAspjuv3upMzLm7XX8/AAlNMp/+K+9twbmyyyF55v4BP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lOiGMQAAADdAAAADwAAAAAAAAAAAAAAAACXAgAAZHJzL2Rv&#10;d25yZXYueG1sUEsFBgAAAAAEAAQA9QAAAIgDAAAAAA==&#10;" filled="f" stroked="f">
                        <v:textbox inset="1pt,1pt,1pt,1pt">
                          <w:txbxContent>
                            <w:p w14:paraId="1CD8CE38" w14:textId="77777777" w:rsidR="00793AA9" w:rsidRPr="003D1901" w:rsidRDefault="00793AA9" w:rsidP="00793AA9">
                              <w:pPr>
                                <w:jc w:val="center"/>
                                <w:rPr>
                                  <w:rFonts w:ascii="Arial" w:hAnsi="Arial" w:cs="Arial"/>
                                  <w:b/>
                                </w:rPr>
                              </w:pPr>
                              <w:r>
                                <w:rPr>
                                  <w:rFonts w:ascii="Arial" w:hAnsi="Arial" w:cs="Arial"/>
                                  <w:b/>
                                </w:rPr>
                                <w:t xml:space="preserve">Signal </w:t>
                              </w:r>
                              <w:proofErr w:type="spellStart"/>
                              <w:r>
                                <w:rPr>
                                  <w:rFonts w:ascii="Arial" w:hAnsi="Arial" w:cs="Arial"/>
                                  <w:b/>
                                </w:rPr>
                                <w:t>numerique</w:t>
                              </w:r>
                              <w:proofErr w:type="spellEnd"/>
                            </w:p>
                            <w:p w14:paraId="446C00A0" w14:textId="77777777" w:rsidR="00793AA9" w:rsidRPr="008B6A3B" w:rsidRDefault="00793AA9" w:rsidP="00793AA9">
                              <w:pPr>
                                <w:rPr>
                                  <w:rFonts w:ascii="Arial" w:hAnsi="Arial" w:cs="Arial"/>
                                </w:rPr>
                              </w:pPr>
                            </w:p>
                          </w:txbxContent>
                        </v:textbox>
                      </v:rect>
                      <v:line id="Line 826" o:spid="_x0000_s1135" style="position:absolute;visibility:visible;mso-wrap-style:square" from="6592,1731" to="7465,17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xW88MIAAADdAAAADwAAAGRycy9kb3ducmV2LnhtbESPzarCMBSE94LvEI7gTlO7KFqNIoIX&#10;d+IPuj00x6bYnJQm1t63v7kguBxm5htmteltLTpqfeVYwWyagCAunK64VHC97CdzED4ga6wdk4Jf&#10;8rBZDwcrzLV784m6cyhFhLDPUYEJocml9IUhi37qGuLoPVxrMUTZllK3+I5wW8s0STJpseK4YLCh&#10;naHieX5ZBfcuM6dFpotjb6t98iPl4XbtlBqP+u0SRKA+fMOf9kErSOdZCv9v4hOQ6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xW88MIAAADdAAAADwAAAAAAAAAAAAAA&#10;AAChAgAAZHJzL2Rvd25yZXYueG1sUEsFBgAAAAAEAAQA+QAAAJADAAAAAA==&#10;" strokeweight="1pt">
                        <v:stroke startarrowwidth="wide" startarrowlength="short" endarrow="block"/>
                        <v:shadow opacity="49150f"/>
                      </v:line>
                    </v:group>
                  </w:pict>
                </mc:Fallback>
              </mc:AlternateContent>
            </w:r>
          </w:p>
          <w:p w14:paraId="29889867" w14:textId="77777777" w:rsidR="00793AA9" w:rsidRPr="00D33045" w:rsidRDefault="00793AA9" w:rsidP="00793AA9">
            <w:pPr>
              <w:spacing w:after="0" w:line="240" w:lineRule="auto"/>
              <w:jc w:val="center"/>
              <w:rPr>
                <w:rFonts w:eastAsia="Times New Roman" w:cs="Times New Roman"/>
                <w:noProof/>
                <w:szCs w:val="20"/>
                <w:lang w:eastAsia="fr-FR"/>
              </w:rPr>
            </w:pPr>
          </w:p>
          <w:p w14:paraId="784B7F31" w14:textId="77777777" w:rsidR="00793AA9" w:rsidRPr="00D33045" w:rsidRDefault="00793AA9" w:rsidP="00793AA9">
            <w:pPr>
              <w:spacing w:after="0" w:line="240" w:lineRule="auto"/>
              <w:jc w:val="center"/>
              <w:rPr>
                <w:rFonts w:eastAsia="Times New Roman" w:cs="Times New Roman"/>
                <w:noProof/>
                <w:szCs w:val="20"/>
                <w:lang w:eastAsia="fr-FR"/>
              </w:rPr>
            </w:pPr>
          </w:p>
          <w:p w14:paraId="035B8635" w14:textId="77777777" w:rsidR="00793AA9" w:rsidRPr="00D33045" w:rsidRDefault="00793AA9" w:rsidP="00793AA9">
            <w:pPr>
              <w:spacing w:after="0" w:line="240" w:lineRule="auto"/>
              <w:jc w:val="center"/>
              <w:rPr>
                <w:rFonts w:eastAsia="Times New Roman" w:cs="Times New Roman"/>
                <w:noProof/>
                <w:szCs w:val="20"/>
                <w:lang w:eastAsia="fr-FR"/>
              </w:rPr>
            </w:pPr>
            <w:r w:rsidRPr="00D33045">
              <w:rPr>
                <w:rFonts w:eastAsia="Times New Roman" w:cs="Times New Roman"/>
                <w:noProof/>
                <w:szCs w:val="20"/>
                <w:lang w:eastAsia="zh-CN"/>
              </w:rPr>
              <w:drawing>
                <wp:anchor distT="0" distB="0" distL="114300" distR="114300" simplePos="0" relativeHeight="251822080" behindDoc="0" locked="0" layoutInCell="1" allowOverlap="1" wp14:anchorId="4A6007CD" wp14:editId="611817C4">
                  <wp:simplePos x="0" y="0"/>
                  <wp:positionH relativeFrom="column">
                    <wp:posOffset>129540</wp:posOffset>
                  </wp:positionH>
                  <wp:positionV relativeFrom="paragraph">
                    <wp:posOffset>137795</wp:posOffset>
                  </wp:positionV>
                  <wp:extent cx="2633980" cy="2275840"/>
                  <wp:effectExtent l="0" t="0" r="7620" b="10160"/>
                  <wp:wrapNone/>
                  <wp:docPr id="2855" name="Imag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25">
                            <a:extLst>
                              <a:ext uri="{28A0092B-C50C-407E-A947-70E740481C1C}">
                                <a14:useLocalDpi xmlns:a14="http://schemas.microsoft.com/office/drawing/2010/main" val="0"/>
                              </a:ext>
                            </a:extLst>
                          </a:blip>
                          <a:srcRect l="24210" t="36122" r="49637" b="23720"/>
                          <a:stretch>
                            <a:fillRect/>
                          </a:stretch>
                        </pic:blipFill>
                        <pic:spPr bwMode="auto">
                          <a:xfrm>
                            <a:off x="0" y="0"/>
                            <a:ext cx="2633980" cy="2275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3863D0" w14:textId="77777777" w:rsidR="00793AA9" w:rsidRPr="00D33045" w:rsidRDefault="00793AA9" w:rsidP="00793AA9">
            <w:pPr>
              <w:spacing w:after="0" w:line="240" w:lineRule="auto"/>
              <w:jc w:val="center"/>
              <w:rPr>
                <w:rFonts w:eastAsia="Times New Roman" w:cs="Times New Roman"/>
                <w:noProof/>
                <w:szCs w:val="20"/>
                <w:lang w:eastAsia="fr-FR"/>
              </w:rPr>
            </w:pPr>
          </w:p>
          <w:p w14:paraId="335A041F" w14:textId="77777777" w:rsidR="00793AA9" w:rsidRPr="00D33045" w:rsidRDefault="00793AA9" w:rsidP="00793AA9">
            <w:pPr>
              <w:spacing w:after="0" w:line="240" w:lineRule="auto"/>
              <w:jc w:val="center"/>
              <w:rPr>
                <w:rFonts w:eastAsia="Times New Roman" w:cs="Times New Roman"/>
                <w:noProof/>
                <w:szCs w:val="20"/>
                <w:lang w:eastAsia="fr-FR"/>
              </w:rPr>
            </w:pPr>
          </w:p>
          <w:p w14:paraId="1F5CDFC6" w14:textId="77777777" w:rsidR="00793AA9" w:rsidRPr="00D33045" w:rsidRDefault="00793AA9" w:rsidP="00793AA9">
            <w:pPr>
              <w:spacing w:after="0" w:line="240" w:lineRule="auto"/>
              <w:jc w:val="center"/>
              <w:rPr>
                <w:rFonts w:eastAsia="Times New Roman" w:cs="Times New Roman"/>
                <w:noProof/>
                <w:szCs w:val="20"/>
                <w:lang w:eastAsia="fr-FR"/>
              </w:rPr>
            </w:pPr>
          </w:p>
          <w:p w14:paraId="49015F7C" w14:textId="77777777" w:rsidR="00793AA9" w:rsidRPr="00D33045" w:rsidRDefault="00793AA9" w:rsidP="00793AA9">
            <w:pPr>
              <w:spacing w:after="0" w:line="240" w:lineRule="auto"/>
              <w:jc w:val="center"/>
              <w:rPr>
                <w:rFonts w:eastAsia="Times New Roman" w:cs="Times New Roman"/>
                <w:noProof/>
                <w:szCs w:val="20"/>
                <w:lang w:eastAsia="fr-FR"/>
              </w:rPr>
            </w:pPr>
          </w:p>
          <w:p w14:paraId="54B8E67F" w14:textId="77777777" w:rsidR="00793AA9" w:rsidRPr="00D33045" w:rsidRDefault="00793AA9" w:rsidP="00793AA9">
            <w:pPr>
              <w:spacing w:after="0" w:line="240" w:lineRule="auto"/>
              <w:jc w:val="center"/>
              <w:rPr>
                <w:rFonts w:eastAsia="Times New Roman" w:cs="Times New Roman"/>
                <w:noProof/>
                <w:szCs w:val="20"/>
                <w:lang w:eastAsia="fr-FR"/>
              </w:rPr>
            </w:pPr>
          </w:p>
          <w:p w14:paraId="546F76CB" w14:textId="77777777" w:rsidR="00793AA9" w:rsidRPr="00D33045" w:rsidRDefault="00793AA9" w:rsidP="00793AA9">
            <w:pPr>
              <w:spacing w:after="0" w:line="240" w:lineRule="auto"/>
              <w:jc w:val="center"/>
              <w:rPr>
                <w:rFonts w:eastAsia="Times New Roman" w:cs="Times New Roman"/>
                <w:noProof/>
                <w:szCs w:val="20"/>
                <w:lang w:eastAsia="fr-FR"/>
              </w:rPr>
            </w:pPr>
          </w:p>
          <w:p w14:paraId="532D2FB9" w14:textId="77777777" w:rsidR="00793AA9" w:rsidRPr="00D33045" w:rsidRDefault="00793AA9" w:rsidP="00793AA9">
            <w:pPr>
              <w:spacing w:after="0" w:line="240" w:lineRule="auto"/>
              <w:jc w:val="center"/>
              <w:rPr>
                <w:rFonts w:eastAsia="Times New Roman" w:cs="Times New Roman"/>
                <w:noProof/>
                <w:szCs w:val="20"/>
                <w:lang w:eastAsia="fr-FR"/>
              </w:rPr>
            </w:pPr>
          </w:p>
          <w:p w14:paraId="078CAE38" w14:textId="77777777" w:rsidR="00793AA9" w:rsidRPr="00D33045" w:rsidRDefault="00793AA9" w:rsidP="00793AA9">
            <w:pPr>
              <w:spacing w:after="0" w:line="240" w:lineRule="auto"/>
              <w:jc w:val="left"/>
              <w:rPr>
                <w:rFonts w:eastAsia="Times New Roman" w:cs="Times New Roman"/>
                <w:szCs w:val="20"/>
                <w:lang w:eastAsia="fr-FR"/>
              </w:rPr>
            </w:pPr>
          </w:p>
          <w:p w14:paraId="3B043DEF" w14:textId="77777777" w:rsidR="00793AA9" w:rsidRPr="00D33045" w:rsidRDefault="00793AA9" w:rsidP="00793AA9">
            <w:pPr>
              <w:spacing w:after="0" w:line="240" w:lineRule="auto"/>
              <w:jc w:val="left"/>
              <w:rPr>
                <w:rFonts w:eastAsia="Times New Roman" w:cs="Times New Roman"/>
                <w:szCs w:val="20"/>
                <w:lang w:eastAsia="fr-FR"/>
              </w:rPr>
            </w:pPr>
          </w:p>
          <w:p w14:paraId="2CC8DE61" w14:textId="77777777" w:rsidR="00793AA9" w:rsidRPr="00D33045" w:rsidRDefault="00793AA9" w:rsidP="00793AA9">
            <w:pPr>
              <w:spacing w:after="0" w:line="240" w:lineRule="auto"/>
              <w:jc w:val="left"/>
              <w:rPr>
                <w:rFonts w:eastAsia="Times New Roman" w:cs="Times New Roman"/>
                <w:szCs w:val="20"/>
                <w:lang w:eastAsia="fr-FR"/>
              </w:rPr>
            </w:pPr>
          </w:p>
          <w:p w14:paraId="3107FFF0" w14:textId="77777777" w:rsidR="00793AA9" w:rsidRPr="00D33045" w:rsidRDefault="00793AA9" w:rsidP="00793AA9">
            <w:pPr>
              <w:spacing w:after="0" w:line="240" w:lineRule="auto"/>
              <w:jc w:val="left"/>
              <w:rPr>
                <w:rFonts w:eastAsia="Times New Roman" w:cs="Times New Roman"/>
                <w:szCs w:val="20"/>
                <w:lang w:eastAsia="fr-FR"/>
              </w:rPr>
            </w:pPr>
          </w:p>
          <w:p w14:paraId="1AF265B8" w14:textId="77777777" w:rsidR="00793AA9" w:rsidRPr="00D33045" w:rsidRDefault="00793AA9" w:rsidP="00793AA9">
            <w:pPr>
              <w:spacing w:after="0" w:line="240" w:lineRule="auto"/>
              <w:jc w:val="left"/>
              <w:rPr>
                <w:rFonts w:eastAsia="Times New Roman" w:cs="Times New Roman"/>
                <w:szCs w:val="20"/>
                <w:lang w:eastAsia="fr-FR"/>
              </w:rPr>
            </w:pPr>
          </w:p>
          <w:p w14:paraId="6034FAEA" w14:textId="77777777" w:rsidR="00793AA9" w:rsidRPr="00D33045" w:rsidRDefault="00793AA9" w:rsidP="00793AA9">
            <w:pPr>
              <w:spacing w:after="0" w:line="240" w:lineRule="auto"/>
              <w:jc w:val="left"/>
              <w:rPr>
                <w:rFonts w:eastAsia="Times New Roman" w:cs="Times New Roman"/>
                <w:szCs w:val="20"/>
                <w:lang w:eastAsia="fr-FR"/>
              </w:rPr>
            </w:pPr>
          </w:p>
          <w:p w14:paraId="6B8AD040" w14:textId="77777777" w:rsidR="00793AA9" w:rsidRPr="00D33045" w:rsidRDefault="00793AA9" w:rsidP="00793AA9">
            <w:pPr>
              <w:spacing w:after="0" w:line="240" w:lineRule="auto"/>
              <w:jc w:val="left"/>
              <w:rPr>
                <w:rFonts w:eastAsia="Times New Roman" w:cs="Times New Roman"/>
                <w:szCs w:val="20"/>
                <w:lang w:eastAsia="fr-FR"/>
              </w:rPr>
            </w:pPr>
          </w:p>
          <w:p w14:paraId="47642102" w14:textId="77777777" w:rsidR="00793AA9" w:rsidRPr="00D33045" w:rsidRDefault="00DD7A1B"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w:drawing>
                <wp:anchor distT="0" distB="0" distL="114300" distR="114300" simplePos="0" relativeHeight="251823104" behindDoc="0" locked="0" layoutInCell="1" allowOverlap="1" wp14:anchorId="7454A14D" wp14:editId="6DBD04C6">
                  <wp:simplePos x="0" y="0"/>
                  <wp:positionH relativeFrom="column">
                    <wp:posOffset>835660</wp:posOffset>
                  </wp:positionH>
                  <wp:positionV relativeFrom="paragraph">
                    <wp:posOffset>147320</wp:posOffset>
                  </wp:positionV>
                  <wp:extent cx="2007235" cy="2168525"/>
                  <wp:effectExtent l="0" t="0" r="0" b="0"/>
                  <wp:wrapNone/>
                  <wp:docPr id="2853" name="Imag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25">
                            <a:extLst>
                              <a:ext uri="{28A0092B-C50C-407E-A947-70E740481C1C}">
                                <a14:useLocalDpi xmlns:a14="http://schemas.microsoft.com/office/drawing/2010/main" val="0"/>
                              </a:ext>
                            </a:extLst>
                          </a:blip>
                          <a:srcRect l="50453" t="33374" r="23874" b="17326"/>
                          <a:stretch>
                            <a:fillRect/>
                          </a:stretch>
                        </pic:blipFill>
                        <pic:spPr bwMode="auto">
                          <a:xfrm>
                            <a:off x="0" y="0"/>
                            <a:ext cx="2007235" cy="2168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532A02" w14:textId="77777777" w:rsidR="00DD7A1B" w:rsidRDefault="00DD7A1B" w:rsidP="00793AA9">
            <w:pPr>
              <w:spacing w:after="0" w:line="240" w:lineRule="auto"/>
              <w:jc w:val="left"/>
              <w:rPr>
                <w:rFonts w:eastAsia="Times New Roman" w:cs="Times New Roman"/>
                <w:szCs w:val="20"/>
                <w:lang w:eastAsia="fr-FR"/>
              </w:rPr>
            </w:pPr>
          </w:p>
          <w:p w14:paraId="7C7F7839" w14:textId="77777777" w:rsidR="00DD7A1B" w:rsidRDefault="00DD7A1B"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824128" behindDoc="0" locked="0" layoutInCell="1" allowOverlap="1" wp14:anchorId="076D1F3D" wp14:editId="00540BA8">
                      <wp:simplePos x="0" y="0"/>
                      <wp:positionH relativeFrom="column">
                        <wp:posOffset>464820</wp:posOffset>
                      </wp:positionH>
                      <wp:positionV relativeFrom="paragraph">
                        <wp:posOffset>93980</wp:posOffset>
                      </wp:positionV>
                      <wp:extent cx="435610" cy="1872615"/>
                      <wp:effectExtent l="0" t="0" r="0" b="5715"/>
                      <wp:wrapNone/>
                      <wp:docPr id="2852" name="Zone de texte 28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10" cy="1872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FC6B93" w14:textId="77777777" w:rsidR="00793AA9" w:rsidRDefault="00793AA9" w:rsidP="00793AA9">
                                  <w:r>
                                    <w:t>B1</w:t>
                                  </w:r>
                                </w:p>
                                <w:p w14:paraId="0FB7A9C4" w14:textId="77777777" w:rsidR="00793AA9" w:rsidRDefault="00793AA9" w:rsidP="00793AA9"/>
                                <w:p w14:paraId="13F882FF" w14:textId="77777777" w:rsidR="00793AA9" w:rsidRDefault="00793AA9" w:rsidP="00793AA9"/>
                                <w:p w14:paraId="3FC62C5B" w14:textId="77777777" w:rsidR="00793AA9" w:rsidRDefault="00793AA9" w:rsidP="00793AA9">
                                  <w:r>
                                    <w:t>B2</w:t>
                                  </w:r>
                                </w:p>
                                <w:p w14:paraId="30A06FFB" w14:textId="77777777" w:rsidR="00793AA9" w:rsidRDefault="00793AA9" w:rsidP="00793AA9"/>
                                <w:p w14:paraId="15F4D09F" w14:textId="77777777" w:rsidR="00793AA9" w:rsidRDefault="00793AA9" w:rsidP="00793AA9"/>
                                <w:p w14:paraId="6BF40E78" w14:textId="77777777" w:rsidR="00793AA9" w:rsidRPr="00AD522B" w:rsidRDefault="00793AA9" w:rsidP="00793AA9">
                                  <w:r>
                                    <w:t>B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76D1F3D" id="Zone de texte 2852" o:spid="_x0000_s1136" type="#_x0000_t202" style="position:absolute;margin-left:36.6pt;margin-top:7.4pt;width:34.3pt;height:147.4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" stroked="f">
                      <v:textbox style="mso-fit-shape-to-text:t">
                        <w:txbxContent>
                          <w:p w14:paraId="15FC6B93" w14:textId="77777777" w:rsidR="00793AA9" w:rsidRDefault="00793AA9" w:rsidP="00793AA9">
                            <w:r>
                              <w:t>B1</w:t>
                            </w:r>
                          </w:p>
                          <w:p w14:paraId="0FB7A9C4" w14:textId="77777777" w:rsidR="00793AA9" w:rsidRDefault="00793AA9" w:rsidP="00793AA9"/>
                          <w:p w14:paraId="13F882FF" w14:textId="77777777" w:rsidR="00793AA9" w:rsidRDefault="00793AA9" w:rsidP="00793AA9"/>
                          <w:p w14:paraId="3FC62C5B" w14:textId="77777777" w:rsidR="00793AA9" w:rsidRDefault="00793AA9" w:rsidP="00793AA9">
                            <w:r>
                              <w:t>B2</w:t>
                            </w:r>
                          </w:p>
                          <w:p w14:paraId="30A06FFB" w14:textId="77777777" w:rsidR="00793AA9" w:rsidRDefault="00793AA9" w:rsidP="00793AA9"/>
                          <w:p w14:paraId="15F4D09F" w14:textId="77777777" w:rsidR="00793AA9" w:rsidRDefault="00793AA9" w:rsidP="00793AA9"/>
                          <w:p w14:paraId="6BF40E78" w14:textId="77777777" w:rsidR="00793AA9" w:rsidRPr="00AD522B" w:rsidRDefault="00793AA9" w:rsidP="00793AA9">
                            <w:r>
                              <w:t>B3</w:t>
                            </w:r>
                          </w:p>
                        </w:txbxContent>
                      </v:textbox>
                    </v:shape>
                  </w:pict>
                </mc:Fallback>
              </mc:AlternateContent>
            </w:r>
          </w:p>
          <w:p w14:paraId="41341952" w14:textId="77777777" w:rsidR="00DD7A1B" w:rsidRDefault="00DD7A1B" w:rsidP="00793AA9">
            <w:pPr>
              <w:spacing w:after="0" w:line="240" w:lineRule="auto"/>
              <w:jc w:val="left"/>
              <w:rPr>
                <w:rFonts w:eastAsia="Times New Roman" w:cs="Times New Roman"/>
                <w:szCs w:val="20"/>
                <w:lang w:eastAsia="fr-FR"/>
              </w:rPr>
            </w:pPr>
          </w:p>
          <w:p w14:paraId="06BC26F3" w14:textId="77777777" w:rsidR="00DD7A1B" w:rsidRDefault="00DD7A1B" w:rsidP="00793AA9">
            <w:pPr>
              <w:spacing w:after="0" w:line="240" w:lineRule="auto"/>
              <w:jc w:val="left"/>
              <w:rPr>
                <w:rFonts w:eastAsia="Times New Roman" w:cs="Times New Roman"/>
                <w:szCs w:val="20"/>
                <w:lang w:eastAsia="fr-FR"/>
              </w:rPr>
            </w:pPr>
          </w:p>
          <w:p w14:paraId="7B2EE8AE" w14:textId="77777777" w:rsidR="00DD7A1B" w:rsidRDefault="00DD7A1B" w:rsidP="00793AA9">
            <w:pPr>
              <w:spacing w:after="0" w:line="240" w:lineRule="auto"/>
              <w:jc w:val="left"/>
              <w:rPr>
                <w:rFonts w:eastAsia="Times New Roman" w:cs="Times New Roman"/>
                <w:szCs w:val="20"/>
                <w:lang w:eastAsia="fr-FR"/>
              </w:rPr>
            </w:pPr>
          </w:p>
          <w:p w14:paraId="51A14216"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825152" behindDoc="0" locked="0" layoutInCell="1" allowOverlap="1" wp14:anchorId="334FCAC1" wp14:editId="172213BA">
                      <wp:simplePos x="0" y="0"/>
                      <wp:positionH relativeFrom="column">
                        <wp:posOffset>-27940</wp:posOffset>
                      </wp:positionH>
                      <wp:positionV relativeFrom="paragraph">
                        <wp:posOffset>2693670</wp:posOffset>
                      </wp:positionV>
                      <wp:extent cx="774065" cy="312420"/>
                      <wp:effectExtent l="0" t="1270" r="3175" b="3810"/>
                      <wp:wrapNone/>
                      <wp:docPr id="2854" name="Zone de texte 28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4065"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F76FA2" w14:textId="77777777" w:rsidR="00793AA9" w:rsidRPr="00AD522B" w:rsidRDefault="00793AA9" w:rsidP="00793AA9">
                                  <w:r>
                                    <w:t>Position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4FCAC1" id="Zone de texte 2854" o:spid="_x0000_s1137" type="#_x0000_t202" style="position:absolute;margin-left:-2.2pt;margin-top:212.1pt;width:60.95pt;height:24.6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" stroked="f">
                      <v:textbox>
                        <w:txbxContent>
                          <w:p w14:paraId="6EF76FA2" w14:textId="77777777" w:rsidR="00793AA9" w:rsidRPr="00AD522B" w:rsidRDefault="00793AA9" w:rsidP="00793AA9">
                            <w:r>
                              <w:t>Positions</w:t>
                            </w:r>
                          </w:p>
                        </w:txbxContent>
                      </v:textbox>
                    </v:shape>
                  </w:pict>
                </mc:Fallback>
              </mc:AlternateContent>
            </w:r>
          </w:p>
        </w:tc>
        <w:tc>
          <w:tcPr>
            <w:tcW w:w="4005" w:type="dxa"/>
            <w:vAlign w:val="center"/>
          </w:tcPr>
          <w:p w14:paraId="32712EF8"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 xml:space="preserve">Le disque des codeurs absolus </w:t>
            </w:r>
            <w:proofErr w:type="gramStart"/>
            <w:r w:rsidRPr="00D33045">
              <w:rPr>
                <w:rFonts w:eastAsia="Times New Roman" w:cs="Times New Roman"/>
                <w:szCs w:val="20"/>
                <w:lang w:eastAsia="fr-FR"/>
              </w:rPr>
              <w:t>comportent</w:t>
            </w:r>
            <w:proofErr w:type="gramEnd"/>
            <w:r w:rsidRPr="00D33045">
              <w:rPr>
                <w:rFonts w:eastAsia="Times New Roman" w:cs="Times New Roman"/>
                <w:szCs w:val="20"/>
                <w:lang w:eastAsia="fr-FR"/>
              </w:rPr>
              <w:t xml:space="preserve"> un nombre n de pistes concentriques divisées en segments égaux alternativement opaques et transparents.</w:t>
            </w:r>
          </w:p>
          <w:p w14:paraId="3B23A5ED"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A chaque piste est associé un couple émetteur / récepteur optique.</w:t>
            </w:r>
          </w:p>
          <w:p w14:paraId="61A15A06" w14:textId="77777777" w:rsidR="00793AA9" w:rsidRPr="00D33045" w:rsidRDefault="00793AA9" w:rsidP="00793AA9">
            <w:pPr>
              <w:spacing w:after="0" w:line="240" w:lineRule="auto"/>
              <w:jc w:val="left"/>
              <w:rPr>
                <w:rFonts w:eastAsia="Times New Roman" w:cs="Times New Roman"/>
                <w:szCs w:val="20"/>
                <w:lang w:eastAsia="fr-FR"/>
              </w:rPr>
            </w:pPr>
          </w:p>
          <w:p w14:paraId="06078BB9"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 xml:space="preserve">Un codeur Absolu délivre en permanence un code qui est l'image de la position réelle du mobile à contrôler. </w:t>
            </w:r>
          </w:p>
          <w:p w14:paraId="6A87EF21" w14:textId="77777777" w:rsidR="00793AA9" w:rsidRPr="00D33045" w:rsidRDefault="00793AA9" w:rsidP="00793AA9">
            <w:pPr>
              <w:spacing w:after="0" w:line="240" w:lineRule="auto"/>
              <w:jc w:val="left"/>
              <w:rPr>
                <w:rFonts w:eastAsia="Times New Roman" w:cs="Times New Roman"/>
                <w:szCs w:val="20"/>
                <w:lang w:eastAsia="fr-FR"/>
              </w:rPr>
            </w:pPr>
          </w:p>
          <w:p w14:paraId="7BEDA44B"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 xml:space="preserve">Il présente de ce fait deux avantages importants </w:t>
            </w:r>
            <w:proofErr w:type="gramStart"/>
            <w:r w:rsidRPr="00D33045">
              <w:rPr>
                <w:rFonts w:eastAsia="Times New Roman" w:cs="Times New Roman"/>
                <w:szCs w:val="20"/>
                <w:lang w:eastAsia="fr-FR"/>
              </w:rPr>
              <w:t>par  rapport</w:t>
            </w:r>
            <w:proofErr w:type="gramEnd"/>
          </w:p>
          <w:p w14:paraId="66C4D33F" w14:textId="77777777" w:rsidR="00793AA9" w:rsidRPr="00D33045" w:rsidRDefault="00793AA9" w:rsidP="00793AA9">
            <w:p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à</w:t>
            </w:r>
            <w:proofErr w:type="gramEnd"/>
            <w:r w:rsidRPr="00D33045">
              <w:rPr>
                <w:rFonts w:eastAsia="Times New Roman" w:cs="Times New Roman"/>
                <w:szCs w:val="20"/>
                <w:lang w:eastAsia="fr-FR"/>
              </w:rPr>
              <w:t xml:space="preserve"> un codeur incrémental :</w:t>
            </w:r>
          </w:p>
          <w:p w14:paraId="27E8F76C" w14:textId="77777777" w:rsidR="00793AA9" w:rsidRPr="00D33045" w:rsidRDefault="00793AA9" w:rsidP="00793AA9">
            <w:pPr>
              <w:numPr>
                <w:ilvl w:val="0"/>
                <w:numId w:val="35"/>
              </w:num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insensibilité</w:t>
            </w:r>
            <w:proofErr w:type="gramEnd"/>
            <w:r w:rsidRPr="00D33045">
              <w:rPr>
                <w:rFonts w:eastAsia="Times New Roman" w:cs="Times New Roman"/>
                <w:szCs w:val="20"/>
                <w:lang w:eastAsia="fr-FR"/>
              </w:rPr>
              <w:t xml:space="preserve"> aux coupures du réseau</w:t>
            </w:r>
          </w:p>
          <w:p w14:paraId="2F68B46A"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Dès la première mise sous tension, ou dès le retour de la tension après coupure, le codeur délivre une information correspondant à la</w:t>
            </w:r>
          </w:p>
          <w:p w14:paraId="5EDE199A" w14:textId="77777777" w:rsidR="00793AA9" w:rsidRPr="00D33045" w:rsidRDefault="00793AA9" w:rsidP="00793AA9">
            <w:p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position</w:t>
            </w:r>
            <w:proofErr w:type="gramEnd"/>
            <w:r w:rsidRPr="00D33045">
              <w:rPr>
                <w:rFonts w:eastAsia="Times New Roman" w:cs="Times New Roman"/>
                <w:szCs w:val="20"/>
                <w:lang w:eastAsia="fr-FR"/>
              </w:rPr>
              <w:t xml:space="preserve"> réelle du mobile et donc immédiatement exploitable par le système de traitement.</w:t>
            </w:r>
          </w:p>
          <w:p w14:paraId="098913A6" w14:textId="77777777" w:rsidR="00793AA9" w:rsidRPr="00D33045" w:rsidRDefault="00793AA9" w:rsidP="00793AA9">
            <w:pPr>
              <w:numPr>
                <w:ilvl w:val="0"/>
                <w:numId w:val="35"/>
              </w:numPr>
              <w:spacing w:after="0" w:line="240" w:lineRule="auto"/>
              <w:jc w:val="left"/>
              <w:rPr>
                <w:rFonts w:eastAsia="Times New Roman" w:cs="Times New Roman"/>
                <w:szCs w:val="20"/>
                <w:lang w:eastAsia="fr-FR"/>
              </w:rPr>
            </w:pPr>
            <w:r w:rsidRPr="00D33045">
              <w:rPr>
                <w:rFonts w:eastAsia="Times New Roman" w:cs="Times New Roman"/>
                <w:szCs w:val="20"/>
                <w:lang w:eastAsia="fr-FR"/>
              </w:rPr>
              <w:t>Insensibilité aux parasites de ligne</w:t>
            </w:r>
          </w:p>
          <w:p w14:paraId="6AC36D97"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Un parasite peut modifier temporairement le code délivré par un codeur absolu mais ce code</w:t>
            </w:r>
          </w:p>
          <w:p w14:paraId="66503316" w14:textId="77777777" w:rsidR="00793AA9" w:rsidRPr="00D33045" w:rsidRDefault="00793AA9" w:rsidP="00793AA9">
            <w:p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redevient</w:t>
            </w:r>
            <w:proofErr w:type="gramEnd"/>
            <w:r w:rsidRPr="00D33045">
              <w:rPr>
                <w:rFonts w:eastAsia="Times New Roman" w:cs="Times New Roman"/>
                <w:szCs w:val="20"/>
                <w:lang w:eastAsia="fr-FR"/>
              </w:rPr>
              <w:t xml:space="preserve"> automatiquement correct dès la disparition du parasite.</w:t>
            </w:r>
          </w:p>
          <w:p w14:paraId="2DC4CF26" w14:textId="77777777" w:rsidR="00793AA9" w:rsidRPr="00D33045" w:rsidRDefault="00793AA9" w:rsidP="00793AA9">
            <w:pPr>
              <w:spacing w:after="0" w:line="240" w:lineRule="auto"/>
              <w:jc w:val="left"/>
              <w:rPr>
                <w:rFonts w:eastAsia="Times New Roman" w:cs="Times New Roman"/>
                <w:szCs w:val="20"/>
                <w:lang w:eastAsia="fr-FR"/>
              </w:rPr>
            </w:pPr>
          </w:p>
          <w:p w14:paraId="724BBDD1"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En revanche, il est plus complexe, du fait qu'une grande précision de position dépend du nombre de pistes (alors que la précision d'un codeur incrémental dépend seulement du nombre de graduations sur la piste).</w:t>
            </w:r>
          </w:p>
        </w:tc>
        <w:tc>
          <w:tcPr>
            <w:tcW w:w="2513" w:type="dxa"/>
            <w:vAlign w:val="center"/>
          </w:tcPr>
          <w:p w14:paraId="382180B4" w14:textId="0ADD291C" w:rsidR="00793AA9" w:rsidRPr="00DD7A1B" w:rsidRDefault="00793AA9" w:rsidP="00B86A72">
            <w:pPr>
              <w:spacing w:after="0" w:line="240" w:lineRule="auto"/>
              <w:jc w:val="left"/>
              <w:rPr>
                <w:rFonts w:eastAsia="Times New Roman" w:cs="Times New Roman"/>
                <w:bCs/>
                <w:szCs w:val="20"/>
                <w:lang w:eastAsia="fr-FR"/>
              </w:rPr>
            </w:pPr>
            <w:r w:rsidRPr="00DD7A1B">
              <w:rPr>
                <w:rFonts w:eastAsia="Times New Roman" w:cs="Times New Roman"/>
                <w:bCs/>
                <w:szCs w:val="20"/>
                <w:lang w:eastAsia="fr-FR"/>
              </w:rPr>
              <w:t>Chaque piste est représentative d’un bit.</w:t>
            </w:r>
          </w:p>
          <w:p w14:paraId="78534A76" w14:textId="77777777" w:rsidR="00793AA9" w:rsidRPr="00DD7A1B" w:rsidRDefault="00793AA9" w:rsidP="00793AA9">
            <w:pPr>
              <w:numPr>
                <w:ilvl w:val="0"/>
                <w:numId w:val="35"/>
              </w:numPr>
              <w:spacing w:after="0" w:line="240" w:lineRule="auto"/>
              <w:jc w:val="left"/>
              <w:rPr>
                <w:rFonts w:eastAsia="Times New Roman" w:cs="Times New Roman"/>
                <w:bCs/>
                <w:szCs w:val="20"/>
                <w:lang w:eastAsia="fr-FR"/>
              </w:rPr>
            </w:pPr>
            <w:r w:rsidRPr="00DD7A1B">
              <w:rPr>
                <w:rFonts w:eastAsia="Times New Roman" w:cs="Times New Roman"/>
                <w:bCs/>
                <w:szCs w:val="20"/>
                <w:lang w:eastAsia="fr-FR"/>
              </w:rPr>
              <w:t>La piste intérieure est composée d’une moitié opaque et d’une moitié transparente permet de déterminer dans quel demi-tour on se situe.</w:t>
            </w:r>
          </w:p>
          <w:p w14:paraId="2E5C7F3D" w14:textId="77777777" w:rsidR="00793AA9" w:rsidRPr="00DD7A1B" w:rsidRDefault="00793AA9" w:rsidP="00793AA9">
            <w:pPr>
              <w:numPr>
                <w:ilvl w:val="0"/>
                <w:numId w:val="35"/>
              </w:numPr>
              <w:spacing w:after="0" w:line="240" w:lineRule="auto"/>
              <w:jc w:val="left"/>
              <w:rPr>
                <w:rFonts w:eastAsia="Times New Roman" w:cs="Times New Roman"/>
                <w:bCs/>
                <w:szCs w:val="20"/>
                <w:lang w:eastAsia="fr-FR"/>
              </w:rPr>
            </w:pPr>
            <w:r w:rsidRPr="00DD7A1B">
              <w:rPr>
                <w:rFonts w:eastAsia="Times New Roman" w:cs="Times New Roman"/>
                <w:bCs/>
                <w:szCs w:val="20"/>
                <w:lang w:eastAsia="fr-FR"/>
              </w:rPr>
              <w:t xml:space="preserve">La piste suivante est divisée en quatre quarts alternativement opaques et </w:t>
            </w:r>
            <w:proofErr w:type="spellStart"/>
            <w:r w:rsidRPr="00DD7A1B">
              <w:rPr>
                <w:rFonts w:eastAsia="Times New Roman" w:cs="Times New Roman"/>
                <w:bCs/>
                <w:szCs w:val="20"/>
                <w:lang w:eastAsia="fr-FR"/>
              </w:rPr>
              <w:t>ransparents</w:t>
            </w:r>
            <w:proofErr w:type="spellEnd"/>
            <w:r w:rsidRPr="00DD7A1B">
              <w:rPr>
                <w:rFonts w:eastAsia="Times New Roman" w:cs="Times New Roman"/>
                <w:bCs/>
                <w:szCs w:val="20"/>
                <w:lang w:eastAsia="fr-FR"/>
              </w:rPr>
              <w:t>.</w:t>
            </w:r>
          </w:p>
          <w:p w14:paraId="2D8A1011" w14:textId="77777777" w:rsidR="00793AA9" w:rsidRPr="00DD7A1B" w:rsidRDefault="00793AA9" w:rsidP="00793AA9">
            <w:pPr>
              <w:spacing w:after="0" w:line="240" w:lineRule="auto"/>
              <w:jc w:val="left"/>
              <w:rPr>
                <w:rFonts w:eastAsia="Times New Roman" w:cs="Times New Roman"/>
                <w:bCs/>
                <w:szCs w:val="20"/>
                <w:lang w:eastAsia="fr-FR"/>
              </w:rPr>
            </w:pPr>
            <w:r w:rsidRPr="00DD7A1B">
              <w:rPr>
                <w:rFonts w:eastAsia="Times New Roman" w:cs="Times New Roman"/>
                <w:bCs/>
                <w:szCs w:val="20"/>
                <w:lang w:eastAsia="fr-FR"/>
              </w:rPr>
              <w:t>La lecture de cette piste combinée avec la précédente permet de déterminer dans quel quart de tour on se situe.</w:t>
            </w:r>
          </w:p>
          <w:p w14:paraId="567BFA95" w14:textId="77777777" w:rsidR="00793AA9" w:rsidRPr="00DD7A1B" w:rsidRDefault="00793AA9" w:rsidP="00793AA9">
            <w:pPr>
              <w:spacing w:after="0" w:line="240" w:lineRule="auto"/>
              <w:jc w:val="left"/>
              <w:rPr>
                <w:rFonts w:eastAsia="Times New Roman" w:cs="Times New Roman"/>
                <w:bCs/>
                <w:szCs w:val="20"/>
                <w:lang w:eastAsia="fr-FR"/>
              </w:rPr>
            </w:pPr>
            <w:r w:rsidRPr="00DD7A1B">
              <w:rPr>
                <w:rFonts w:eastAsia="Times New Roman" w:cs="Times New Roman"/>
                <w:bCs/>
                <w:szCs w:val="20"/>
                <w:lang w:eastAsia="fr-FR"/>
              </w:rPr>
              <w:t xml:space="preserve">Les pistes suivantes permettent successivement de déterminer dans quel huitième de tour, seizième de tour, </w:t>
            </w:r>
            <w:proofErr w:type="spellStart"/>
            <w:r w:rsidRPr="00DD7A1B">
              <w:rPr>
                <w:rFonts w:eastAsia="Times New Roman" w:cs="Times New Roman"/>
                <w:bCs/>
                <w:szCs w:val="20"/>
                <w:lang w:eastAsia="fr-FR"/>
              </w:rPr>
              <w:t>etc</w:t>
            </w:r>
            <w:proofErr w:type="spellEnd"/>
            <w:r w:rsidRPr="00DD7A1B">
              <w:rPr>
                <w:rFonts w:eastAsia="Times New Roman" w:cs="Times New Roman"/>
                <w:bCs/>
                <w:szCs w:val="20"/>
                <w:lang w:eastAsia="fr-FR"/>
              </w:rPr>
              <w:t>, on se situe.</w:t>
            </w:r>
          </w:p>
          <w:p w14:paraId="27621E4E" w14:textId="77777777" w:rsidR="00793AA9" w:rsidRPr="00DD7A1B" w:rsidRDefault="00793AA9" w:rsidP="00793AA9">
            <w:pPr>
              <w:spacing w:after="0" w:line="240" w:lineRule="auto"/>
              <w:jc w:val="left"/>
              <w:rPr>
                <w:rFonts w:eastAsia="Times New Roman" w:cs="Times New Roman"/>
                <w:bCs/>
                <w:szCs w:val="20"/>
                <w:lang w:eastAsia="fr-FR"/>
              </w:rPr>
            </w:pPr>
            <w:r w:rsidRPr="00DD7A1B">
              <w:rPr>
                <w:rFonts w:eastAsia="Times New Roman" w:cs="Times New Roman"/>
                <w:bCs/>
                <w:szCs w:val="20"/>
                <w:lang w:eastAsia="fr-FR"/>
              </w:rPr>
              <w:t>Le disque fournit donc un code pour chaque position angulaire de l’axe.</w:t>
            </w:r>
          </w:p>
          <w:p w14:paraId="7A317139" w14:textId="77777777" w:rsidR="00793AA9" w:rsidRPr="00DD7A1B" w:rsidRDefault="00793AA9" w:rsidP="00793AA9">
            <w:pPr>
              <w:spacing w:after="0" w:line="240" w:lineRule="auto"/>
              <w:rPr>
                <w:rFonts w:eastAsia="Times New Roman" w:cs="Times New Roman"/>
                <w:b/>
                <w:szCs w:val="20"/>
                <w:lang w:eastAsia="fr-FR"/>
              </w:rPr>
            </w:pPr>
          </w:p>
          <w:p w14:paraId="55D17E35" w14:textId="77777777" w:rsidR="00793AA9" w:rsidRPr="00DD7A1B" w:rsidRDefault="00793AA9" w:rsidP="00793AA9">
            <w:pPr>
              <w:spacing w:after="0" w:line="240" w:lineRule="auto"/>
              <w:rPr>
                <w:rFonts w:eastAsia="Times New Roman" w:cs="Times New Roman"/>
                <w:b/>
                <w:szCs w:val="20"/>
                <w:lang w:eastAsia="fr-FR"/>
              </w:rPr>
            </w:pPr>
            <w:r w:rsidRPr="00DD7A1B">
              <w:rPr>
                <w:rFonts w:eastAsia="Times New Roman" w:cs="Times New Roman"/>
                <w:b/>
                <w:szCs w:val="20"/>
                <w:lang w:eastAsia="fr-FR"/>
              </w:rPr>
              <w:t>Résolution</w:t>
            </w:r>
          </w:p>
          <w:p w14:paraId="07F7B919" w14:textId="49C2B441" w:rsidR="00DD7A1B" w:rsidRPr="00B86A72" w:rsidRDefault="00793AA9" w:rsidP="00B86A72">
            <w:pPr>
              <w:spacing w:after="0" w:line="240" w:lineRule="auto"/>
              <w:jc w:val="left"/>
              <w:rPr>
                <w:rFonts w:eastAsia="Times New Roman" w:cs="Times New Roman"/>
                <w:szCs w:val="20"/>
                <w:lang w:eastAsia="fr-FR"/>
              </w:rPr>
            </w:pPr>
            <w:r w:rsidRPr="00DD7A1B">
              <w:rPr>
                <w:rFonts w:eastAsia="Times New Roman" w:cs="Times New Roman"/>
                <w:szCs w:val="20"/>
                <w:lang w:eastAsia="fr-FR"/>
              </w:rPr>
              <w:t>La résolution d'un tel codeur est donc de 2 à la puissance n (nombre de pistes)</w:t>
            </w:r>
          </w:p>
        </w:tc>
      </w:tr>
      <w:tr w:rsidR="00793AA9" w:rsidRPr="00793AA9" w14:paraId="2266A650" w14:textId="77777777" w:rsidTr="00B86A72">
        <w:tc>
          <w:tcPr>
            <w:tcW w:w="1004" w:type="dxa"/>
            <w:gridSpan w:val="2"/>
            <w:vAlign w:val="center"/>
          </w:tcPr>
          <w:p w14:paraId="0FD76B33" w14:textId="77777777" w:rsidR="00793AA9" w:rsidRPr="00D33045" w:rsidRDefault="00793AA9" w:rsidP="00793AA9">
            <w:pPr>
              <w:spacing w:after="0" w:line="240" w:lineRule="auto"/>
              <w:jc w:val="center"/>
              <w:rPr>
                <w:rFonts w:eastAsia="Times New Roman" w:cs="Times New Roman"/>
                <w:b/>
                <w:bCs/>
                <w:szCs w:val="20"/>
                <w:lang w:eastAsia="fr-FR"/>
              </w:rPr>
            </w:pPr>
            <w:proofErr w:type="spellStart"/>
            <w:r w:rsidRPr="00D33045">
              <w:rPr>
                <w:rFonts w:eastAsia="Times New Roman" w:cs="Times New Roman"/>
                <w:b/>
                <w:bCs/>
                <w:szCs w:val="20"/>
                <w:lang w:eastAsia="fr-FR"/>
              </w:rPr>
              <w:lastRenderedPageBreak/>
              <w:t>Posi</w:t>
            </w:r>
            <w:proofErr w:type="spellEnd"/>
            <w:r w:rsidRPr="00D33045">
              <w:rPr>
                <w:rFonts w:eastAsia="Times New Roman" w:cs="Times New Roman"/>
                <w:b/>
                <w:bCs/>
                <w:szCs w:val="20"/>
                <w:lang w:eastAsia="fr-FR"/>
              </w:rPr>
              <w:t>-</w:t>
            </w:r>
          </w:p>
          <w:p w14:paraId="56383295" w14:textId="77777777" w:rsidR="00793AA9" w:rsidRPr="00D33045" w:rsidRDefault="00793AA9" w:rsidP="00793AA9">
            <w:pPr>
              <w:spacing w:after="0" w:line="240" w:lineRule="auto"/>
              <w:jc w:val="center"/>
              <w:rPr>
                <w:rFonts w:eastAsia="Times New Roman" w:cs="Times New Roman"/>
                <w:b/>
                <w:bCs/>
                <w:szCs w:val="20"/>
                <w:lang w:eastAsia="fr-FR"/>
              </w:rPr>
            </w:pPr>
            <w:r w:rsidRPr="00D33045">
              <w:rPr>
                <w:rFonts w:eastAsia="Times New Roman" w:cs="Times New Roman"/>
                <w:b/>
                <w:bCs/>
                <w:szCs w:val="20"/>
                <w:lang w:eastAsia="fr-FR"/>
              </w:rPr>
              <w:t>-</w:t>
            </w:r>
            <w:proofErr w:type="spellStart"/>
            <w:r w:rsidRPr="00D33045">
              <w:rPr>
                <w:rFonts w:eastAsia="Times New Roman" w:cs="Times New Roman"/>
                <w:b/>
                <w:bCs/>
                <w:szCs w:val="20"/>
                <w:lang w:eastAsia="fr-FR"/>
              </w:rPr>
              <w:t>tion</w:t>
            </w:r>
            <w:proofErr w:type="spellEnd"/>
          </w:p>
        </w:tc>
        <w:tc>
          <w:tcPr>
            <w:tcW w:w="1425" w:type="dxa"/>
            <w:vAlign w:val="center"/>
          </w:tcPr>
          <w:p w14:paraId="44F95AAA" w14:textId="77777777" w:rsidR="00793AA9" w:rsidRPr="00D33045" w:rsidRDefault="00793AA9" w:rsidP="00793AA9">
            <w:pPr>
              <w:spacing w:after="0" w:line="240" w:lineRule="auto"/>
              <w:jc w:val="center"/>
              <w:rPr>
                <w:rFonts w:eastAsia="Times New Roman" w:cs="Times New Roman"/>
                <w:b/>
                <w:szCs w:val="20"/>
                <w:lang w:eastAsia="fr-FR"/>
              </w:rPr>
            </w:pPr>
            <w:r w:rsidRPr="00D33045">
              <w:rPr>
                <w:rFonts w:eastAsia="Times New Roman" w:cs="Times New Roman"/>
                <w:b/>
                <w:szCs w:val="20"/>
                <w:lang w:eastAsia="fr-FR"/>
              </w:rPr>
              <w:t>Codeur</w:t>
            </w:r>
          </w:p>
          <w:p w14:paraId="2D18121D" w14:textId="77777777" w:rsidR="00793AA9" w:rsidRPr="00D33045" w:rsidRDefault="00793AA9" w:rsidP="00793AA9">
            <w:pPr>
              <w:spacing w:after="0" w:line="240" w:lineRule="auto"/>
              <w:jc w:val="center"/>
              <w:rPr>
                <w:rFonts w:eastAsia="Times New Roman" w:cs="Times New Roman"/>
                <w:b/>
                <w:szCs w:val="20"/>
                <w:lang w:eastAsia="fr-FR"/>
              </w:rPr>
            </w:pPr>
            <w:r w:rsidRPr="00D33045">
              <w:rPr>
                <w:rFonts w:eastAsia="Times New Roman" w:cs="Times New Roman"/>
                <w:b/>
                <w:szCs w:val="20"/>
                <w:lang w:eastAsia="fr-FR"/>
              </w:rPr>
              <w:t>Magné-</w:t>
            </w:r>
          </w:p>
          <w:p w14:paraId="0F7B9AA9" w14:textId="77777777" w:rsidR="00793AA9" w:rsidRPr="00D33045" w:rsidRDefault="00793AA9" w:rsidP="00793AA9">
            <w:pPr>
              <w:spacing w:after="0" w:line="240" w:lineRule="auto"/>
              <w:jc w:val="center"/>
              <w:rPr>
                <w:rFonts w:eastAsia="Times New Roman" w:cs="Times New Roman"/>
                <w:b/>
                <w:szCs w:val="20"/>
                <w:lang w:eastAsia="fr-FR"/>
              </w:rPr>
            </w:pPr>
            <w:r w:rsidRPr="00D33045">
              <w:rPr>
                <w:rFonts w:eastAsia="Times New Roman" w:cs="Times New Roman"/>
                <w:b/>
                <w:szCs w:val="20"/>
                <w:lang w:eastAsia="fr-FR"/>
              </w:rPr>
              <w:t xml:space="preserve">-tique </w:t>
            </w:r>
          </w:p>
          <w:p w14:paraId="13E8FABF" w14:textId="77777777" w:rsidR="00793AA9" w:rsidRPr="00D33045" w:rsidRDefault="00793AA9" w:rsidP="00793AA9">
            <w:pPr>
              <w:spacing w:after="0" w:line="240" w:lineRule="auto"/>
              <w:jc w:val="center"/>
              <w:rPr>
                <w:rFonts w:eastAsia="Times New Roman" w:cs="Times New Roman"/>
                <w:b/>
                <w:szCs w:val="20"/>
                <w:lang w:eastAsia="fr-FR"/>
              </w:rPr>
            </w:pPr>
          </w:p>
          <w:p w14:paraId="6BE83173"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Times New Roman"/>
                <w:szCs w:val="20"/>
                <w:lang w:eastAsia="fr-FR"/>
              </w:rPr>
              <w:t>numérique</w:t>
            </w:r>
            <w:proofErr w:type="gramEnd"/>
          </w:p>
        </w:tc>
        <w:tc>
          <w:tcPr>
            <w:tcW w:w="5800" w:type="dxa"/>
            <w:vAlign w:val="center"/>
          </w:tcPr>
          <w:p w14:paraId="45BDEE3B" w14:textId="77777777" w:rsidR="00793AA9" w:rsidRPr="00D33045" w:rsidRDefault="00793AA9" w:rsidP="00793AA9">
            <w:pPr>
              <w:spacing w:after="0" w:line="240" w:lineRule="auto"/>
              <w:jc w:val="left"/>
              <w:rPr>
                <w:rFonts w:eastAsia="Times New Roman" w:cs="Times New Roman"/>
                <w:szCs w:val="20"/>
                <w:lang w:eastAsia="fr-FR"/>
              </w:rPr>
            </w:pPr>
          </w:p>
          <w:p w14:paraId="2269252D"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 xml:space="preserve">Les mesures de positions sont effectuées par 4 capteurs magnétiques MRE AS5045. </w:t>
            </w:r>
          </w:p>
          <w:p w14:paraId="36C3FDB9"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Pour chaque axe (Roulis et Tangage), il y a un capteur sur l’axe du moteur et un capteur sur l’axe en sortie du réducteur.</w:t>
            </w:r>
          </w:p>
          <w:p w14:paraId="17E97BE6" w14:textId="77777777" w:rsidR="00793AA9" w:rsidRPr="00D33045" w:rsidRDefault="00793AA9" w:rsidP="00793AA9">
            <w:pPr>
              <w:spacing w:after="0" w:line="240" w:lineRule="auto"/>
              <w:jc w:val="left"/>
              <w:rPr>
                <w:rFonts w:eastAsia="Times New Roman" w:cs="Times New Roman"/>
                <w:szCs w:val="20"/>
                <w:lang w:eastAsia="fr-FR"/>
              </w:rPr>
            </w:pPr>
          </w:p>
          <w:p w14:paraId="7342EA49"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Ce capteur   est un codeur rotatif magnétique sans contact. Il combine un DSP (</w:t>
            </w:r>
            <w:proofErr w:type="gramStart"/>
            <w:r w:rsidRPr="00D33045">
              <w:rPr>
                <w:rFonts w:eastAsia="Times New Roman" w:cs="Times New Roman"/>
                <w:szCs w:val="20"/>
                <w:lang w:eastAsia="fr-FR"/>
              </w:rPr>
              <w:t>microprocesseur )</w:t>
            </w:r>
            <w:proofErr w:type="gramEnd"/>
            <w:r w:rsidRPr="00D33045">
              <w:rPr>
                <w:rFonts w:eastAsia="Times New Roman" w:cs="Times New Roman"/>
                <w:szCs w:val="20"/>
                <w:lang w:eastAsia="fr-FR"/>
              </w:rPr>
              <w:t xml:space="preserve"> et des capteurs à effet Hall intégrés. </w:t>
            </w:r>
          </w:p>
          <w:p w14:paraId="6922FA83"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 xml:space="preserve">Pour mesurer un angle, un aimant circulaire centré </w:t>
            </w:r>
            <w:proofErr w:type="spellStart"/>
            <w:r w:rsidRPr="00D33045">
              <w:rPr>
                <w:rFonts w:eastAsia="Times New Roman" w:cs="Times New Roman"/>
                <w:szCs w:val="20"/>
                <w:lang w:eastAsia="fr-FR"/>
              </w:rPr>
              <w:t>au dessus</w:t>
            </w:r>
            <w:proofErr w:type="spellEnd"/>
            <w:r w:rsidRPr="00D33045">
              <w:rPr>
                <w:rFonts w:eastAsia="Times New Roman" w:cs="Times New Roman"/>
                <w:szCs w:val="20"/>
                <w:lang w:eastAsia="fr-FR"/>
              </w:rPr>
              <w:t xml:space="preserve"> du composant est nécessaire. </w:t>
            </w:r>
          </w:p>
          <w:p w14:paraId="7DF16780"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La position absolue de l’aimant est mesurée avec une résolution de 0,0879° (12 bits, 360°/2</w:t>
            </w:r>
            <w:r w:rsidRPr="00D33045">
              <w:rPr>
                <w:rFonts w:eastAsia="Times New Roman" w:cs="Times New Roman"/>
                <w:szCs w:val="20"/>
                <w:vertAlign w:val="superscript"/>
                <w:lang w:eastAsia="fr-FR"/>
              </w:rPr>
              <w:t>12</w:t>
            </w:r>
            <w:r w:rsidRPr="00D33045">
              <w:rPr>
                <w:rFonts w:eastAsia="Times New Roman" w:cs="Times New Roman"/>
                <w:szCs w:val="20"/>
                <w:lang w:eastAsia="fr-FR"/>
              </w:rPr>
              <w:t xml:space="preserve">). </w:t>
            </w:r>
          </w:p>
          <w:p w14:paraId="311C99A1" w14:textId="77777777" w:rsidR="00793AA9" w:rsidRPr="00D33045" w:rsidRDefault="00793AA9" w:rsidP="00793AA9">
            <w:pPr>
              <w:spacing w:after="0" w:line="240" w:lineRule="auto"/>
              <w:jc w:val="left"/>
              <w:rPr>
                <w:rFonts w:eastAsia="Times New Roman" w:cs="Times New Roman"/>
                <w:szCs w:val="20"/>
                <w:lang w:eastAsia="fr-FR"/>
              </w:rPr>
            </w:pPr>
          </w:p>
          <w:p w14:paraId="313E8058"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Les aimants sont positionnés « en force » en extrémité des axes comme le montre la photo ci-dessous. Le composant MRE sera en vis-à-vis.</w:t>
            </w:r>
          </w:p>
          <w:p w14:paraId="45CE750D"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830272" behindDoc="0" locked="0" layoutInCell="1" allowOverlap="1" wp14:anchorId="115B7E9F" wp14:editId="7E154824">
                      <wp:simplePos x="0" y="0"/>
                      <wp:positionH relativeFrom="column">
                        <wp:posOffset>2467610</wp:posOffset>
                      </wp:positionH>
                      <wp:positionV relativeFrom="paragraph">
                        <wp:posOffset>2540</wp:posOffset>
                      </wp:positionV>
                      <wp:extent cx="959485" cy="437515"/>
                      <wp:effectExtent l="105410" t="104140" r="116205" b="918845"/>
                      <wp:wrapNone/>
                      <wp:docPr id="2850" name="Bulle rectangulaire 2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9485" cy="437515"/>
                              </a:xfrm>
                              <a:prstGeom prst="wedgeRectCallout">
                                <a:avLst>
                                  <a:gd name="adj1" fmla="val -45500"/>
                                  <a:gd name="adj2" fmla="val 232727"/>
                                </a:avLst>
                              </a:prstGeom>
                              <a:solidFill>
                                <a:srgbClr val="CFAFE7"/>
                              </a:solidFill>
                              <a:ln w="19050">
                                <a:solidFill>
                                  <a:srgbClr val="7030A0"/>
                                </a:solidFill>
                                <a:miter lim="800000"/>
                                <a:headEnd/>
                                <a:tailEnd/>
                              </a:ln>
                            </wps:spPr>
                            <wps:txbx>
                              <w:txbxContent>
                                <w:p w14:paraId="2F362824" w14:textId="77777777" w:rsidR="00793AA9" w:rsidRPr="000C0FFB" w:rsidRDefault="00793AA9" w:rsidP="00793AA9">
                                  <w:pPr>
                                    <w:pStyle w:val="Sous-titre"/>
                                  </w:pPr>
                                  <w:r w:rsidRPr="000C0FFB">
                                    <w:t>Aimant</w:t>
                                  </w:r>
                                </w:p>
                                <w:p w14:paraId="4BAEAB58" w14:textId="77777777" w:rsidR="00793AA9" w:rsidRPr="000C0FFB" w:rsidRDefault="00793AA9" w:rsidP="00793AA9">
                                  <w:pPr>
                                    <w:pStyle w:val="Sous-titre"/>
                                  </w:pPr>
                                  <w:r w:rsidRPr="000C0FFB">
                                    <w:t>Axe Moteur</w:t>
                                  </w:r>
                                </w:p>
                                <w:p w14:paraId="06F026A3" w14:textId="77777777" w:rsidR="00793AA9" w:rsidRPr="000C0FFB" w:rsidRDefault="00793AA9" w:rsidP="00793AA9">
                                  <w:pPr>
                                    <w:pStyle w:val="Sous-titre"/>
                                  </w:pPr>
                                  <w:r>
                                    <w:t>Roul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5B7E9F" id="_x0000_t61" coordsize="21600,21600" o:spt="61" adj="1350,25920" path="m0,0l0@8@12@24,0@9,,21600@6,21600@15@27@7,21600,21600,21600,21600@9@18@30,21600@8,21600,0@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Bulle rectangulaire 2850" o:spid="_x0000_s1138" type="#_x0000_t61" style="position:absolute;margin-left:194.3pt;margin-top:.2pt;width:75.55pt;height:34.4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" adj="972,61069" fillcolor="#cfafe7" strokecolor="#7030a0" strokeweight="1.5pt">
                      <v:textbox>
                        <w:txbxContent>
                          <w:p w14:paraId="2F362824" w14:textId="77777777" w:rsidR="00793AA9" w:rsidRPr="000C0FFB" w:rsidRDefault="00793AA9" w:rsidP="00793AA9">
                            <w:pPr>
                              <w:pStyle w:val="Sous-titre"/>
                            </w:pPr>
                            <w:r w:rsidRPr="000C0FFB">
                              <w:t>Aimant</w:t>
                            </w:r>
                          </w:p>
                          <w:p w14:paraId="4BAEAB58" w14:textId="77777777" w:rsidR="00793AA9" w:rsidRPr="000C0FFB" w:rsidRDefault="00793AA9" w:rsidP="00793AA9">
                            <w:pPr>
                              <w:pStyle w:val="Sous-titre"/>
                            </w:pPr>
                            <w:r w:rsidRPr="000C0FFB">
                              <w:t>Axe Moteur</w:t>
                            </w:r>
                          </w:p>
                          <w:p w14:paraId="06F026A3" w14:textId="77777777" w:rsidR="00793AA9" w:rsidRPr="000C0FFB" w:rsidRDefault="00793AA9" w:rsidP="00793AA9">
                            <w:pPr>
                              <w:pStyle w:val="Sous-titre"/>
                            </w:pPr>
                            <w:r>
                              <w:t>Roulis</w:t>
                            </w:r>
                          </w:p>
                        </w:txbxContent>
                      </v:textbox>
                    </v:shape>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832320" behindDoc="0" locked="0" layoutInCell="1" allowOverlap="1" wp14:anchorId="117D77A1" wp14:editId="15631A5B">
                      <wp:simplePos x="0" y="0"/>
                      <wp:positionH relativeFrom="column">
                        <wp:posOffset>61595</wp:posOffset>
                      </wp:positionH>
                      <wp:positionV relativeFrom="paragraph">
                        <wp:posOffset>97790</wp:posOffset>
                      </wp:positionV>
                      <wp:extent cx="959485" cy="485140"/>
                      <wp:effectExtent l="99695" t="97790" r="350520" b="1296670"/>
                      <wp:wrapNone/>
                      <wp:docPr id="2849" name="Bulle rectangulaire 28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9485" cy="485140"/>
                              </a:xfrm>
                              <a:prstGeom prst="wedgeRectCallout">
                                <a:avLst>
                                  <a:gd name="adj1" fmla="val 74949"/>
                                  <a:gd name="adj2" fmla="val 294505"/>
                                </a:avLst>
                              </a:prstGeom>
                              <a:solidFill>
                                <a:srgbClr val="93EFFB"/>
                              </a:solidFill>
                              <a:ln w="19050">
                                <a:solidFill>
                                  <a:srgbClr val="09CEE9"/>
                                </a:solidFill>
                                <a:miter lim="800000"/>
                                <a:headEnd/>
                                <a:tailEnd/>
                              </a:ln>
                            </wps:spPr>
                            <wps:txbx>
                              <w:txbxContent>
                                <w:p w14:paraId="3C7DB01C" w14:textId="77777777" w:rsidR="00793AA9" w:rsidRPr="000C0FFB" w:rsidRDefault="00793AA9" w:rsidP="00793AA9">
                                  <w:pPr>
                                    <w:jc w:val="center"/>
                                    <w:rPr>
                                      <w:b/>
                                      <w:sz w:val="16"/>
                                      <w:szCs w:val="16"/>
                                    </w:rPr>
                                  </w:pPr>
                                  <w:r w:rsidRPr="000C0FFB">
                                    <w:rPr>
                                      <w:b/>
                                      <w:sz w:val="16"/>
                                      <w:szCs w:val="16"/>
                                    </w:rPr>
                                    <w:t>Aimant</w:t>
                                  </w:r>
                                </w:p>
                                <w:p w14:paraId="3CD9F352" w14:textId="77777777" w:rsidR="00793AA9" w:rsidRPr="000C0FFB" w:rsidRDefault="00793AA9" w:rsidP="00793AA9">
                                  <w:pPr>
                                    <w:jc w:val="center"/>
                                    <w:rPr>
                                      <w:b/>
                                      <w:sz w:val="16"/>
                                      <w:szCs w:val="16"/>
                                    </w:rPr>
                                  </w:pPr>
                                  <w:r w:rsidRPr="000C0FFB">
                                    <w:rPr>
                                      <w:b/>
                                      <w:sz w:val="16"/>
                                      <w:szCs w:val="16"/>
                                    </w:rPr>
                                    <w:t>Axe Moteur</w:t>
                                  </w:r>
                                </w:p>
                                <w:p w14:paraId="10585FC4" w14:textId="77777777" w:rsidR="00793AA9" w:rsidRPr="000C0FFB" w:rsidRDefault="00793AA9" w:rsidP="00793AA9">
                                  <w:pPr>
                                    <w:jc w:val="center"/>
                                    <w:rPr>
                                      <w:b/>
                                      <w:sz w:val="16"/>
                                      <w:szCs w:val="16"/>
                                    </w:rPr>
                                  </w:pPr>
                                  <w:r>
                                    <w:rPr>
                                      <w:b/>
                                      <w:sz w:val="16"/>
                                      <w:szCs w:val="16"/>
                                    </w:rPr>
                                    <w:t>Tanga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7D77A1" id="Bulle rectangulaire 2849" o:spid="_x0000_s1139" type="#_x0000_t61" style="position:absolute;margin-left:4.85pt;margin-top:7.7pt;width:75.55pt;height:38.2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" adj="26989,74413" fillcolor="#93effb" strokecolor="#09cee9" strokeweight="1.5pt">
                      <v:textbox>
                        <w:txbxContent>
                          <w:p w14:paraId="3C7DB01C" w14:textId="77777777" w:rsidR="00793AA9" w:rsidRPr="000C0FFB" w:rsidRDefault="00793AA9" w:rsidP="00793AA9">
                            <w:pPr>
                              <w:jc w:val="center"/>
                              <w:rPr>
                                <w:b/>
                                <w:sz w:val="16"/>
                                <w:szCs w:val="16"/>
                              </w:rPr>
                            </w:pPr>
                            <w:r w:rsidRPr="000C0FFB">
                              <w:rPr>
                                <w:b/>
                                <w:sz w:val="16"/>
                                <w:szCs w:val="16"/>
                              </w:rPr>
                              <w:t>Aimant</w:t>
                            </w:r>
                          </w:p>
                          <w:p w14:paraId="3CD9F352" w14:textId="77777777" w:rsidR="00793AA9" w:rsidRPr="000C0FFB" w:rsidRDefault="00793AA9" w:rsidP="00793AA9">
                            <w:pPr>
                              <w:jc w:val="center"/>
                              <w:rPr>
                                <w:b/>
                                <w:sz w:val="16"/>
                                <w:szCs w:val="16"/>
                              </w:rPr>
                            </w:pPr>
                            <w:r w:rsidRPr="000C0FFB">
                              <w:rPr>
                                <w:b/>
                                <w:sz w:val="16"/>
                                <w:szCs w:val="16"/>
                              </w:rPr>
                              <w:t>Axe Moteur</w:t>
                            </w:r>
                          </w:p>
                          <w:p w14:paraId="10585FC4" w14:textId="77777777" w:rsidR="00793AA9" w:rsidRPr="000C0FFB" w:rsidRDefault="00793AA9" w:rsidP="00793AA9">
                            <w:pPr>
                              <w:jc w:val="center"/>
                              <w:rPr>
                                <w:b/>
                                <w:sz w:val="16"/>
                                <w:szCs w:val="16"/>
                              </w:rPr>
                            </w:pPr>
                            <w:r>
                              <w:rPr>
                                <w:b/>
                                <w:sz w:val="16"/>
                                <w:szCs w:val="16"/>
                              </w:rPr>
                              <w:t>Tangage</w:t>
                            </w:r>
                          </w:p>
                        </w:txbxContent>
                      </v:textbox>
                    </v:shape>
                  </w:pict>
                </mc:Fallback>
              </mc:AlternateContent>
            </w:r>
          </w:p>
          <w:p w14:paraId="1C6D5FB2" w14:textId="77777777" w:rsidR="00793AA9" w:rsidRPr="00D33045" w:rsidRDefault="00793AA9" w:rsidP="00793AA9">
            <w:pPr>
              <w:spacing w:after="0" w:line="240" w:lineRule="auto"/>
              <w:jc w:val="left"/>
              <w:rPr>
                <w:rFonts w:eastAsia="Times New Roman" w:cs="Times New Roman"/>
                <w:szCs w:val="20"/>
                <w:lang w:eastAsia="fr-FR"/>
              </w:rPr>
            </w:pPr>
          </w:p>
          <w:p w14:paraId="2AFCFFB0" w14:textId="77777777" w:rsidR="00793AA9" w:rsidRPr="00D33045" w:rsidRDefault="00793AA9" w:rsidP="00793AA9">
            <w:pPr>
              <w:spacing w:after="0" w:line="240" w:lineRule="auto"/>
              <w:jc w:val="left"/>
              <w:rPr>
                <w:rFonts w:eastAsia="Times New Roman" w:cs="Times New Roman"/>
                <w:szCs w:val="20"/>
                <w:lang w:eastAsia="fr-FR"/>
              </w:rPr>
            </w:pPr>
          </w:p>
          <w:p w14:paraId="46E9DC7A" w14:textId="77777777" w:rsidR="00793AA9" w:rsidRPr="00D33045" w:rsidRDefault="00793AA9" w:rsidP="00793AA9">
            <w:pPr>
              <w:spacing w:after="0" w:line="240" w:lineRule="auto"/>
              <w:jc w:val="left"/>
              <w:rPr>
                <w:rFonts w:eastAsia="Times New Roman" w:cs="Times New Roman"/>
                <w:szCs w:val="20"/>
                <w:lang w:eastAsia="fr-FR"/>
              </w:rPr>
            </w:pPr>
          </w:p>
          <w:p w14:paraId="14BC107C"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w:drawing>
                <wp:anchor distT="0" distB="0" distL="114300" distR="114300" simplePos="0" relativeHeight="251829248" behindDoc="0" locked="0" layoutInCell="1" allowOverlap="1" wp14:anchorId="15F6D7BF" wp14:editId="39BF8730">
                  <wp:simplePos x="0" y="0"/>
                  <wp:positionH relativeFrom="column">
                    <wp:posOffset>378460</wp:posOffset>
                  </wp:positionH>
                  <wp:positionV relativeFrom="paragraph">
                    <wp:posOffset>99695</wp:posOffset>
                  </wp:positionV>
                  <wp:extent cx="2798445" cy="1509395"/>
                  <wp:effectExtent l="0" t="0" r="0" b="0"/>
                  <wp:wrapNone/>
                  <wp:docPr id="2848" name="Image 2848" descr="IMG_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IMG_1146"/>
                          <pic:cNvPicPr>
                            <a:picLocks noChangeAspect="1" noChangeArrowheads="1"/>
                          </pic:cNvPicPr>
                        </pic:nvPicPr>
                        <pic:blipFill>
                          <a:blip r:embed="rId26">
                            <a:extLst>
                              <a:ext uri="{28A0092B-C50C-407E-A947-70E740481C1C}">
                                <a14:useLocalDpi xmlns:a14="http://schemas.microsoft.com/office/drawing/2010/main" val="0"/>
                              </a:ext>
                            </a:extLst>
                          </a:blip>
                          <a:srcRect t="12405" b="15335"/>
                          <a:stretch>
                            <a:fillRect/>
                          </a:stretch>
                        </pic:blipFill>
                        <pic:spPr bwMode="auto">
                          <a:xfrm>
                            <a:off x="0" y="0"/>
                            <a:ext cx="2798445" cy="15093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D12890" w14:textId="77777777" w:rsidR="00793AA9" w:rsidRPr="00D33045" w:rsidRDefault="00793AA9" w:rsidP="00793AA9">
            <w:pPr>
              <w:spacing w:after="0" w:line="240" w:lineRule="auto"/>
              <w:jc w:val="left"/>
              <w:rPr>
                <w:rFonts w:eastAsia="Times New Roman" w:cs="Times New Roman"/>
                <w:szCs w:val="20"/>
                <w:lang w:eastAsia="fr-FR"/>
              </w:rPr>
            </w:pPr>
          </w:p>
          <w:p w14:paraId="2C0DC2AD" w14:textId="77777777" w:rsidR="00793AA9" w:rsidRPr="00D33045" w:rsidRDefault="00793AA9" w:rsidP="00793AA9">
            <w:pPr>
              <w:spacing w:after="0" w:line="240" w:lineRule="auto"/>
              <w:jc w:val="left"/>
              <w:rPr>
                <w:rFonts w:eastAsia="Times New Roman" w:cs="Times New Roman"/>
                <w:szCs w:val="20"/>
                <w:lang w:eastAsia="fr-FR"/>
              </w:rPr>
            </w:pPr>
          </w:p>
          <w:p w14:paraId="26F240B0" w14:textId="77777777" w:rsidR="00793AA9" w:rsidRPr="00D33045" w:rsidRDefault="00793AA9" w:rsidP="00793AA9">
            <w:pPr>
              <w:spacing w:after="0" w:line="240" w:lineRule="auto"/>
              <w:jc w:val="left"/>
              <w:rPr>
                <w:rFonts w:eastAsia="Times New Roman" w:cs="Times New Roman"/>
                <w:szCs w:val="20"/>
                <w:lang w:eastAsia="fr-FR"/>
              </w:rPr>
            </w:pPr>
          </w:p>
          <w:p w14:paraId="36A8719C" w14:textId="77777777" w:rsidR="00793AA9" w:rsidRPr="00D33045" w:rsidRDefault="00793AA9" w:rsidP="00793AA9">
            <w:pPr>
              <w:spacing w:after="0" w:line="240" w:lineRule="auto"/>
              <w:jc w:val="left"/>
              <w:rPr>
                <w:rFonts w:eastAsia="Times New Roman" w:cs="Times New Roman"/>
                <w:szCs w:val="20"/>
                <w:lang w:eastAsia="fr-FR"/>
              </w:rPr>
            </w:pPr>
          </w:p>
          <w:p w14:paraId="771B470F" w14:textId="77777777" w:rsidR="00793AA9" w:rsidRPr="00D33045" w:rsidRDefault="00793AA9" w:rsidP="00793AA9">
            <w:pPr>
              <w:spacing w:after="0" w:line="240" w:lineRule="auto"/>
              <w:jc w:val="left"/>
              <w:rPr>
                <w:rFonts w:eastAsia="Times New Roman" w:cs="Times New Roman"/>
                <w:szCs w:val="20"/>
                <w:lang w:eastAsia="fr-FR"/>
              </w:rPr>
            </w:pPr>
          </w:p>
          <w:p w14:paraId="6C81FF09" w14:textId="77777777" w:rsidR="00793AA9" w:rsidRPr="00D33045" w:rsidRDefault="00793AA9" w:rsidP="00793AA9">
            <w:pPr>
              <w:spacing w:after="0" w:line="240" w:lineRule="auto"/>
              <w:jc w:val="left"/>
              <w:rPr>
                <w:rFonts w:eastAsia="Times New Roman" w:cs="Times New Roman"/>
                <w:szCs w:val="20"/>
                <w:lang w:eastAsia="fr-FR"/>
              </w:rPr>
            </w:pPr>
          </w:p>
          <w:p w14:paraId="5221EE62" w14:textId="77777777" w:rsidR="00793AA9" w:rsidRPr="00D33045" w:rsidRDefault="00793AA9" w:rsidP="00793AA9">
            <w:pPr>
              <w:spacing w:after="0" w:line="240" w:lineRule="auto"/>
              <w:jc w:val="left"/>
              <w:rPr>
                <w:rFonts w:eastAsia="Times New Roman" w:cs="Times New Roman"/>
                <w:szCs w:val="20"/>
                <w:lang w:eastAsia="fr-FR"/>
              </w:rPr>
            </w:pPr>
          </w:p>
          <w:tbl>
            <w:tblPr>
              <w:tblW w:w="10678" w:type="dxa"/>
              <w:jc w:val="center"/>
              <w:tblLayout w:type="fixed"/>
              <w:tblLook w:val="01E0" w:firstRow="1" w:lastRow="1" w:firstColumn="1" w:lastColumn="1" w:noHBand="0" w:noVBand="0"/>
            </w:tblPr>
            <w:tblGrid>
              <w:gridCol w:w="8330"/>
              <w:gridCol w:w="2348"/>
            </w:tblGrid>
            <w:tr w:rsidR="00793AA9" w:rsidRPr="00D33045" w14:paraId="19F6ABAF" w14:textId="77777777" w:rsidTr="00793AA9">
              <w:trPr>
                <w:jc w:val="center"/>
              </w:trPr>
              <w:tc>
                <w:tcPr>
                  <w:tcW w:w="8330" w:type="dxa"/>
                </w:tcPr>
                <w:p w14:paraId="7AC31804" w14:textId="77777777" w:rsidR="00793AA9" w:rsidRPr="00D33045" w:rsidRDefault="00793AA9" w:rsidP="00793AA9">
                  <w:pPr>
                    <w:spacing w:after="0" w:line="240" w:lineRule="auto"/>
                    <w:jc w:val="left"/>
                    <w:rPr>
                      <w:rFonts w:eastAsia="Times New Roman" w:cs="Times New Roman"/>
                      <w:szCs w:val="20"/>
                      <w:lang w:eastAsia="fr-FR"/>
                    </w:rPr>
                  </w:pPr>
                  <w:proofErr w:type="spellStart"/>
                  <w:proofErr w:type="gramStart"/>
                  <w:r w:rsidRPr="00D33045">
                    <w:rPr>
                      <w:rFonts w:eastAsia="Times New Roman" w:cs="Times New Roman"/>
                      <w:szCs w:val="20"/>
                      <w:lang w:eastAsia="fr-FR"/>
                    </w:rPr>
                    <w:t>ircuit</w:t>
                  </w:r>
                  <w:proofErr w:type="spellEnd"/>
                  <w:proofErr w:type="gramEnd"/>
                  <w:r w:rsidRPr="00D33045">
                    <w:rPr>
                      <w:rFonts w:eastAsia="Times New Roman" w:cs="Times New Roman"/>
                      <w:szCs w:val="20"/>
                      <w:lang w:eastAsia="fr-FR"/>
                    </w:rPr>
                    <w:t xml:space="preserve"> est un codeur </w:t>
                  </w:r>
                </w:p>
                <w:p w14:paraId="297D394E" w14:textId="77777777" w:rsidR="00793AA9" w:rsidRPr="00D33045" w:rsidRDefault="00DD7A1B"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831296" behindDoc="0" locked="0" layoutInCell="1" allowOverlap="1" wp14:anchorId="03B21D40" wp14:editId="6318C770">
                            <wp:simplePos x="0" y="0"/>
                            <wp:positionH relativeFrom="column">
                              <wp:posOffset>3720465</wp:posOffset>
                            </wp:positionH>
                            <wp:positionV relativeFrom="paragraph">
                              <wp:posOffset>278130</wp:posOffset>
                            </wp:positionV>
                            <wp:extent cx="965835" cy="269240"/>
                            <wp:effectExtent l="0" t="406400" r="24765" b="35560"/>
                            <wp:wrapNone/>
                            <wp:docPr id="2847" name="Bulle rectangulaire 28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5835" cy="269240"/>
                                    </a:xfrm>
                                    <a:prstGeom prst="wedgeRectCallout">
                                      <a:avLst>
                                        <a:gd name="adj1" fmla="val 1954"/>
                                        <a:gd name="adj2" fmla="val -177093"/>
                                      </a:avLst>
                                    </a:prstGeom>
                                    <a:solidFill>
                                      <a:srgbClr val="93EFFB"/>
                                    </a:solidFill>
                                    <a:ln w="19050">
                                      <a:solidFill>
                                        <a:srgbClr val="09CEE9"/>
                                      </a:solidFill>
                                      <a:miter lim="800000"/>
                                      <a:headEnd/>
                                      <a:tailEnd/>
                                    </a:ln>
                                  </wps:spPr>
                                  <wps:txbx>
                                    <w:txbxContent>
                                      <w:p w14:paraId="479BD08A" w14:textId="77777777" w:rsidR="00793AA9" w:rsidRDefault="00793AA9" w:rsidP="00793AA9">
                                        <w:pPr>
                                          <w:pStyle w:val="Sous-titre"/>
                                        </w:pPr>
                                        <w:r>
                                          <w:t xml:space="preserve">Aimant </w:t>
                                        </w:r>
                                      </w:p>
                                      <w:p w14:paraId="3F9C13C7" w14:textId="77777777" w:rsidR="00793AA9" w:rsidRDefault="00793AA9" w:rsidP="00793AA9">
                                        <w:pPr>
                                          <w:pStyle w:val="Sous-titre"/>
                                        </w:pPr>
                                        <w:r>
                                          <w:t>Axe Réducteur</w:t>
                                        </w:r>
                                      </w:p>
                                      <w:p w14:paraId="61AF845F" w14:textId="77777777" w:rsidR="00793AA9" w:rsidRPr="006E5410" w:rsidRDefault="00793AA9" w:rsidP="00793AA9">
                                        <w:pPr>
                                          <w:pStyle w:val="Sous-titre"/>
                                        </w:pPr>
                                        <w:r>
                                          <w:t>Tanga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21D40" id="Bulle rectangulaire 2847" o:spid="_x0000_s1140" type="#_x0000_t61" style="position:absolute;margin-left:292.95pt;margin-top:21.9pt;width:76.05pt;height:21.2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" adj="11222,-27452" fillcolor="#93effb" strokecolor="#09cee9" strokeweight="1.5pt">
                            <v:textbox>
                              <w:txbxContent>
                                <w:p w14:paraId="479BD08A" w14:textId="77777777" w:rsidR="00793AA9" w:rsidRDefault="00793AA9" w:rsidP="00793AA9">
                                  <w:pPr>
                                    <w:pStyle w:val="Sous-titre"/>
                                  </w:pPr>
                                  <w:r>
                                    <w:t xml:space="preserve">Aimant </w:t>
                                  </w:r>
                                </w:p>
                                <w:p w14:paraId="3F9C13C7" w14:textId="77777777" w:rsidR="00793AA9" w:rsidRDefault="00793AA9" w:rsidP="00793AA9">
                                  <w:pPr>
                                    <w:pStyle w:val="Sous-titre"/>
                                  </w:pPr>
                                  <w:r>
                                    <w:t>Axe Réducteur</w:t>
                                  </w:r>
                                </w:p>
                                <w:p w14:paraId="61AF845F" w14:textId="77777777" w:rsidR="00793AA9" w:rsidRPr="006E5410" w:rsidRDefault="00793AA9" w:rsidP="00793AA9">
                                  <w:pPr>
                                    <w:pStyle w:val="Sous-titre"/>
                                  </w:pPr>
                                  <w:r>
                                    <w:t>Tangage</w:t>
                                  </w:r>
                                </w:p>
                              </w:txbxContent>
                            </v:textbox>
                          </v:shape>
                        </w:pict>
                      </mc:Fallback>
                    </mc:AlternateContent>
                  </w:r>
                </w:p>
                <w:p w14:paraId="440C35E2" w14:textId="77777777" w:rsidR="00793AA9" w:rsidRPr="00D33045" w:rsidRDefault="00793AA9" w:rsidP="00793AA9">
                  <w:pPr>
                    <w:spacing w:after="0" w:line="240" w:lineRule="auto"/>
                    <w:jc w:val="left"/>
                    <w:rPr>
                      <w:rFonts w:eastAsia="Times New Roman" w:cs="Times New Roman"/>
                      <w:szCs w:val="20"/>
                      <w:lang w:eastAsia="fr-FR"/>
                    </w:rPr>
                  </w:pPr>
                </w:p>
                <w:p w14:paraId="237C030F" w14:textId="77777777" w:rsidR="00793AA9" w:rsidRPr="00D33045" w:rsidRDefault="00793AA9" w:rsidP="00793AA9">
                  <w:pPr>
                    <w:spacing w:after="0" w:line="240" w:lineRule="auto"/>
                    <w:jc w:val="left"/>
                    <w:rPr>
                      <w:rFonts w:eastAsia="Times New Roman" w:cs="Times New Roman"/>
                      <w:szCs w:val="20"/>
                      <w:lang w:eastAsia="fr-FR"/>
                    </w:rPr>
                  </w:pPr>
                </w:p>
                <w:p w14:paraId="678E15C3" w14:textId="77777777" w:rsidR="00793AA9" w:rsidRPr="00D33045" w:rsidRDefault="00793AA9" w:rsidP="00793AA9">
                  <w:pPr>
                    <w:spacing w:after="0" w:line="240" w:lineRule="auto"/>
                    <w:jc w:val="left"/>
                    <w:rPr>
                      <w:rFonts w:eastAsia="Times New Roman" w:cs="Times New Roman"/>
                      <w:szCs w:val="20"/>
                      <w:lang w:eastAsia="fr-FR"/>
                    </w:rPr>
                  </w:pPr>
                </w:p>
              </w:tc>
              <w:tc>
                <w:tcPr>
                  <w:tcW w:w="2348" w:type="dxa"/>
                </w:tcPr>
                <w:p w14:paraId="50E5C656" w14:textId="77777777" w:rsidR="00793AA9" w:rsidRPr="00D33045" w:rsidRDefault="00793AA9" w:rsidP="00793AA9">
                  <w:pPr>
                    <w:spacing w:after="0" w:line="240" w:lineRule="auto"/>
                    <w:jc w:val="left"/>
                    <w:rPr>
                      <w:rFonts w:eastAsia="Times New Roman" w:cs="Times New Roman"/>
                      <w:szCs w:val="20"/>
                      <w:lang w:eastAsia="fr-FR"/>
                    </w:rPr>
                  </w:pPr>
                </w:p>
              </w:tc>
            </w:tr>
          </w:tbl>
          <w:p w14:paraId="27251545" w14:textId="77777777" w:rsidR="00793AA9" w:rsidRPr="00D33045" w:rsidRDefault="00793AA9" w:rsidP="00793AA9">
            <w:pPr>
              <w:spacing w:after="0" w:line="240" w:lineRule="auto"/>
              <w:jc w:val="center"/>
              <w:rPr>
                <w:rFonts w:eastAsia="Times New Roman" w:cs="Times New Roman"/>
                <w:noProof/>
                <w:szCs w:val="20"/>
                <w:lang w:eastAsia="fr-FR"/>
              </w:rPr>
            </w:pPr>
          </w:p>
        </w:tc>
        <w:tc>
          <w:tcPr>
            <w:tcW w:w="4005" w:type="dxa"/>
            <w:vAlign w:val="center"/>
          </w:tcPr>
          <w:p w14:paraId="54ADB07D" w14:textId="77777777" w:rsidR="00793AA9" w:rsidRPr="00D33045" w:rsidRDefault="00DD7A1B"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w:drawing>
                <wp:anchor distT="0" distB="0" distL="114300" distR="114300" simplePos="0" relativeHeight="251828224" behindDoc="0" locked="0" layoutInCell="1" allowOverlap="1" wp14:anchorId="48A7ED74" wp14:editId="6D4D45D7">
                  <wp:simplePos x="0" y="0"/>
                  <wp:positionH relativeFrom="column">
                    <wp:posOffset>-42545</wp:posOffset>
                  </wp:positionH>
                  <wp:positionV relativeFrom="paragraph">
                    <wp:posOffset>-100330</wp:posOffset>
                  </wp:positionV>
                  <wp:extent cx="2251710" cy="2261235"/>
                  <wp:effectExtent l="0" t="0" r="8890" b="0"/>
                  <wp:wrapNone/>
                  <wp:docPr id="2851" name="Imag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51710" cy="22612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587CA2" w14:textId="77777777" w:rsidR="00793AA9" w:rsidRPr="00D33045" w:rsidRDefault="00793AA9" w:rsidP="00793AA9">
            <w:pPr>
              <w:spacing w:after="0" w:line="240" w:lineRule="auto"/>
              <w:jc w:val="left"/>
              <w:rPr>
                <w:rFonts w:eastAsia="Times New Roman" w:cs="Times New Roman"/>
                <w:szCs w:val="20"/>
                <w:lang w:eastAsia="fr-FR"/>
              </w:rPr>
            </w:pPr>
          </w:p>
          <w:p w14:paraId="2BB228CC" w14:textId="77777777" w:rsidR="00793AA9" w:rsidRPr="00D33045" w:rsidRDefault="00793AA9" w:rsidP="00793AA9">
            <w:pPr>
              <w:spacing w:after="0" w:line="240" w:lineRule="auto"/>
              <w:jc w:val="left"/>
              <w:rPr>
                <w:rFonts w:eastAsia="Times New Roman" w:cs="Times New Roman"/>
                <w:szCs w:val="20"/>
                <w:lang w:eastAsia="fr-FR"/>
              </w:rPr>
            </w:pPr>
          </w:p>
          <w:p w14:paraId="6CD3DAB2" w14:textId="77777777" w:rsidR="00793AA9" w:rsidRPr="00D33045" w:rsidRDefault="00793AA9" w:rsidP="00793AA9">
            <w:pPr>
              <w:spacing w:after="0" w:line="240" w:lineRule="auto"/>
              <w:jc w:val="left"/>
              <w:rPr>
                <w:rFonts w:eastAsia="Times New Roman" w:cs="Times New Roman"/>
                <w:szCs w:val="20"/>
                <w:lang w:eastAsia="fr-FR"/>
              </w:rPr>
            </w:pPr>
          </w:p>
          <w:p w14:paraId="1679CE89" w14:textId="77777777" w:rsidR="00793AA9" w:rsidRPr="00D33045" w:rsidRDefault="00793AA9" w:rsidP="00793AA9">
            <w:pPr>
              <w:spacing w:after="0" w:line="240" w:lineRule="auto"/>
              <w:jc w:val="left"/>
              <w:rPr>
                <w:rFonts w:eastAsia="Times New Roman" w:cs="Times New Roman"/>
                <w:szCs w:val="20"/>
                <w:lang w:eastAsia="fr-FR"/>
              </w:rPr>
            </w:pPr>
          </w:p>
          <w:p w14:paraId="59F51896" w14:textId="77777777" w:rsidR="00793AA9" w:rsidRPr="00D33045" w:rsidRDefault="00793AA9" w:rsidP="00793AA9">
            <w:pPr>
              <w:spacing w:after="0" w:line="240" w:lineRule="auto"/>
              <w:jc w:val="left"/>
              <w:rPr>
                <w:rFonts w:eastAsia="Times New Roman" w:cs="Times New Roman"/>
                <w:szCs w:val="20"/>
                <w:lang w:eastAsia="fr-FR"/>
              </w:rPr>
            </w:pPr>
          </w:p>
          <w:p w14:paraId="2ABD22E3" w14:textId="77777777" w:rsidR="00793AA9" w:rsidRPr="00D33045" w:rsidRDefault="00793AA9" w:rsidP="00793AA9">
            <w:pPr>
              <w:spacing w:after="0" w:line="240" w:lineRule="auto"/>
              <w:jc w:val="left"/>
              <w:rPr>
                <w:rFonts w:eastAsia="Times New Roman" w:cs="Times New Roman"/>
                <w:szCs w:val="20"/>
                <w:lang w:eastAsia="fr-FR"/>
              </w:rPr>
            </w:pPr>
          </w:p>
          <w:p w14:paraId="34F023A0" w14:textId="77777777" w:rsidR="00793AA9" w:rsidRPr="00D33045" w:rsidRDefault="00793AA9" w:rsidP="00793AA9">
            <w:pPr>
              <w:spacing w:after="0" w:line="240" w:lineRule="auto"/>
              <w:jc w:val="left"/>
              <w:rPr>
                <w:rFonts w:eastAsia="Times New Roman" w:cs="Times New Roman"/>
                <w:szCs w:val="20"/>
                <w:lang w:eastAsia="fr-FR"/>
              </w:rPr>
            </w:pPr>
          </w:p>
          <w:p w14:paraId="7B937DB3" w14:textId="77777777" w:rsidR="00793AA9" w:rsidRPr="00D33045" w:rsidRDefault="00793AA9" w:rsidP="00793AA9">
            <w:pPr>
              <w:spacing w:after="0" w:line="240" w:lineRule="auto"/>
              <w:jc w:val="left"/>
              <w:rPr>
                <w:rFonts w:eastAsia="Times New Roman" w:cs="Times New Roman"/>
                <w:szCs w:val="20"/>
                <w:lang w:eastAsia="fr-FR"/>
              </w:rPr>
            </w:pPr>
          </w:p>
          <w:p w14:paraId="644A2E4B" w14:textId="77777777" w:rsidR="00793AA9" w:rsidRPr="00D33045" w:rsidRDefault="00793AA9" w:rsidP="00793AA9">
            <w:pPr>
              <w:spacing w:after="0" w:line="240" w:lineRule="auto"/>
              <w:jc w:val="left"/>
              <w:rPr>
                <w:rFonts w:eastAsia="Times New Roman" w:cs="Times New Roman"/>
                <w:szCs w:val="20"/>
                <w:lang w:eastAsia="fr-FR"/>
              </w:rPr>
            </w:pPr>
          </w:p>
          <w:p w14:paraId="0CDECD3D" w14:textId="77777777" w:rsidR="00793AA9" w:rsidRPr="00D33045" w:rsidRDefault="00793AA9" w:rsidP="00793AA9">
            <w:pPr>
              <w:spacing w:after="0" w:line="240" w:lineRule="auto"/>
              <w:jc w:val="left"/>
              <w:rPr>
                <w:rFonts w:eastAsia="Times New Roman" w:cs="Times New Roman"/>
                <w:szCs w:val="20"/>
                <w:lang w:eastAsia="fr-FR"/>
              </w:rPr>
            </w:pPr>
          </w:p>
          <w:p w14:paraId="5A745667" w14:textId="77777777" w:rsidR="00793AA9" w:rsidRPr="00D33045" w:rsidRDefault="00793AA9" w:rsidP="00793AA9">
            <w:pPr>
              <w:spacing w:after="0" w:line="240" w:lineRule="auto"/>
              <w:jc w:val="left"/>
              <w:rPr>
                <w:rFonts w:eastAsia="Times New Roman" w:cs="Times New Roman"/>
                <w:szCs w:val="20"/>
                <w:lang w:eastAsia="fr-FR"/>
              </w:rPr>
            </w:pPr>
          </w:p>
          <w:p w14:paraId="3C23A4EE" w14:textId="77777777" w:rsidR="00793AA9" w:rsidRPr="00D33045" w:rsidRDefault="00793AA9" w:rsidP="00793AA9">
            <w:pPr>
              <w:spacing w:after="0" w:line="240" w:lineRule="auto"/>
              <w:jc w:val="left"/>
              <w:rPr>
                <w:rFonts w:eastAsia="Times New Roman" w:cs="Times New Roman"/>
                <w:szCs w:val="20"/>
                <w:lang w:eastAsia="fr-FR"/>
              </w:rPr>
            </w:pPr>
          </w:p>
          <w:p w14:paraId="3E7B0D70" w14:textId="77777777" w:rsidR="00793AA9" w:rsidRPr="00D33045" w:rsidRDefault="00793AA9" w:rsidP="00793AA9">
            <w:pPr>
              <w:spacing w:after="0" w:line="240" w:lineRule="auto"/>
              <w:jc w:val="left"/>
              <w:rPr>
                <w:rFonts w:eastAsia="Times New Roman" w:cs="Times New Roman"/>
                <w:szCs w:val="20"/>
                <w:lang w:eastAsia="fr-FR"/>
              </w:rPr>
            </w:pPr>
          </w:p>
          <w:p w14:paraId="11BF4666" w14:textId="77777777" w:rsidR="00793AA9" w:rsidRPr="00D33045" w:rsidRDefault="00793AA9" w:rsidP="00793AA9">
            <w:pPr>
              <w:spacing w:after="0" w:line="240" w:lineRule="auto"/>
              <w:jc w:val="left"/>
              <w:rPr>
                <w:rFonts w:eastAsia="Times New Roman" w:cs="Times New Roman"/>
                <w:szCs w:val="20"/>
                <w:lang w:eastAsia="fr-FR"/>
              </w:rPr>
            </w:pPr>
          </w:p>
          <w:p w14:paraId="71FC802F" w14:textId="77777777" w:rsidR="00DD7A1B"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 xml:space="preserve">Le composant possède quatre capteurs à effet </w:t>
            </w:r>
          </w:p>
          <w:p w14:paraId="7ECE6FB3" w14:textId="77777777" w:rsidR="00793AA9" w:rsidRPr="00D33045" w:rsidRDefault="00793AA9" w:rsidP="00793AA9">
            <w:pPr>
              <w:spacing w:after="0" w:line="240" w:lineRule="auto"/>
              <w:jc w:val="left"/>
              <w:rPr>
                <w:rFonts w:eastAsia="Times New Roman" w:cs="Times New Roman"/>
                <w:szCs w:val="20"/>
                <w:lang w:eastAsia="fr-FR"/>
              </w:rPr>
            </w:pPr>
            <w:proofErr w:type="gramStart"/>
            <w:r w:rsidRPr="00D33045">
              <w:rPr>
                <w:rFonts w:eastAsia="Times New Roman" w:cs="Times New Roman"/>
                <w:szCs w:val="20"/>
                <w:lang w:eastAsia="fr-FR"/>
              </w:rPr>
              <w:t>Hall placés</w:t>
            </w:r>
            <w:proofErr w:type="gramEnd"/>
            <w:r w:rsidRPr="00D33045">
              <w:rPr>
                <w:rFonts w:eastAsia="Times New Roman" w:cs="Times New Roman"/>
                <w:szCs w:val="20"/>
                <w:lang w:eastAsia="fr-FR"/>
              </w:rPr>
              <w:t xml:space="preserve"> symétriquement sur un cercle dont le centre est le centre du composant.</w:t>
            </w:r>
          </w:p>
          <w:p w14:paraId="50A02422" w14:textId="77777777" w:rsidR="00793AA9" w:rsidRPr="00D33045" w:rsidRDefault="00793AA9" w:rsidP="00793AA9">
            <w:pPr>
              <w:spacing w:after="0" w:line="240" w:lineRule="auto"/>
              <w:jc w:val="left"/>
              <w:rPr>
                <w:rFonts w:eastAsia="Times New Roman" w:cs="Times New Roman"/>
                <w:szCs w:val="20"/>
                <w:lang w:eastAsia="fr-FR"/>
              </w:rPr>
            </w:pPr>
          </w:p>
          <w:p w14:paraId="2A96FACE"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La différence des signaux issus des capteurs Y1 et Y2 est proportionnelle au sinus de l’angle position.</w:t>
            </w:r>
          </w:p>
          <w:p w14:paraId="7D206B20" w14:textId="77777777" w:rsidR="00793AA9" w:rsidRPr="00D33045" w:rsidRDefault="00793AA9" w:rsidP="00793AA9">
            <w:pPr>
              <w:spacing w:after="0" w:line="240" w:lineRule="auto"/>
              <w:jc w:val="left"/>
              <w:rPr>
                <w:rFonts w:eastAsia="Times New Roman" w:cs="Times New Roman"/>
                <w:szCs w:val="20"/>
                <w:lang w:eastAsia="fr-FR"/>
              </w:rPr>
            </w:pPr>
          </w:p>
          <w:p w14:paraId="5FBAB6F7"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La différence des signaux issus des capteurs X1 et X2 est proportionnelle au cosinus de l’angle position.</w:t>
            </w:r>
          </w:p>
          <w:p w14:paraId="190A03D0" w14:textId="77777777" w:rsidR="00793AA9" w:rsidRPr="00D33045" w:rsidRDefault="00793AA9" w:rsidP="00793AA9">
            <w:pPr>
              <w:spacing w:after="0" w:line="240" w:lineRule="auto"/>
              <w:jc w:val="left"/>
              <w:rPr>
                <w:rFonts w:eastAsia="Times New Roman" w:cs="Times New Roman"/>
                <w:szCs w:val="20"/>
                <w:lang w:eastAsia="fr-FR"/>
              </w:rPr>
            </w:pPr>
          </w:p>
          <w:p w14:paraId="3041137D"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Le déplacement angulaire est donné par la relation :</w:t>
            </w:r>
          </w:p>
          <w:p w14:paraId="4B955C7B" w14:textId="77777777" w:rsidR="00793AA9" w:rsidRPr="00D33045" w:rsidRDefault="00793AA9" w:rsidP="00793AA9">
            <w:pPr>
              <w:spacing w:after="0" w:line="240" w:lineRule="auto"/>
              <w:jc w:val="left"/>
              <w:rPr>
                <w:rFonts w:eastAsia="Times New Roman" w:cs="Times New Roman"/>
                <w:szCs w:val="20"/>
                <w:lang w:eastAsia="fr-FR"/>
              </w:rPr>
            </w:pPr>
          </w:p>
          <w:p w14:paraId="3C09ABC2"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position w:val="-28"/>
                <w:szCs w:val="20"/>
                <w:lang w:eastAsia="fr-FR"/>
              </w:rPr>
              <w:object w:dxaOrig="2880" w:dyaOrig="680" w14:anchorId="236C80C5">
                <v:shape id="_x0000_i1026" type="#_x0000_t75" style="width:2in;height:33.7pt" o:ole="">
                  <v:imagedata r:id="rId28" o:title=""/>
                </v:shape>
                <o:OLEObject Type="Embed" ProgID="Equation.DSMT4" ShapeID="_x0000_i1026" DrawAspect="Content" ObjectID="_1565021432" r:id="rId29"/>
              </w:object>
            </w:r>
          </w:p>
          <w:p w14:paraId="5A0EF97B" w14:textId="77777777" w:rsidR="00793AA9" w:rsidRPr="00D33045" w:rsidRDefault="00793AA9" w:rsidP="00793AA9">
            <w:pPr>
              <w:spacing w:after="0" w:line="240" w:lineRule="auto"/>
              <w:jc w:val="left"/>
              <w:rPr>
                <w:rFonts w:eastAsia="Times New Roman" w:cs="Times New Roman"/>
                <w:szCs w:val="20"/>
                <w:lang w:eastAsia="fr-FR"/>
              </w:rPr>
            </w:pPr>
          </w:p>
          <w:p w14:paraId="0B85D2E1" w14:textId="77777777" w:rsidR="00793AA9" w:rsidRPr="00D33045" w:rsidRDefault="00793AA9" w:rsidP="00793AA9">
            <w:pPr>
              <w:spacing w:after="0" w:line="240" w:lineRule="auto"/>
              <w:jc w:val="left"/>
              <w:rPr>
                <w:rFonts w:eastAsia="Times New Roman" w:cs="Times New Roman"/>
                <w:szCs w:val="20"/>
                <w:lang w:eastAsia="fr-FR"/>
              </w:rPr>
            </w:pPr>
          </w:p>
        </w:tc>
        <w:tc>
          <w:tcPr>
            <w:tcW w:w="2513" w:type="dxa"/>
            <w:vAlign w:val="center"/>
          </w:tcPr>
          <w:p w14:paraId="44D178B6" w14:textId="77777777" w:rsidR="00A372F6" w:rsidRPr="00A46C9B" w:rsidRDefault="00A372F6" w:rsidP="00A372F6">
            <w:pPr>
              <w:spacing w:after="0" w:line="240" w:lineRule="auto"/>
              <w:jc w:val="left"/>
              <w:rPr>
                <w:rFonts w:eastAsia="Times New Roman" w:cs="Times New Roman"/>
                <w:b/>
                <w:bCs/>
                <w:sz w:val="24"/>
                <w:szCs w:val="24"/>
                <w:u w:val="single"/>
                <w:lang w:eastAsia="fr-FR"/>
              </w:rPr>
            </w:pPr>
            <w:r w:rsidRPr="00A46C9B">
              <w:rPr>
                <w:rFonts w:eastAsia="Times New Roman" w:cs="Times New Roman"/>
                <w:b/>
                <w:bCs/>
                <w:sz w:val="24"/>
                <w:szCs w:val="24"/>
                <w:u w:val="single"/>
                <w:lang w:eastAsia="fr-FR"/>
              </w:rPr>
              <w:t xml:space="preserve">Applications </w:t>
            </w:r>
          </w:p>
          <w:p w14:paraId="3310A8E6" w14:textId="77777777" w:rsidR="00A372F6" w:rsidRPr="00A46C9B" w:rsidRDefault="00A372F6" w:rsidP="00A372F6">
            <w:pPr>
              <w:spacing w:after="0" w:line="240" w:lineRule="auto"/>
              <w:jc w:val="left"/>
              <w:rPr>
                <w:rFonts w:eastAsia="Times New Roman" w:cs="Times New Roman"/>
                <w:szCs w:val="20"/>
                <w:lang w:eastAsia="fr-FR"/>
              </w:rPr>
            </w:pPr>
          </w:p>
          <w:p w14:paraId="212C54AD" w14:textId="77777777" w:rsidR="00A372F6" w:rsidRPr="00A46C9B" w:rsidRDefault="00A372F6" w:rsidP="00A372F6">
            <w:pPr>
              <w:spacing w:after="0" w:line="240" w:lineRule="auto"/>
              <w:jc w:val="left"/>
              <w:rPr>
                <w:rFonts w:eastAsia="Times New Roman" w:cs="Times New Roman"/>
                <w:szCs w:val="20"/>
                <w:lang w:eastAsia="fr-FR"/>
              </w:rPr>
            </w:pPr>
            <w:r w:rsidRPr="00A46C9B">
              <w:rPr>
                <w:rFonts w:eastAsia="Times New Roman" w:cs="Times New Roman"/>
                <w:szCs w:val="20"/>
                <w:lang w:eastAsia="fr-FR"/>
              </w:rPr>
              <w:t xml:space="preserve">Mesure des positions angulaires </w:t>
            </w:r>
            <w:proofErr w:type="gramStart"/>
            <w:r w:rsidRPr="00A46C9B">
              <w:rPr>
                <w:rFonts w:eastAsia="Times New Roman" w:cs="Times New Roman"/>
                <w:szCs w:val="20"/>
                <w:lang w:eastAsia="fr-FR"/>
              </w:rPr>
              <w:t>du  moteur</w:t>
            </w:r>
            <w:proofErr w:type="gramEnd"/>
            <w:r w:rsidRPr="00A46C9B">
              <w:rPr>
                <w:rFonts w:eastAsia="Times New Roman" w:cs="Times New Roman"/>
                <w:szCs w:val="20"/>
                <w:lang w:eastAsia="fr-FR"/>
              </w:rPr>
              <w:t xml:space="preserve"> et de l’axe en sortie de </w:t>
            </w:r>
            <w:proofErr w:type="spellStart"/>
            <w:r w:rsidRPr="00A46C9B">
              <w:rPr>
                <w:rFonts w:eastAsia="Times New Roman" w:cs="Times New Roman"/>
                <w:szCs w:val="20"/>
                <w:lang w:eastAsia="fr-FR"/>
              </w:rPr>
              <w:t>reducteur</w:t>
            </w:r>
            <w:proofErr w:type="spellEnd"/>
            <w:r w:rsidRPr="00A46C9B">
              <w:rPr>
                <w:rFonts w:eastAsia="Times New Roman" w:cs="Times New Roman"/>
                <w:szCs w:val="20"/>
                <w:lang w:eastAsia="fr-FR"/>
              </w:rPr>
              <w:t xml:space="preserve"> pour chacun des  axes Roulis et Tangage de la CHEVILLE du robot </w:t>
            </w:r>
            <w:proofErr w:type="spellStart"/>
            <w:r w:rsidRPr="00A46C9B">
              <w:rPr>
                <w:rFonts w:eastAsia="Times New Roman" w:cs="Times New Roman"/>
                <w:szCs w:val="20"/>
                <w:lang w:eastAsia="fr-FR"/>
              </w:rPr>
              <w:t>humanoide</w:t>
            </w:r>
            <w:proofErr w:type="spellEnd"/>
            <w:r w:rsidRPr="00A46C9B">
              <w:rPr>
                <w:rFonts w:eastAsia="Times New Roman" w:cs="Times New Roman"/>
                <w:szCs w:val="20"/>
                <w:lang w:eastAsia="fr-FR"/>
              </w:rPr>
              <w:t xml:space="preserve"> NAO</w:t>
            </w:r>
          </w:p>
          <w:p w14:paraId="3C94B743"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30474E65"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3A97565A"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5AD8967B"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4211DA14"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41E81299"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7F1E4F8B"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48DE9124"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1D72DF7B"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5AF43D82" w14:textId="0DCBCF30"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66E89D89"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04F06D89" w14:textId="4577869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16A6CF4E" w14:textId="7710234F" w:rsidR="00DD7A1B" w:rsidRDefault="00B86A72" w:rsidP="00793AA9">
            <w:pPr>
              <w:spacing w:after="0" w:line="240" w:lineRule="auto"/>
              <w:jc w:val="left"/>
              <w:rPr>
                <w:rFonts w:ascii="Times New Roman" w:eastAsia="Times New Roman" w:hAnsi="Times New Roman" w:cs="Times New Roman"/>
                <w:sz w:val="24"/>
                <w:szCs w:val="18"/>
                <w:lang w:eastAsia="fr-FR"/>
              </w:rPr>
            </w:pPr>
            <w:r w:rsidRPr="00793AA9">
              <w:rPr>
                <w:rFonts w:ascii="Times New Roman" w:eastAsia="Times New Roman" w:hAnsi="Times New Roman" w:cs="Times New Roman"/>
                <w:noProof/>
                <w:sz w:val="24"/>
                <w:szCs w:val="24"/>
                <w:lang w:eastAsia="zh-CN"/>
              </w:rPr>
              <w:drawing>
                <wp:anchor distT="0" distB="0" distL="114300" distR="114300" simplePos="0" relativeHeight="251827200" behindDoc="0" locked="0" layoutInCell="1" allowOverlap="1" wp14:anchorId="09FF070A" wp14:editId="48C14642">
                  <wp:simplePos x="0" y="0"/>
                  <wp:positionH relativeFrom="column">
                    <wp:posOffset>-49530</wp:posOffset>
                  </wp:positionH>
                  <wp:positionV relativeFrom="paragraph">
                    <wp:posOffset>139065</wp:posOffset>
                  </wp:positionV>
                  <wp:extent cx="1534795" cy="1588770"/>
                  <wp:effectExtent l="0" t="0" r="0" b="11430"/>
                  <wp:wrapNone/>
                  <wp:docPr id="2846" name="Imag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34795" cy="1588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6B8F19" w14:textId="0CB0D60B"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715D688D" w14:textId="4E629681"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2780EB73"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17D568EE"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7127373E"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087F3BFD"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142D1322"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2043B800"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60F697C3"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6F2903C8" w14:textId="77777777" w:rsidR="00DD7A1B" w:rsidRDefault="00DD7A1B" w:rsidP="00793AA9">
            <w:pPr>
              <w:spacing w:after="0" w:line="240" w:lineRule="auto"/>
              <w:jc w:val="left"/>
              <w:rPr>
                <w:rFonts w:ascii="Times New Roman" w:eastAsia="Times New Roman" w:hAnsi="Times New Roman" w:cs="Times New Roman"/>
                <w:sz w:val="24"/>
                <w:szCs w:val="18"/>
                <w:lang w:eastAsia="fr-FR"/>
              </w:rPr>
            </w:pPr>
          </w:p>
          <w:p w14:paraId="1382F7BC" w14:textId="77777777" w:rsidR="00DD7A1B" w:rsidRPr="00793AA9" w:rsidRDefault="00DD7A1B" w:rsidP="00793AA9">
            <w:pPr>
              <w:spacing w:after="0" w:line="240" w:lineRule="auto"/>
              <w:jc w:val="left"/>
              <w:rPr>
                <w:rFonts w:ascii="Times New Roman" w:eastAsia="Times New Roman" w:hAnsi="Times New Roman" w:cs="Times New Roman"/>
                <w:bCs/>
                <w:sz w:val="24"/>
                <w:szCs w:val="24"/>
                <w:lang w:eastAsia="fr-FR"/>
              </w:rPr>
            </w:pPr>
          </w:p>
        </w:tc>
      </w:tr>
      <w:tr w:rsidR="00793AA9" w:rsidRPr="00793AA9" w14:paraId="4B4CE830" w14:textId="77777777" w:rsidTr="00B86A72">
        <w:trPr>
          <w:trHeight w:val="9896"/>
        </w:trPr>
        <w:tc>
          <w:tcPr>
            <w:tcW w:w="1004" w:type="dxa"/>
            <w:gridSpan w:val="2"/>
            <w:vAlign w:val="center"/>
          </w:tcPr>
          <w:p w14:paraId="57071BAF" w14:textId="77777777" w:rsidR="00793AA9" w:rsidRPr="00D33045" w:rsidRDefault="00793AA9" w:rsidP="00793AA9">
            <w:pPr>
              <w:spacing w:after="0" w:line="240" w:lineRule="auto"/>
              <w:rPr>
                <w:rFonts w:eastAsia="Times New Roman" w:cs="Times New Roman"/>
                <w:b/>
                <w:bCs/>
                <w:szCs w:val="20"/>
                <w:lang w:eastAsia="fr-FR"/>
              </w:rPr>
            </w:pPr>
            <w:proofErr w:type="spellStart"/>
            <w:r w:rsidRPr="00D33045">
              <w:rPr>
                <w:rFonts w:eastAsia="Times New Roman" w:cs="Times New Roman"/>
                <w:b/>
                <w:bCs/>
                <w:szCs w:val="20"/>
                <w:lang w:eastAsia="fr-FR"/>
              </w:rPr>
              <w:lastRenderedPageBreak/>
              <w:t>Défor-mation</w:t>
            </w:r>
            <w:proofErr w:type="spellEnd"/>
          </w:p>
          <w:p w14:paraId="46BDF37F" w14:textId="77777777" w:rsidR="00793AA9" w:rsidRPr="00D33045" w:rsidRDefault="00793AA9" w:rsidP="00793AA9">
            <w:pPr>
              <w:spacing w:after="0" w:line="240" w:lineRule="auto"/>
              <w:rPr>
                <w:rFonts w:eastAsia="Times New Roman" w:cs="Times New Roman"/>
                <w:b/>
                <w:bCs/>
                <w:szCs w:val="20"/>
                <w:lang w:eastAsia="fr-FR"/>
              </w:rPr>
            </w:pPr>
          </w:p>
          <w:p w14:paraId="003330B3" w14:textId="77777777" w:rsidR="00793AA9" w:rsidRPr="00D33045" w:rsidRDefault="00793AA9" w:rsidP="00793AA9">
            <w:pPr>
              <w:spacing w:after="0" w:line="240" w:lineRule="auto"/>
              <w:rPr>
                <w:rFonts w:eastAsia="Times New Roman" w:cs="Times New Roman"/>
                <w:b/>
                <w:bCs/>
                <w:szCs w:val="20"/>
                <w:lang w:eastAsia="fr-FR"/>
              </w:rPr>
            </w:pPr>
          </w:p>
          <w:p w14:paraId="46DFE32C" w14:textId="77777777" w:rsidR="00793AA9" w:rsidRPr="00D33045" w:rsidRDefault="00793AA9" w:rsidP="00793AA9">
            <w:pPr>
              <w:spacing w:after="0" w:line="240" w:lineRule="auto"/>
              <w:rPr>
                <w:rFonts w:eastAsia="Times New Roman" w:cs="Arial"/>
                <w:b/>
                <w:bCs/>
                <w:szCs w:val="20"/>
                <w:lang w:eastAsia="fr-FR"/>
              </w:rPr>
            </w:pPr>
            <w:r w:rsidRPr="00D33045">
              <w:rPr>
                <w:rFonts w:eastAsia="Times New Roman" w:cs="Times New Roman"/>
                <w:b/>
                <w:bCs/>
                <w:szCs w:val="20"/>
                <w:lang w:eastAsia="fr-FR"/>
              </w:rPr>
              <w:t>Effort</w:t>
            </w:r>
            <w:r w:rsidRPr="00D33045">
              <w:rPr>
                <w:rFonts w:eastAsia="Times New Roman" w:cs="Arial"/>
                <w:b/>
                <w:bCs/>
                <w:szCs w:val="20"/>
                <w:lang w:eastAsia="fr-FR"/>
              </w:rPr>
              <w:t xml:space="preserve"> </w:t>
            </w:r>
          </w:p>
        </w:tc>
        <w:tc>
          <w:tcPr>
            <w:tcW w:w="1425" w:type="dxa"/>
            <w:vAlign w:val="center"/>
          </w:tcPr>
          <w:p w14:paraId="161AE5E8" w14:textId="77777777" w:rsidR="00793AA9" w:rsidRPr="00D33045" w:rsidRDefault="00793AA9" w:rsidP="00793AA9">
            <w:pPr>
              <w:spacing w:after="0" w:line="240" w:lineRule="auto"/>
              <w:jc w:val="center"/>
              <w:rPr>
                <w:rFonts w:eastAsia="Times New Roman" w:cs="Arial"/>
                <w:szCs w:val="20"/>
                <w:lang w:eastAsia="fr-FR"/>
              </w:rPr>
            </w:pPr>
            <w:r w:rsidRPr="00D33045">
              <w:rPr>
                <w:rFonts w:eastAsia="Times New Roman" w:cs="Arial"/>
                <w:szCs w:val="20"/>
                <w:lang w:eastAsia="fr-FR"/>
              </w:rPr>
              <w:t>Jauge de déformation</w:t>
            </w:r>
          </w:p>
          <w:p w14:paraId="20F2ABC2" w14:textId="77777777" w:rsidR="00793AA9" w:rsidRPr="00D33045" w:rsidRDefault="00793AA9" w:rsidP="00793AA9">
            <w:pPr>
              <w:spacing w:after="0" w:line="240" w:lineRule="auto"/>
              <w:jc w:val="center"/>
              <w:rPr>
                <w:rFonts w:eastAsia="Times New Roman" w:cs="Arial"/>
                <w:szCs w:val="20"/>
                <w:lang w:eastAsia="fr-FR"/>
              </w:rPr>
            </w:pPr>
          </w:p>
          <w:p w14:paraId="18B3E6FA" w14:textId="77777777" w:rsidR="00793AA9" w:rsidRPr="00D33045" w:rsidRDefault="00793AA9" w:rsidP="00793AA9">
            <w:pPr>
              <w:spacing w:after="0" w:line="240" w:lineRule="auto"/>
              <w:jc w:val="center"/>
              <w:rPr>
                <w:rFonts w:eastAsia="Times New Roman" w:cs="Arial"/>
                <w:szCs w:val="20"/>
                <w:lang w:eastAsia="fr-FR"/>
              </w:rPr>
            </w:pPr>
            <w:proofErr w:type="gramStart"/>
            <w:r w:rsidRPr="00D33045">
              <w:rPr>
                <w:rFonts w:eastAsia="Times New Roman" w:cs="Arial"/>
                <w:szCs w:val="20"/>
                <w:lang w:eastAsia="fr-FR"/>
              </w:rPr>
              <w:t>analogique</w:t>
            </w:r>
            <w:proofErr w:type="gramEnd"/>
          </w:p>
        </w:tc>
        <w:tc>
          <w:tcPr>
            <w:tcW w:w="5800" w:type="dxa"/>
            <w:vAlign w:val="center"/>
          </w:tcPr>
          <w:p w14:paraId="48B0D2D2" w14:textId="77777777" w:rsidR="00793AA9" w:rsidRPr="00D33045" w:rsidRDefault="00793AA9" w:rsidP="00DD7A1B">
            <w:pPr>
              <w:pStyle w:val="Titre6"/>
              <w:keepLines w:val="0"/>
              <w:numPr>
                <w:ilvl w:val="0"/>
                <w:numId w:val="0"/>
              </w:numPr>
              <w:spacing w:before="0" w:line="240" w:lineRule="auto"/>
              <w:rPr>
                <w:rFonts w:asciiTheme="minorHAnsi" w:eastAsia="Times New Roman" w:hAnsiTheme="minorHAnsi" w:cs="Times New Roman"/>
                <w:b/>
                <w:i w:val="0"/>
                <w:iCs w:val="0"/>
                <w:color w:val="auto"/>
                <w:szCs w:val="20"/>
                <w:lang w:eastAsia="fr-FR"/>
              </w:rPr>
            </w:pPr>
            <w:r w:rsidRPr="00D33045">
              <w:rPr>
                <w:rFonts w:asciiTheme="minorHAnsi" w:eastAsia="Times New Roman" w:hAnsiTheme="minorHAnsi" w:cs="Times New Roman"/>
                <w:b/>
                <w:i w:val="0"/>
                <w:iCs w:val="0"/>
                <w:color w:val="auto"/>
                <w:szCs w:val="20"/>
                <w:lang w:eastAsia="fr-FR"/>
              </w:rPr>
              <w:t>Jauge de déformation</w:t>
            </w:r>
          </w:p>
          <w:p w14:paraId="42949F80"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99552" behindDoc="0" locked="0" layoutInCell="1" allowOverlap="1" wp14:anchorId="639DBC14" wp14:editId="35452A47">
                      <wp:simplePos x="0" y="0"/>
                      <wp:positionH relativeFrom="column">
                        <wp:posOffset>-2146300</wp:posOffset>
                      </wp:positionH>
                      <wp:positionV relativeFrom="paragraph">
                        <wp:posOffset>-163195</wp:posOffset>
                      </wp:positionV>
                      <wp:extent cx="2125345" cy="1092835"/>
                      <wp:effectExtent l="0" t="1905" r="8255" b="10160"/>
                      <wp:wrapSquare wrapText="bothSides"/>
                      <wp:docPr id="2845" name="Zone de texte 28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5345" cy="1092835"/>
                              </a:xfrm>
                              <a:prstGeom prst="rect">
                                <a:avLst/>
                              </a:prstGeom>
                              <a:solidFill>
                                <a:srgbClr val="FFFFFF"/>
                              </a:solidFill>
                              <a:ln w="9525">
                                <a:solidFill>
                                  <a:srgbClr val="000000"/>
                                </a:solidFill>
                                <a:miter lim="800000"/>
                                <a:headEnd/>
                                <a:tailEnd/>
                              </a:ln>
                            </wps:spPr>
                            <wps:txbx>
                              <w:txbxContent>
                                <w:p w14:paraId="3C8C4D27" w14:textId="77777777" w:rsidR="00793AA9" w:rsidRDefault="00793AA9" w:rsidP="00793AA9">
                                  <w:pPr>
                                    <w:jc w:val="center"/>
                                  </w:pPr>
                                  <w:r>
                                    <w:object w:dxaOrig="4521" w:dyaOrig="1861" w14:anchorId="65C7ABD8">
                                      <v:shape id="_x0000_i1035" type="#_x0000_t75" style="width:157pt;height:64.35pt" o:ole="">
                                        <v:imagedata r:id="rId31" o:title=""/>
                                      </v:shape>
                                      <o:OLEObject Type="Embed" ProgID="Word.Picture.8" ShapeID="_x0000_i1035" DrawAspect="Content" ObjectID="_1565021440" r:id="rId3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9DBC14" id="Zone de texte 2845" o:spid="_x0000_s1141" type="#_x0000_t202" style="position:absolute;margin-left:-169pt;margin-top:-12.8pt;width:167.35pt;height:86.0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">
                      <v:textbox>
                        <w:txbxContent>
                          <w:p w14:paraId="3C8C4D27" w14:textId="77777777" w:rsidR="00793AA9" w:rsidRDefault="00793AA9" w:rsidP="00793AA9">
                            <w:pPr>
                              <w:jc w:val="center"/>
                            </w:pPr>
                            <w:r>
                              <w:object w:dxaOrig="4521" w:dyaOrig="1861" w14:anchorId="65C7ABD8">
                                <v:shape id="_x0000_i1035" type="#_x0000_t75" style="width:157pt;height:64.35pt" o:ole="">
                                  <v:imagedata r:id="rId31" o:title=""/>
                                </v:shape>
                                <o:OLEObject Type="Embed" ProgID="Word.Picture.8" ShapeID="_x0000_i1035" DrawAspect="Content" ObjectID="_1565021440" r:id="rId33"/>
                              </w:object>
                            </w:r>
                          </w:p>
                        </w:txbxContent>
                      </v:textbox>
                      <w10:wrap type="square"/>
                    </v:shape>
                  </w:pict>
                </mc:Fallback>
              </mc:AlternateContent>
            </w:r>
            <w:r w:rsidRPr="00D33045">
              <w:rPr>
                <w:rFonts w:eastAsia="Times New Roman" w:cs="Times New Roman"/>
                <w:szCs w:val="20"/>
                <w:lang w:eastAsia="fr-FR"/>
              </w:rPr>
              <w:t xml:space="preserve">C'est un capteur de déformation permettant de mesurer en un point quelconque de la surface libre d'un solide et suivant une direction quelconque, la dilatation linéaire </w:t>
            </w:r>
            <w:proofErr w:type="gramStart"/>
            <w:r w:rsidRPr="00D33045">
              <w:rPr>
                <w:rFonts w:eastAsia="Times New Roman" w:cs="Times New Roman"/>
                <w:szCs w:val="20"/>
                <w:lang w:eastAsia="fr-FR"/>
              </w:rPr>
              <w:t>relative:</w:t>
            </w:r>
            <w:proofErr w:type="gramEnd"/>
            <w:r w:rsidRPr="00D33045">
              <w:rPr>
                <w:rFonts w:eastAsia="Times New Roman" w:cs="Times New Roman"/>
                <w:szCs w:val="20"/>
                <w:lang w:eastAsia="fr-FR"/>
              </w:rPr>
              <w:t xml:space="preserve">        </w:t>
            </w:r>
            <w:r w:rsidRPr="00D33045">
              <w:rPr>
                <w:rFonts w:eastAsia="Times New Roman" w:cs="Times New Roman"/>
                <w:position w:val="-24"/>
                <w:szCs w:val="20"/>
                <w:lang w:eastAsia="fr-FR"/>
              </w:rPr>
              <w:object w:dxaOrig="999" w:dyaOrig="620" w14:anchorId="72C5F74B">
                <v:shape id="_x0000_i1027" type="#_x0000_t75" style="width:49.8pt;height:30.65pt" o:ole="">
                  <v:imagedata r:id="rId34" o:title=""/>
                </v:shape>
                <o:OLEObject Type="Embed" ProgID="Equation" ShapeID="_x0000_i1027" DrawAspect="Content" ObjectID="_1565021433" r:id="rId35"/>
              </w:object>
            </w:r>
            <w:r w:rsidRPr="00D33045">
              <w:rPr>
                <w:rFonts w:eastAsia="Times New Roman" w:cs="Times New Roman"/>
                <w:szCs w:val="20"/>
                <w:lang w:eastAsia="fr-FR"/>
              </w:rPr>
              <w:t xml:space="preserve">   </w:t>
            </w:r>
          </w:p>
          <w:p w14:paraId="5AB7C9D7"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left"/>
              <w:rPr>
                <w:rFonts w:eastAsia="Times New Roman" w:cs="Times New Roman"/>
                <w:szCs w:val="20"/>
                <w:lang w:eastAsia="fr-FR"/>
              </w:rPr>
            </w:pPr>
            <w:r w:rsidRPr="00D33045">
              <w:rPr>
                <w:rFonts w:eastAsia="Times New Roman" w:cs="Times New Roman"/>
                <w:szCs w:val="20"/>
                <w:lang w:eastAsia="fr-FR"/>
              </w:rPr>
              <w:t xml:space="preserve">Une jauge est constituée d’un fil très fin noyé dans un support (*). Ce support est une plaquette rectangulaire en résine époxy. Il existe des jauges de taille : 1 à 30 </w:t>
            </w:r>
            <w:proofErr w:type="spellStart"/>
            <w:r w:rsidRPr="00D33045">
              <w:rPr>
                <w:rFonts w:eastAsia="Times New Roman" w:cs="Times New Roman"/>
                <w:szCs w:val="20"/>
                <w:lang w:eastAsia="fr-FR"/>
              </w:rPr>
              <w:t>mm.</w:t>
            </w:r>
            <w:proofErr w:type="spellEnd"/>
            <w:r w:rsidRPr="00D33045">
              <w:rPr>
                <w:rFonts w:eastAsia="Times New Roman" w:cs="Times New Roman"/>
                <w:szCs w:val="20"/>
                <w:lang w:eastAsia="fr-FR"/>
              </w:rPr>
              <w:t xml:space="preserve"> </w:t>
            </w:r>
          </w:p>
          <w:p w14:paraId="57C71CDD"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left"/>
              <w:rPr>
                <w:rFonts w:eastAsia="Times New Roman" w:cs="Times New Roman"/>
                <w:szCs w:val="20"/>
                <w:lang w:eastAsia="fr-FR"/>
              </w:rPr>
            </w:pPr>
            <w:r w:rsidRPr="00D33045">
              <w:rPr>
                <w:rFonts w:eastAsia="Times New Roman" w:cs="Times New Roman"/>
                <w:szCs w:val="20"/>
                <w:lang w:eastAsia="fr-FR"/>
              </w:rPr>
              <w:t>(*</w:t>
            </w:r>
            <w:proofErr w:type="gramStart"/>
            <w:r w:rsidRPr="00D33045">
              <w:rPr>
                <w:rFonts w:eastAsia="Times New Roman" w:cs="Times New Roman"/>
                <w:szCs w:val="20"/>
                <w:lang w:eastAsia="fr-FR"/>
              </w:rPr>
              <w:t>)  ou</w:t>
            </w:r>
            <w:proofErr w:type="gramEnd"/>
            <w:r w:rsidRPr="00D33045">
              <w:rPr>
                <w:rFonts w:eastAsia="Times New Roman" w:cs="Times New Roman"/>
                <w:szCs w:val="20"/>
                <w:lang w:eastAsia="fr-FR"/>
              </w:rPr>
              <w:t xml:space="preserve"> conducteur mince obtenu par photogravure</w:t>
            </w:r>
          </w:p>
          <w:tbl>
            <w:tblPr>
              <w:tblW w:w="0" w:type="auto"/>
              <w:tblLayout w:type="fixed"/>
              <w:tblCellMar>
                <w:left w:w="70" w:type="dxa"/>
                <w:right w:w="70" w:type="dxa"/>
              </w:tblCellMar>
              <w:tblLook w:val="0000" w:firstRow="0" w:lastRow="0" w:firstColumn="0" w:lastColumn="0" w:noHBand="0" w:noVBand="0"/>
            </w:tblPr>
            <w:tblGrid>
              <w:gridCol w:w="2784"/>
              <w:gridCol w:w="2761"/>
            </w:tblGrid>
            <w:tr w:rsidR="00793AA9" w:rsidRPr="00D33045" w14:paraId="379090A7" w14:textId="77777777" w:rsidTr="00DD7A1B">
              <w:tblPrEx>
                <w:tblCellMar>
                  <w:top w:w="0" w:type="dxa"/>
                  <w:bottom w:w="0" w:type="dxa"/>
                </w:tblCellMar>
              </w:tblPrEx>
              <w:trPr>
                <w:trHeight w:val="2398"/>
              </w:trPr>
              <w:tc>
                <w:tcPr>
                  <w:tcW w:w="2784" w:type="dxa"/>
                </w:tcPr>
                <w:p w14:paraId="0CAB295F"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eastAsia="Times New Roman" w:cs="Times New Roman"/>
                      <w:szCs w:val="20"/>
                      <w:lang w:val="nl-NL" w:eastAsia="fr-FR"/>
                    </w:rPr>
                  </w:pPr>
                  <w:r w:rsidRPr="00D33045">
                    <w:rPr>
                      <w:rFonts w:eastAsia="Times New Roman" w:cs="Times New Roman"/>
                      <w:noProof/>
                      <w:szCs w:val="20"/>
                      <w:lang w:eastAsia="zh-CN"/>
                    </w:rPr>
                    <mc:AlternateContent>
                      <mc:Choice Requires="wps">
                        <w:drawing>
                          <wp:anchor distT="0" distB="0" distL="114300" distR="114300" simplePos="0" relativeHeight="251794432" behindDoc="0" locked="0" layoutInCell="1" allowOverlap="1" wp14:anchorId="24A32888" wp14:editId="2256AB1F">
                            <wp:simplePos x="0" y="0"/>
                            <wp:positionH relativeFrom="column">
                              <wp:posOffset>1700530</wp:posOffset>
                            </wp:positionH>
                            <wp:positionV relativeFrom="paragraph">
                              <wp:posOffset>559435</wp:posOffset>
                            </wp:positionV>
                            <wp:extent cx="0" cy="914400"/>
                            <wp:effectExtent l="11430" t="13335" r="26670" b="24765"/>
                            <wp:wrapNone/>
                            <wp:docPr id="2844" name="Connecteur droit 28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AFD21D" id="Connecteur droit 2844"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9pt,44.05pt" to="133.9pt,116.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"/>
                        </w:pict>
                      </mc:Fallback>
                    </mc:AlternateContent>
                  </w:r>
                  <w:r w:rsidR="00DD7A1B" w:rsidRPr="00D33045">
                    <w:rPr>
                      <w:rFonts w:eastAsia="Times New Roman" w:cs="Times New Roman"/>
                      <w:szCs w:val="20"/>
                      <w:lang w:eastAsia="fr-FR"/>
                    </w:rPr>
                    <w:object w:dxaOrig="7926" w:dyaOrig="8731" w14:anchorId="501F2BE1">
                      <v:shape id="_x0000_i1028" type="#_x0000_t75" style="width:121.8pt;height:108pt" o:ole="">
                        <v:imagedata r:id="rId36" o:title=""/>
                      </v:shape>
                      <o:OLEObject Type="Embed" ProgID="MSDraw" ShapeID="_x0000_i1028" DrawAspect="Content" ObjectID="_1565021434" r:id="rId37">
                        <o:FieldCodes>\* MERGEFORMAT</o:FieldCodes>
                      </o:OLEObject>
                    </w:object>
                  </w:r>
                  <w:r w:rsidRPr="00D33045">
                    <w:rPr>
                      <w:rFonts w:eastAsia="Times New Roman" w:cs="Times New Roman"/>
                      <w:b/>
                      <w:szCs w:val="20"/>
                      <w:lang w:val="nl-NL" w:eastAsia="fr-FR"/>
                    </w:rPr>
                    <w:t xml:space="preserve"> Pont de </w:t>
                  </w:r>
                  <w:proofErr w:type="spellStart"/>
                  <w:r w:rsidRPr="00D33045">
                    <w:rPr>
                      <w:rFonts w:eastAsia="Times New Roman" w:cs="Times New Roman"/>
                      <w:b/>
                      <w:szCs w:val="20"/>
                      <w:lang w:val="nl-NL" w:eastAsia="fr-FR"/>
                    </w:rPr>
                    <w:t>Wheatstone</w:t>
                  </w:r>
                  <w:proofErr w:type="spellEnd"/>
                </w:p>
              </w:tc>
              <w:tc>
                <w:tcPr>
                  <w:tcW w:w="2761" w:type="dxa"/>
                </w:tcPr>
                <w:p w14:paraId="1D5EE83F"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left"/>
                    <w:rPr>
                      <w:rFonts w:eastAsia="Times New Roman" w:cs="Times New Roman"/>
                      <w:szCs w:val="20"/>
                      <w:lang w:eastAsia="fr-FR"/>
                    </w:rPr>
                  </w:pPr>
                  <w:r w:rsidRPr="00D33045">
                    <w:rPr>
                      <w:rFonts w:eastAsia="Times New Roman" w:cs="Times New Roman"/>
                      <w:szCs w:val="20"/>
                      <w:lang w:eastAsia="fr-FR"/>
                    </w:rPr>
                    <w:t xml:space="preserve">Si les résistances ont des petites variations </w:t>
                  </w:r>
                  <w:r w:rsidRPr="00D33045">
                    <w:rPr>
                      <w:rFonts w:eastAsia="Times New Roman" w:cs="Times New Roman"/>
                      <w:szCs w:val="20"/>
                      <w:lang w:eastAsia="fr-FR"/>
                    </w:rPr>
                    <w:fldChar w:fldCharType="begin"/>
                  </w:r>
                  <w:r w:rsidRPr="00D33045">
                    <w:rPr>
                      <w:rFonts w:eastAsia="Times New Roman" w:cs="Times New Roman"/>
                      <w:szCs w:val="20"/>
                      <w:lang w:eastAsia="fr-FR"/>
                    </w:rPr>
                    <w:instrText>SYMBOL 100 \f "Symbol"</w:instrText>
                  </w:r>
                  <w:r w:rsidRPr="00D33045">
                    <w:rPr>
                      <w:rFonts w:eastAsia="Times New Roman" w:cs="Times New Roman"/>
                      <w:szCs w:val="20"/>
                      <w:lang w:eastAsia="fr-FR"/>
                    </w:rPr>
                    <w:fldChar w:fldCharType="end"/>
                  </w:r>
                  <w:r w:rsidRPr="00D33045">
                    <w:rPr>
                      <w:rFonts w:eastAsia="Times New Roman" w:cs="Times New Roman"/>
                      <w:szCs w:val="20"/>
                      <w:lang w:eastAsia="fr-FR"/>
                    </w:rPr>
                    <w:t xml:space="preserve">Ri, il apparaît entre A et C une </w:t>
                  </w:r>
                  <w:proofErr w:type="spellStart"/>
                  <w:r w:rsidRPr="00D33045">
                    <w:rPr>
                      <w:rFonts w:eastAsia="Times New Roman" w:cs="Times New Roman"/>
                      <w:szCs w:val="20"/>
                      <w:lang w:eastAsia="fr-FR"/>
                    </w:rPr>
                    <w:t>ddp</w:t>
                  </w:r>
                  <w:proofErr w:type="spellEnd"/>
                  <w:r w:rsidRPr="00D33045">
                    <w:rPr>
                      <w:rFonts w:eastAsia="Times New Roman" w:cs="Times New Roman"/>
                      <w:szCs w:val="20"/>
                      <w:lang w:eastAsia="fr-FR"/>
                    </w:rPr>
                    <w:t xml:space="preserve">  </w:t>
                  </w:r>
                  <w:r w:rsidRPr="00D33045">
                    <w:rPr>
                      <w:rFonts w:eastAsia="Times New Roman" w:cs="Times New Roman"/>
                      <w:szCs w:val="20"/>
                      <w:lang w:eastAsia="fr-FR"/>
                    </w:rPr>
                    <w:fldChar w:fldCharType="begin"/>
                  </w:r>
                  <w:r w:rsidRPr="00D33045">
                    <w:rPr>
                      <w:rFonts w:eastAsia="Times New Roman" w:cs="Times New Roman"/>
                      <w:szCs w:val="20"/>
                      <w:lang w:eastAsia="fr-FR"/>
                    </w:rPr>
                    <w:instrText>SYMBOL 100 \f "Symbol"</w:instrText>
                  </w:r>
                  <w:r w:rsidRPr="00D33045">
                    <w:rPr>
                      <w:rFonts w:eastAsia="Times New Roman" w:cs="Times New Roman"/>
                      <w:szCs w:val="20"/>
                      <w:lang w:eastAsia="fr-FR"/>
                    </w:rPr>
                    <w:fldChar w:fldCharType="end"/>
                  </w:r>
                  <w:r w:rsidRPr="00D33045">
                    <w:rPr>
                      <w:rFonts w:eastAsia="Times New Roman" w:cs="Times New Roman"/>
                      <w:szCs w:val="20"/>
                      <w:lang w:eastAsia="fr-FR"/>
                    </w:rPr>
                    <w:t xml:space="preserve">v dite tension de déséquilibre telle </w:t>
                  </w:r>
                  <w:proofErr w:type="gramStart"/>
                  <w:r w:rsidRPr="00D33045">
                    <w:rPr>
                      <w:rFonts w:eastAsia="Times New Roman" w:cs="Times New Roman"/>
                      <w:szCs w:val="20"/>
                      <w:lang w:eastAsia="fr-FR"/>
                    </w:rPr>
                    <w:t>que:</w:t>
                  </w:r>
                  <w:proofErr w:type="gramEnd"/>
                </w:p>
                <w:p w14:paraId="5D007E58"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eastAsia="Times New Roman" w:cs="Times New Roman"/>
                      <w:szCs w:val="20"/>
                      <w:lang w:eastAsia="fr-FR"/>
                    </w:rPr>
                  </w:pPr>
                  <w:r w:rsidRPr="00D33045">
                    <w:rPr>
                      <w:rFonts w:eastAsia="Times New Roman" w:cs="Times New Roman"/>
                      <w:szCs w:val="20"/>
                      <w:lang w:eastAsia="fr-FR"/>
                    </w:rPr>
                    <w:t xml:space="preserve">      </w:t>
                  </w:r>
                  <w:r w:rsidRPr="00D33045">
                    <w:rPr>
                      <w:rFonts w:eastAsia="Times New Roman" w:cs="Times New Roman"/>
                      <w:position w:val="-28"/>
                      <w:szCs w:val="20"/>
                      <w:lang w:eastAsia="fr-FR"/>
                    </w:rPr>
                    <w:object w:dxaOrig="3519" w:dyaOrig="680" w14:anchorId="56E3257D">
                      <v:shape id="_x0000_i1029" type="#_x0000_t75" style="width:133.3pt;height:25.3pt" o:ole="">
                        <v:imagedata r:id="rId38" o:title=""/>
                      </v:shape>
                      <o:OLEObject Type="Embed" ProgID="Equation" ShapeID="_x0000_i1029" DrawAspect="Content" ObjectID="_1565021435" r:id="rId39"/>
                    </w:object>
                  </w:r>
                </w:p>
                <w:p w14:paraId="76FBDE6A"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left"/>
                    <w:rPr>
                      <w:rFonts w:eastAsia="Times New Roman" w:cs="Times New Roman"/>
                      <w:szCs w:val="20"/>
                      <w:lang w:eastAsia="fr-FR"/>
                    </w:rPr>
                  </w:pPr>
                </w:p>
              </w:tc>
            </w:tr>
          </w:tbl>
          <w:p w14:paraId="400A3228"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left"/>
              <w:rPr>
                <w:rFonts w:eastAsia="Times New Roman" w:cs="Times New Roman"/>
                <w:szCs w:val="20"/>
                <w:lang w:eastAsia="fr-FR"/>
              </w:rPr>
            </w:pPr>
          </w:p>
          <w:p w14:paraId="6232FA0D" w14:textId="77777777" w:rsidR="00793AA9" w:rsidRPr="00D33045" w:rsidRDefault="00DD7A1B"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left"/>
              <w:rPr>
                <w:rFonts w:eastAsia="Times New Roman" w:cs="Times New Roman"/>
                <w:b/>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817984" behindDoc="0" locked="0" layoutInCell="1" allowOverlap="1" wp14:anchorId="0558629E" wp14:editId="2ACC0930">
                      <wp:simplePos x="0" y="0"/>
                      <wp:positionH relativeFrom="column">
                        <wp:posOffset>2877820</wp:posOffset>
                      </wp:positionH>
                      <wp:positionV relativeFrom="paragraph">
                        <wp:posOffset>971550</wp:posOffset>
                      </wp:positionV>
                      <wp:extent cx="1044575" cy="198120"/>
                      <wp:effectExtent l="2540" t="0" r="0" b="6350"/>
                      <wp:wrapNone/>
                      <wp:docPr id="2841" name="Rectangle 28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457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23C5981C" w14:textId="77777777" w:rsidR="00793AA9" w:rsidRPr="008B6A3B" w:rsidRDefault="00793AA9" w:rsidP="00793AA9">
                                  <w:pPr>
                                    <w:jc w:val="center"/>
                                    <w:rPr>
                                      <w:rFonts w:ascii="Arial" w:hAnsi="Arial" w:cs="Arial"/>
                                      <w:szCs w:val="20"/>
                                    </w:rPr>
                                  </w:pPr>
                                  <w:r>
                                    <w:rPr>
                                      <w:rFonts w:ascii="Arial" w:hAnsi="Arial" w:cs="Arial"/>
                                      <w:szCs w:val="20"/>
                                    </w:rPr>
                                    <w:t>Tension (mV)</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58629E" id="Rectangle 2841" o:spid="_x0000_s1142" style="position:absolute;margin-left:226.6pt;margin-top:76.5pt;width:82.25pt;height:15.6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" filled="f" stroked="f">
                      <v:shadow opacity="49150f"/>
                      <v:textbox inset="1pt,1pt,1pt,1pt">
                        <w:txbxContent>
                          <w:p w14:paraId="23C5981C" w14:textId="77777777" w:rsidR="00793AA9" w:rsidRPr="008B6A3B" w:rsidRDefault="00793AA9" w:rsidP="00793AA9">
                            <w:pPr>
                              <w:jc w:val="center"/>
                              <w:rPr>
                                <w:rFonts w:ascii="Arial" w:hAnsi="Arial" w:cs="Arial"/>
                                <w:szCs w:val="20"/>
                              </w:rPr>
                            </w:pPr>
                            <w:r>
                              <w:rPr>
                                <w:rFonts w:ascii="Arial" w:hAnsi="Arial" w:cs="Arial"/>
                                <w:szCs w:val="20"/>
                              </w:rPr>
                              <w:t>Tension (mV)</w:t>
                            </w:r>
                          </w:p>
                        </w:txbxContent>
                      </v:textbox>
                    </v:rect>
                  </w:pict>
                </mc:Fallback>
              </mc:AlternateContent>
            </w:r>
            <w:r w:rsidR="00793AA9" w:rsidRPr="00D33045">
              <w:rPr>
                <w:rFonts w:eastAsia="Times New Roman" w:cs="Times New Roman"/>
                <w:b/>
                <w:noProof/>
                <w:szCs w:val="20"/>
                <w:lang w:eastAsia="zh-CN"/>
              </w:rPr>
              <w:drawing>
                <wp:inline distT="0" distB="0" distL="0" distR="0" wp14:anchorId="70893C58" wp14:editId="5BDCE7DD">
                  <wp:extent cx="1993900" cy="990600"/>
                  <wp:effectExtent l="0" t="0" r="12700" b="0"/>
                  <wp:docPr id="2738" name="Image 2738" descr="DSC0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DSC00702"/>
                          <pic:cNvPicPr>
                            <a:picLocks noChangeAspect="1" noChangeArrowheads="1"/>
                          </pic:cNvPicPr>
                        </pic:nvPicPr>
                        <pic:blipFill>
                          <a:blip r:embed="rId40" cstate="print">
                            <a:extLst>
                              <a:ext uri="{28A0092B-C50C-407E-A947-70E740481C1C}">
                                <a14:useLocalDpi xmlns:a14="http://schemas.microsoft.com/office/drawing/2010/main" val="0"/>
                              </a:ext>
                            </a:extLst>
                          </a:blip>
                          <a:srcRect t="16026" b="16667"/>
                          <a:stretch>
                            <a:fillRect/>
                          </a:stretch>
                        </pic:blipFill>
                        <pic:spPr bwMode="auto">
                          <a:xfrm>
                            <a:off x="0" y="0"/>
                            <a:ext cx="1993900" cy="990600"/>
                          </a:xfrm>
                          <a:prstGeom prst="rect">
                            <a:avLst/>
                          </a:prstGeom>
                          <a:noFill/>
                          <a:ln>
                            <a:noFill/>
                          </a:ln>
                        </pic:spPr>
                      </pic:pic>
                    </a:graphicData>
                  </a:graphic>
                </wp:inline>
              </w:drawing>
            </w:r>
            <w:r w:rsidR="00793AA9" w:rsidRPr="00D33045">
              <w:rPr>
                <w:rFonts w:eastAsia="Times New Roman" w:cs="Times New Roman"/>
                <w:b/>
                <w:szCs w:val="20"/>
                <w:lang w:eastAsia="fr-FR"/>
              </w:rPr>
              <w:t xml:space="preserve">  </w:t>
            </w:r>
          </w:p>
          <w:p w14:paraId="58AFB68A" w14:textId="77777777" w:rsidR="00793AA9" w:rsidRPr="00D33045" w:rsidRDefault="00DD7A1B"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left"/>
              <w:rPr>
                <w:rFonts w:eastAsia="Times New Roman" w:cs="Times New Roman"/>
                <w:b/>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812864" behindDoc="0" locked="0" layoutInCell="1" allowOverlap="1" wp14:anchorId="44B7F8B4" wp14:editId="60CCEF0D">
                      <wp:simplePos x="0" y="0"/>
                      <wp:positionH relativeFrom="column">
                        <wp:posOffset>2328545</wp:posOffset>
                      </wp:positionH>
                      <wp:positionV relativeFrom="paragraph">
                        <wp:posOffset>324485</wp:posOffset>
                      </wp:positionV>
                      <wp:extent cx="869950" cy="456565"/>
                      <wp:effectExtent l="0" t="0" r="19050" b="26035"/>
                      <wp:wrapNone/>
                      <wp:docPr id="2837" name="Rectangle 28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0" cy="45710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50521E45" w14:textId="77777777" w:rsidR="00793AA9" w:rsidRPr="00DD7A1B" w:rsidRDefault="00793AA9" w:rsidP="00DD7A1B">
                                  <w:pPr>
                                    <w:pStyle w:val="Titre5"/>
                                    <w:numPr>
                                      <w:ilvl w:val="0"/>
                                      <w:numId w:val="0"/>
                                    </w:numPr>
                                    <w:jc w:val="center"/>
                                    <w:rPr>
                                      <w:rFonts w:asciiTheme="minorHAnsi" w:hAnsiTheme="minorHAnsi"/>
                                      <w:b/>
                                      <w:bCs/>
                                      <w:color w:val="000000" w:themeColor="text1"/>
                                      <w:sz w:val="28"/>
                                      <w:szCs w:val="28"/>
                                    </w:rPr>
                                  </w:pPr>
                                  <w:r w:rsidRPr="00DD7A1B">
                                    <w:rPr>
                                      <w:rFonts w:asciiTheme="minorHAnsi" w:hAnsiTheme="minorHAnsi"/>
                                      <w:b/>
                                      <w:bCs/>
                                      <w:color w:val="000000" w:themeColor="text1"/>
                                      <w:sz w:val="28"/>
                                      <w:szCs w:val="28"/>
                                    </w:rPr>
                                    <w:t>Jaug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B7F8B4" id="Rectangle 2837" o:spid="_x0000_s1143" style="position:absolute;margin-left:183.35pt;margin-top:25.55pt;width:68.5pt;height:35.9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" strokeweight="1pt">
                      <v:shadow opacity="49150f"/>
                      <v:textbox inset="1pt,1pt,1pt,1pt">
                        <w:txbxContent>
                          <w:p w14:paraId="50521E45" w14:textId="77777777" w:rsidR="00793AA9" w:rsidRPr="00DD7A1B" w:rsidRDefault="00793AA9" w:rsidP="00DD7A1B">
                            <w:pPr>
                              <w:pStyle w:val="Titre5"/>
                              <w:numPr>
                                <w:ilvl w:val="0"/>
                                <w:numId w:val="0"/>
                              </w:numPr>
                              <w:jc w:val="center"/>
                              <w:rPr>
                                <w:rFonts w:asciiTheme="minorHAnsi" w:hAnsiTheme="minorHAnsi"/>
                                <w:b/>
                                <w:bCs/>
                                <w:color w:val="000000" w:themeColor="text1"/>
                                <w:sz w:val="28"/>
                                <w:szCs w:val="28"/>
                              </w:rPr>
                            </w:pPr>
                            <w:r w:rsidRPr="00DD7A1B">
                              <w:rPr>
                                <w:rFonts w:asciiTheme="minorHAnsi" w:hAnsiTheme="minorHAnsi"/>
                                <w:b/>
                                <w:bCs/>
                                <w:color w:val="000000" w:themeColor="text1"/>
                                <w:sz w:val="28"/>
                                <w:szCs w:val="28"/>
                              </w:rPr>
                              <w:t>Jauge</w:t>
                            </w:r>
                          </w:p>
                        </w:txbxContent>
                      </v:textbox>
                    </v:rect>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816960" behindDoc="0" locked="0" layoutInCell="1" allowOverlap="1" wp14:anchorId="30FBA183" wp14:editId="406FE59F">
                      <wp:simplePos x="0" y="0"/>
                      <wp:positionH relativeFrom="column">
                        <wp:posOffset>1282700</wp:posOffset>
                      </wp:positionH>
                      <wp:positionV relativeFrom="paragraph">
                        <wp:posOffset>214630</wp:posOffset>
                      </wp:positionV>
                      <wp:extent cx="1043940" cy="212725"/>
                      <wp:effectExtent l="0" t="0" r="635" b="6350"/>
                      <wp:wrapNone/>
                      <wp:docPr id="2840" name="Rectangle 28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3940"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3061C86B" w14:textId="77777777" w:rsidR="00793AA9" w:rsidRPr="008B6A3B" w:rsidRDefault="00793AA9" w:rsidP="00793AA9">
                                  <w:pPr>
                                    <w:jc w:val="center"/>
                                    <w:rPr>
                                      <w:rFonts w:ascii="Arial" w:hAnsi="Arial" w:cs="Arial"/>
                                      <w:szCs w:val="20"/>
                                    </w:rPr>
                                  </w:pPr>
                                  <w:r>
                                    <w:rPr>
                                      <w:rFonts w:ascii="Arial" w:hAnsi="Arial" w:cs="Arial"/>
                                      <w:szCs w:val="20"/>
                                    </w:rPr>
                                    <w:t>Allongemen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FBA183" id="Rectangle 2840" o:spid="_x0000_s1144" style="position:absolute;margin-left:101pt;margin-top:16.9pt;width:82.2pt;height:16.7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" filled="f" stroked="f">
                      <v:shadow opacity="49150f"/>
                      <v:textbox inset="1pt,1pt,1pt,1pt">
                        <w:txbxContent>
                          <w:p w14:paraId="3061C86B" w14:textId="77777777" w:rsidR="00793AA9" w:rsidRPr="008B6A3B" w:rsidRDefault="00793AA9" w:rsidP="00793AA9">
                            <w:pPr>
                              <w:jc w:val="center"/>
                              <w:rPr>
                                <w:rFonts w:ascii="Arial" w:hAnsi="Arial" w:cs="Arial"/>
                                <w:szCs w:val="20"/>
                              </w:rPr>
                            </w:pPr>
                            <w:r>
                              <w:rPr>
                                <w:rFonts w:ascii="Arial" w:hAnsi="Arial" w:cs="Arial"/>
                                <w:szCs w:val="20"/>
                              </w:rPr>
                              <w:t>Allongement</w:t>
                            </w:r>
                          </w:p>
                        </w:txbxContent>
                      </v:textbox>
                    </v:rect>
                  </w:pict>
                </mc:Fallback>
              </mc:AlternateContent>
            </w:r>
            <w:r w:rsidR="00793AA9" w:rsidRPr="00D33045">
              <w:rPr>
                <w:rFonts w:eastAsia="Times New Roman" w:cs="Times New Roman"/>
                <w:noProof/>
                <w:szCs w:val="20"/>
                <w:lang w:eastAsia="zh-CN"/>
              </w:rPr>
              <mc:AlternateContent>
                <mc:Choice Requires="wps">
                  <w:drawing>
                    <wp:anchor distT="0" distB="0" distL="114300" distR="114300" simplePos="0" relativeHeight="251814912" behindDoc="0" locked="0" layoutInCell="1" allowOverlap="1" wp14:anchorId="1FC8E619" wp14:editId="792FFEAE">
                      <wp:simplePos x="0" y="0"/>
                      <wp:positionH relativeFrom="column">
                        <wp:posOffset>2326005</wp:posOffset>
                      </wp:positionH>
                      <wp:positionV relativeFrom="paragraph">
                        <wp:posOffset>206375</wp:posOffset>
                      </wp:positionV>
                      <wp:extent cx="835025" cy="274320"/>
                      <wp:effectExtent l="1905" t="3175" r="1270" b="1905"/>
                      <wp:wrapNone/>
                      <wp:docPr id="2843" name="Rectangle 28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025" cy="274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550A33CA" w14:textId="77777777" w:rsidR="00793AA9" w:rsidRDefault="00793AA9" w:rsidP="00793AA9">
                                  <w:pPr>
                                    <w:jc w:val="center"/>
                                    <w:rPr>
                                      <w:b/>
                                    </w:rPr>
                                  </w:pPr>
                                  <w:r>
                                    <w:rPr>
                                      <w:b/>
                                    </w:rPr>
                                    <w:t>CAPTEU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C8E619" id="Rectangle 2843" o:spid="_x0000_s1145" style="position:absolute;margin-left:183.15pt;margin-top:16.25pt;width:65.75pt;height:21.6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" filled="f" stroked="f" strokeweight="1pt">
                      <v:shadow opacity="49150f"/>
                      <v:textbox inset="1pt,1pt,1pt,1pt">
                        <w:txbxContent>
                          <w:p w14:paraId="550A33CA" w14:textId="77777777" w:rsidR="00793AA9" w:rsidRDefault="00793AA9" w:rsidP="00793AA9">
                            <w:pPr>
                              <w:jc w:val="center"/>
                              <w:rPr>
                                <w:b/>
                              </w:rPr>
                            </w:pPr>
                            <w:r>
                              <w:rPr>
                                <w:b/>
                              </w:rPr>
                              <w:t>CAPTEUR</w:t>
                            </w:r>
                          </w:p>
                        </w:txbxContent>
                      </v:textbox>
                    </v:rect>
                  </w:pict>
                </mc:Fallback>
              </mc:AlternateContent>
            </w:r>
            <w:r w:rsidR="00793AA9" w:rsidRPr="00D33045">
              <w:rPr>
                <w:rFonts w:eastAsia="Times New Roman" w:cs="Times New Roman"/>
                <w:noProof/>
                <w:szCs w:val="20"/>
                <w:lang w:eastAsia="zh-CN"/>
              </w:rPr>
              <mc:AlternateContent>
                <mc:Choice Requires="wps">
                  <w:drawing>
                    <wp:anchor distT="0" distB="0" distL="114300" distR="114300" simplePos="0" relativeHeight="251807744" behindDoc="0" locked="0" layoutInCell="1" allowOverlap="1" wp14:anchorId="414A62DB" wp14:editId="5DBF38F5">
                      <wp:simplePos x="0" y="0"/>
                      <wp:positionH relativeFrom="column">
                        <wp:posOffset>2254885</wp:posOffset>
                      </wp:positionH>
                      <wp:positionV relativeFrom="paragraph">
                        <wp:posOffset>198755</wp:posOffset>
                      </wp:positionV>
                      <wp:extent cx="998855" cy="689610"/>
                      <wp:effectExtent l="0" t="0" r="10160" b="13335"/>
                      <wp:wrapNone/>
                      <wp:docPr id="2842" name="Rectangle 28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8855" cy="689610"/>
                              </a:xfrm>
                              <a:prstGeom prst="rect">
                                <a:avLst/>
                              </a:prstGeom>
                              <a:solidFill>
                                <a:srgbClr val="EEECE1"/>
                              </a:solidFill>
                              <a:ln w="127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C87D00" id="Rectangle 2842" o:spid="_x0000_s1026" style="position:absolute;margin-left:177.55pt;margin-top:15.65pt;width:78.65pt;height:54.3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" fillcolor="#eeece1" strokeweight="1pt">
                      <v:stroke dashstyle="3 1"/>
                      <v:shadow opacity="49150f"/>
                    </v:rect>
                  </w:pict>
                </mc:Fallback>
              </mc:AlternateContent>
            </w:r>
            <w:r w:rsidR="00793AA9" w:rsidRPr="00D33045">
              <w:rPr>
                <w:rFonts w:eastAsia="Times New Roman" w:cs="Times New Roman"/>
                <w:noProof/>
                <w:szCs w:val="20"/>
                <w:lang w:eastAsia="zh-CN"/>
              </w:rPr>
              <mc:AlternateContent>
                <mc:Choice Requires="wps">
                  <w:drawing>
                    <wp:anchor distT="0" distB="0" distL="114300" distR="114300" simplePos="0" relativeHeight="251815936" behindDoc="0" locked="0" layoutInCell="1" allowOverlap="1" wp14:anchorId="0BF90133" wp14:editId="6AAFAE1B">
                      <wp:simplePos x="0" y="0"/>
                      <wp:positionH relativeFrom="column">
                        <wp:posOffset>514985</wp:posOffset>
                      </wp:positionH>
                      <wp:positionV relativeFrom="paragraph">
                        <wp:posOffset>538480</wp:posOffset>
                      </wp:positionV>
                      <wp:extent cx="520065" cy="0"/>
                      <wp:effectExtent l="6985" t="68580" r="31750" b="83820"/>
                      <wp:wrapNone/>
                      <wp:docPr id="2839" name="Connecteur droit 28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065"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A16AB92" id="Connecteur droit 2839"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5pt,42.4pt" to="81.5pt,42.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" strokeweight="1pt">
                      <v:stroke startarrowwidth="wide" startarrowlength="short" endarrow="block"/>
                      <v:shadow opacity="49150f"/>
                    </v:line>
                  </w:pict>
                </mc:Fallback>
              </mc:AlternateContent>
            </w:r>
            <w:r w:rsidR="00793AA9" w:rsidRPr="00D33045">
              <w:rPr>
                <w:rFonts w:eastAsia="Times New Roman" w:cs="Times New Roman"/>
                <w:noProof/>
                <w:szCs w:val="20"/>
                <w:lang w:eastAsia="zh-CN"/>
              </w:rPr>
              <mc:AlternateContent>
                <mc:Choice Requires="wps">
                  <w:drawing>
                    <wp:anchor distT="0" distB="0" distL="114300" distR="114300" simplePos="0" relativeHeight="251813888" behindDoc="0" locked="0" layoutInCell="1" allowOverlap="1" wp14:anchorId="70B744EE" wp14:editId="41DC59B8">
                      <wp:simplePos x="0" y="0"/>
                      <wp:positionH relativeFrom="column">
                        <wp:posOffset>3608705</wp:posOffset>
                      </wp:positionH>
                      <wp:positionV relativeFrom="paragraph">
                        <wp:posOffset>319405</wp:posOffset>
                      </wp:positionV>
                      <wp:extent cx="755015" cy="411480"/>
                      <wp:effectExtent l="1905" t="1905" r="17780" b="18415"/>
                      <wp:wrapNone/>
                      <wp:docPr id="2838" name="Rectangle 28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015" cy="41148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76EE2D5B" w14:textId="77777777" w:rsidR="00793AA9" w:rsidRPr="008B6A3B" w:rsidRDefault="00793AA9" w:rsidP="00793AA9">
                                  <w:pPr>
                                    <w:jc w:val="center"/>
                                    <w:rPr>
                                      <w:rFonts w:ascii="Arial" w:hAnsi="Arial" w:cs="Arial"/>
                                      <w:b/>
                                      <w:szCs w:val="20"/>
                                    </w:rPr>
                                  </w:pPr>
                                  <w:r>
                                    <w:rPr>
                                      <w:rFonts w:ascii="Arial" w:hAnsi="Arial" w:cs="Arial"/>
                                      <w:b/>
                                      <w:szCs w:val="20"/>
                                    </w:rPr>
                                    <w:t xml:space="preserve">Pont de </w:t>
                                  </w:r>
                                  <w:proofErr w:type="spellStart"/>
                                  <w:r>
                                    <w:rPr>
                                      <w:rFonts w:ascii="Arial" w:hAnsi="Arial" w:cs="Arial"/>
                                      <w:b/>
                                      <w:szCs w:val="20"/>
                                    </w:rPr>
                                    <w:t>Wheastone</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B744EE" id="Rectangle 2838" o:spid="_x0000_s1146" style="position:absolute;margin-left:284.15pt;margin-top:25.15pt;width:59.45pt;height:32.4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" filled="f" strokeweight="1pt">
                      <v:shadow opacity="49150f"/>
                      <v:textbox inset="1pt,1pt,1pt,1pt">
                        <w:txbxContent>
                          <w:p w14:paraId="76EE2D5B" w14:textId="77777777" w:rsidR="00793AA9" w:rsidRPr="008B6A3B" w:rsidRDefault="00793AA9" w:rsidP="00793AA9">
                            <w:pPr>
                              <w:jc w:val="center"/>
                              <w:rPr>
                                <w:rFonts w:ascii="Arial" w:hAnsi="Arial" w:cs="Arial"/>
                                <w:b/>
                                <w:szCs w:val="20"/>
                              </w:rPr>
                            </w:pPr>
                            <w:r>
                              <w:rPr>
                                <w:rFonts w:ascii="Arial" w:hAnsi="Arial" w:cs="Arial"/>
                                <w:b/>
                                <w:szCs w:val="20"/>
                              </w:rPr>
                              <w:t xml:space="preserve">Pont de </w:t>
                            </w:r>
                            <w:proofErr w:type="spellStart"/>
                            <w:r>
                              <w:rPr>
                                <w:rFonts w:ascii="Arial" w:hAnsi="Arial" w:cs="Arial"/>
                                <w:b/>
                                <w:szCs w:val="20"/>
                              </w:rPr>
                              <w:t>Wheastone</w:t>
                            </w:r>
                            <w:proofErr w:type="spellEnd"/>
                          </w:p>
                        </w:txbxContent>
                      </v:textbox>
                    </v:rect>
                  </w:pict>
                </mc:Fallback>
              </mc:AlternateContent>
            </w:r>
            <w:r w:rsidR="00793AA9" w:rsidRPr="00D33045">
              <w:rPr>
                <w:rFonts w:eastAsia="Times New Roman" w:cs="Times New Roman"/>
                <w:noProof/>
                <w:szCs w:val="20"/>
                <w:lang w:eastAsia="zh-CN"/>
              </w:rPr>
              <mc:AlternateContent>
                <mc:Choice Requires="wps">
                  <w:drawing>
                    <wp:anchor distT="0" distB="0" distL="114300" distR="114300" simplePos="0" relativeHeight="251811840" behindDoc="0" locked="0" layoutInCell="1" allowOverlap="1" wp14:anchorId="3D6ABA0A" wp14:editId="426FF570">
                      <wp:simplePos x="0" y="0"/>
                      <wp:positionH relativeFrom="column">
                        <wp:posOffset>1033780</wp:posOffset>
                      </wp:positionH>
                      <wp:positionV relativeFrom="paragraph">
                        <wp:posOffset>446405</wp:posOffset>
                      </wp:positionV>
                      <wp:extent cx="870585" cy="196850"/>
                      <wp:effectExtent l="5080" t="1905" r="13335" b="17145"/>
                      <wp:wrapNone/>
                      <wp:docPr id="2836" name="Rectangle 28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19685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0EC0A9E2" w14:textId="77777777" w:rsidR="00793AA9" w:rsidRPr="008B6A3B" w:rsidRDefault="00793AA9" w:rsidP="00793AA9">
                                  <w:pPr>
                                    <w:jc w:val="center"/>
                                    <w:rPr>
                                      <w:rFonts w:ascii="Arial" w:hAnsi="Arial" w:cs="Arial"/>
                                      <w:b/>
                                      <w:szCs w:val="20"/>
                                    </w:rPr>
                                  </w:pPr>
                                  <w:r>
                                    <w:rPr>
                                      <w:rFonts w:ascii="Arial" w:hAnsi="Arial" w:cs="Arial"/>
                                      <w:b/>
                                      <w:szCs w:val="20"/>
                                    </w:rPr>
                                    <w:t>Barreau</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6ABA0A" id="Rectangle 2836" o:spid="_x0000_s1147" style="position:absolute;margin-left:81.4pt;margin-top:35.15pt;width:68.55pt;height:15.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" strokeweight="1pt">
                      <v:shadow opacity="49150f"/>
                      <v:textbox inset="1pt,1pt,1pt,1pt">
                        <w:txbxContent>
                          <w:p w14:paraId="0EC0A9E2" w14:textId="77777777" w:rsidR="00793AA9" w:rsidRPr="008B6A3B" w:rsidRDefault="00793AA9" w:rsidP="00793AA9">
                            <w:pPr>
                              <w:jc w:val="center"/>
                              <w:rPr>
                                <w:rFonts w:ascii="Arial" w:hAnsi="Arial" w:cs="Arial"/>
                                <w:b/>
                                <w:szCs w:val="20"/>
                              </w:rPr>
                            </w:pPr>
                            <w:r>
                              <w:rPr>
                                <w:rFonts w:ascii="Arial" w:hAnsi="Arial" w:cs="Arial"/>
                                <w:b/>
                                <w:szCs w:val="20"/>
                              </w:rPr>
                              <w:t>Barreau</w:t>
                            </w:r>
                          </w:p>
                        </w:txbxContent>
                      </v:textbox>
                    </v:rect>
                  </w:pict>
                </mc:Fallback>
              </mc:AlternateContent>
            </w:r>
            <w:r w:rsidR="00793AA9" w:rsidRPr="00D33045">
              <w:rPr>
                <w:rFonts w:eastAsia="Times New Roman" w:cs="Times New Roman"/>
                <w:noProof/>
                <w:szCs w:val="20"/>
                <w:lang w:eastAsia="zh-CN"/>
              </w:rPr>
              <mc:AlternateContent>
                <mc:Choice Requires="wps">
                  <w:drawing>
                    <wp:anchor distT="0" distB="0" distL="114300" distR="114300" simplePos="0" relativeHeight="251810816" behindDoc="0" locked="0" layoutInCell="1" allowOverlap="1" wp14:anchorId="5C27A16D" wp14:editId="7768C755">
                      <wp:simplePos x="0" y="0"/>
                      <wp:positionH relativeFrom="column">
                        <wp:posOffset>162560</wp:posOffset>
                      </wp:positionH>
                      <wp:positionV relativeFrom="paragraph">
                        <wp:posOffset>318770</wp:posOffset>
                      </wp:positionV>
                      <wp:extent cx="817245" cy="302895"/>
                      <wp:effectExtent l="0" t="1270" r="0" b="635"/>
                      <wp:wrapNone/>
                      <wp:docPr id="2835" name="Rectangle 28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7245" cy="302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056F745F" w14:textId="77777777" w:rsidR="00793AA9" w:rsidRPr="00D42A6F" w:rsidRDefault="00793AA9" w:rsidP="00793AA9">
                                  <w:pPr>
                                    <w:jc w:val="center"/>
                                    <w:rPr>
                                      <w:rFonts w:ascii="Arial" w:hAnsi="Arial" w:cs="Arial"/>
                                      <w:b/>
                                      <w:sz w:val="28"/>
                                      <w:szCs w:val="28"/>
                                    </w:rPr>
                                  </w:pPr>
                                  <w:r>
                                    <w:rPr>
                                      <w:rFonts w:ascii="Arial" w:hAnsi="Arial" w:cs="Arial"/>
                                      <w:b/>
                                      <w:sz w:val="28"/>
                                      <w:szCs w:val="28"/>
                                    </w:rPr>
                                    <w:t>Effor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27A16D" id="Rectangle 2835" o:spid="_x0000_s1148" style="position:absolute;margin-left:12.8pt;margin-top:25.1pt;width:64.35pt;height:23.8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" filled="f" stroked="f">
                      <v:shadow opacity="49150f"/>
                      <v:textbox inset="1pt,1pt,1pt,1pt">
                        <w:txbxContent>
                          <w:p w14:paraId="056F745F" w14:textId="77777777" w:rsidR="00793AA9" w:rsidRPr="00D42A6F" w:rsidRDefault="00793AA9" w:rsidP="00793AA9">
                            <w:pPr>
                              <w:jc w:val="center"/>
                              <w:rPr>
                                <w:rFonts w:ascii="Arial" w:hAnsi="Arial" w:cs="Arial"/>
                                <w:b/>
                                <w:sz w:val="28"/>
                                <w:szCs w:val="28"/>
                              </w:rPr>
                            </w:pPr>
                            <w:r>
                              <w:rPr>
                                <w:rFonts w:ascii="Arial" w:hAnsi="Arial" w:cs="Arial"/>
                                <w:b/>
                                <w:sz w:val="28"/>
                                <w:szCs w:val="28"/>
                              </w:rPr>
                              <w:t>Effort</w:t>
                            </w:r>
                          </w:p>
                        </w:txbxContent>
                      </v:textbox>
                    </v:rect>
                  </w:pict>
                </mc:Fallback>
              </mc:AlternateContent>
            </w:r>
            <w:r w:rsidR="00793AA9" w:rsidRPr="00D33045">
              <w:rPr>
                <w:rFonts w:eastAsia="Times New Roman" w:cs="Times New Roman"/>
                <w:noProof/>
                <w:szCs w:val="20"/>
                <w:lang w:eastAsia="zh-CN"/>
              </w:rPr>
              <mc:AlternateContent>
                <mc:Choice Requires="wps">
                  <w:drawing>
                    <wp:anchor distT="0" distB="0" distL="114300" distR="114300" simplePos="0" relativeHeight="251809792" behindDoc="0" locked="0" layoutInCell="1" allowOverlap="1" wp14:anchorId="09B407EF" wp14:editId="5AA11FA2">
                      <wp:simplePos x="0" y="0"/>
                      <wp:positionH relativeFrom="column">
                        <wp:posOffset>3190875</wp:posOffset>
                      </wp:positionH>
                      <wp:positionV relativeFrom="paragraph">
                        <wp:posOffset>525145</wp:posOffset>
                      </wp:positionV>
                      <wp:extent cx="418465" cy="635"/>
                      <wp:effectExtent l="15875" t="67945" r="22860" b="83820"/>
                      <wp:wrapNone/>
                      <wp:docPr id="2834" name="Connecteur droit 28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8465" cy="635"/>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780AA1" id="Connecteur droit 2834"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41.35pt" to="284.2pt,41.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" strokeweight="1pt">
                      <v:stroke startarrowwidth="wide" startarrowlength="short" endarrow="block"/>
                      <v:shadow opacity="49150f"/>
                    </v:line>
                  </w:pict>
                </mc:Fallback>
              </mc:AlternateContent>
            </w:r>
            <w:r w:rsidR="00793AA9" w:rsidRPr="00D33045">
              <w:rPr>
                <w:rFonts w:eastAsia="Times New Roman" w:cs="Times New Roman"/>
                <w:noProof/>
                <w:szCs w:val="20"/>
                <w:lang w:eastAsia="zh-CN"/>
              </w:rPr>
              <mc:AlternateContent>
                <mc:Choice Requires="wps">
                  <w:drawing>
                    <wp:anchor distT="0" distB="0" distL="114300" distR="114300" simplePos="0" relativeHeight="251808768" behindDoc="0" locked="0" layoutInCell="1" allowOverlap="1" wp14:anchorId="72477273" wp14:editId="39FE957F">
                      <wp:simplePos x="0" y="0"/>
                      <wp:positionH relativeFrom="column">
                        <wp:posOffset>1904365</wp:posOffset>
                      </wp:positionH>
                      <wp:positionV relativeFrom="paragraph">
                        <wp:posOffset>538480</wp:posOffset>
                      </wp:positionV>
                      <wp:extent cx="417830" cy="635"/>
                      <wp:effectExtent l="12065" t="68580" r="40005" b="83185"/>
                      <wp:wrapNone/>
                      <wp:docPr id="2833" name="Connecteur droit 28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 cy="635"/>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06BC52" id="Connecteur droit 2833"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95pt,42.4pt" to="182.85pt,42.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" strokeweight="1pt">
                      <v:stroke startarrowwidth="wide" startarrowlength="short" endarrow="block"/>
                      <v:shadow opacity="49150f"/>
                    </v:line>
                  </w:pict>
                </mc:Fallback>
              </mc:AlternateContent>
            </w:r>
            <w:proofErr w:type="gramStart"/>
            <w:r w:rsidR="00793AA9" w:rsidRPr="00D33045">
              <w:rPr>
                <w:rFonts w:eastAsia="Times New Roman" w:cs="Times New Roman"/>
                <w:b/>
                <w:szCs w:val="20"/>
                <w:lang w:eastAsia="fr-FR"/>
              </w:rPr>
              <w:t>Capteur  d’effort</w:t>
            </w:r>
            <w:proofErr w:type="gramEnd"/>
            <w:r w:rsidR="00793AA9" w:rsidRPr="00D33045">
              <w:rPr>
                <w:rFonts w:eastAsia="Times New Roman" w:cs="Times New Roman"/>
                <w:b/>
                <w:szCs w:val="20"/>
                <w:lang w:eastAsia="fr-FR"/>
              </w:rPr>
              <w:t xml:space="preserve"> à jauges</w:t>
            </w:r>
          </w:p>
        </w:tc>
        <w:tc>
          <w:tcPr>
            <w:tcW w:w="4005" w:type="dxa"/>
            <w:vAlign w:val="center"/>
          </w:tcPr>
          <w:p w14:paraId="67FAA299"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La jauge est collée parfaitement sur la surface libre d'une structure et se déforme avec cette dernière.</w:t>
            </w:r>
          </w:p>
          <w:p w14:paraId="153CB8F4"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eastAsia="Times New Roman" w:cs="Times New Roman"/>
                <w:szCs w:val="20"/>
                <w:lang w:eastAsia="fr-FR"/>
              </w:rPr>
            </w:pPr>
            <w:r w:rsidRPr="00D33045">
              <w:rPr>
                <w:rFonts w:eastAsia="Times New Roman" w:cs="Times New Roman"/>
                <w:szCs w:val="20"/>
                <w:lang w:eastAsia="fr-FR"/>
              </w:rPr>
              <w:t xml:space="preserve">Lorsque l'on charge la structure, celle-ci se déforme et la fibre superficielle subit une variation relative de </w:t>
            </w:r>
            <w:proofErr w:type="gramStart"/>
            <w:r w:rsidRPr="00D33045">
              <w:rPr>
                <w:rFonts w:eastAsia="Times New Roman" w:cs="Times New Roman"/>
                <w:szCs w:val="20"/>
                <w:lang w:eastAsia="fr-FR"/>
              </w:rPr>
              <w:t>longueur:</w:t>
            </w:r>
            <w:proofErr w:type="gramEnd"/>
            <w:r w:rsidRPr="00D33045">
              <w:rPr>
                <w:rFonts w:eastAsia="Times New Roman" w:cs="Times New Roman"/>
                <w:szCs w:val="20"/>
                <w:lang w:eastAsia="fr-FR"/>
              </w:rPr>
              <w:t xml:space="preserve">     </w:t>
            </w:r>
            <w:r w:rsidRPr="00D33045">
              <w:rPr>
                <w:rFonts w:eastAsia="Times New Roman" w:cs="Times New Roman"/>
                <w:position w:val="-24"/>
                <w:szCs w:val="20"/>
                <w:lang w:eastAsia="fr-FR"/>
              </w:rPr>
              <w:object w:dxaOrig="999" w:dyaOrig="620" w14:anchorId="71D05430">
                <v:shape id="_x0000_i1030" type="#_x0000_t75" style="width:49.8pt;height:30.65pt" o:ole="">
                  <v:imagedata r:id="rId34" o:title=""/>
                </v:shape>
                <o:OLEObject Type="Embed" ProgID="Equation" ShapeID="_x0000_i1030" DrawAspect="Content" ObjectID="_1565021436" r:id="rId41"/>
              </w:object>
            </w:r>
          </w:p>
          <w:p w14:paraId="5590154C"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eastAsia="Times New Roman" w:cs="Times New Roman"/>
                <w:szCs w:val="20"/>
                <w:lang w:eastAsia="fr-FR"/>
              </w:rPr>
            </w:pPr>
            <w:r w:rsidRPr="00D33045">
              <w:rPr>
                <w:rFonts w:eastAsia="Times New Roman" w:cs="Times New Roman"/>
                <w:szCs w:val="20"/>
                <w:lang w:eastAsia="fr-FR"/>
              </w:rPr>
              <w:t xml:space="preserve">La jauge subit la même déformation et voit sa résistance électrique subir la variation </w:t>
            </w:r>
            <w:proofErr w:type="gramStart"/>
            <w:r w:rsidRPr="00D33045">
              <w:rPr>
                <w:rFonts w:eastAsia="Times New Roman" w:cs="Times New Roman"/>
                <w:szCs w:val="20"/>
                <w:lang w:eastAsia="fr-FR"/>
              </w:rPr>
              <w:t>relative:</w:t>
            </w:r>
            <w:proofErr w:type="gramEnd"/>
            <w:r w:rsidRPr="00D33045">
              <w:rPr>
                <w:rFonts w:eastAsia="Times New Roman" w:cs="Times New Roman"/>
                <w:szCs w:val="20"/>
                <w:lang w:eastAsia="fr-FR"/>
              </w:rPr>
              <w:t xml:space="preserve">    </w:t>
            </w:r>
            <w:r w:rsidRPr="00D33045">
              <w:rPr>
                <w:rFonts w:eastAsia="Times New Roman" w:cs="Times New Roman"/>
                <w:position w:val="-24"/>
                <w:szCs w:val="20"/>
                <w:lang w:eastAsia="fr-FR"/>
              </w:rPr>
              <w:object w:dxaOrig="1320" w:dyaOrig="620" w14:anchorId="603AAB5F">
                <v:shape id="_x0000_i1031" type="#_x0000_t75" style="width:65.85pt;height:30.65pt" o:ole="">
                  <v:imagedata r:id="rId42" o:title=""/>
                </v:shape>
                <o:OLEObject Type="Embed" ProgID="Equation" ShapeID="_x0000_i1031" DrawAspect="Content" ObjectID="_1565021437" r:id="rId43"/>
              </w:object>
            </w:r>
          </w:p>
          <w:p w14:paraId="138DE858"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eastAsia="Times New Roman" w:cs="Times New Roman"/>
                <w:szCs w:val="20"/>
                <w:lang w:eastAsia="fr-FR"/>
              </w:rPr>
            </w:pPr>
            <w:r w:rsidRPr="00D33045">
              <w:rPr>
                <w:rFonts w:eastAsia="Times New Roman" w:cs="Times New Roman"/>
                <w:szCs w:val="20"/>
                <w:lang w:eastAsia="fr-FR"/>
              </w:rPr>
              <w:t>La déformation de la structure suivant la direction u est proportionnelle à la variation relative de résistance de la jauge.</w:t>
            </w:r>
          </w:p>
          <w:p w14:paraId="46172261"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2160"/>
              <w:rPr>
                <w:rFonts w:eastAsia="Times New Roman" w:cs="Times New Roman"/>
                <w:szCs w:val="20"/>
                <w:lang w:eastAsia="fr-FR"/>
              </w:rPr>
            </w:pPr>
          </w:p>
          <w:p w14:paraId="008EB5BD"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eastAsia="Times New Roman" w:cs="Times New Roman"/>
                <w:szCs w:val="20"/>
                <w:lang w:eastAsia="fr-FR"/>
              </w:rPr>
            </w:pPr>
            <w:r w:rsidRPr="00D33045">
              <w:rPr>
                <w:rFonts w:eastAsia="Times New Roman" w:cs="Times New Roman"/>
                <w:szCs w:val="20"/>
                <w:lang w:eastAsia="fr-FR"/>
              </w:rPr>
              <w:t xml:space="preserve">Pour mesurer </w:t>
            </w:r>
            <w:r w:rsidRPr="00D33045">
              <w:rPr>
                <w:rFonts w:eastAsia="Times New Roman" w:cs="Times New Roman"/>
                <w:szCs w:val="20"/>
                <w:lang w:eastAsia="fr-FR"/>
              </w:rPr>
              <w:fldChar w:fldCharType="begin"/>
            </w:r>
            <w:r w:rsidRPr="00D33045">
              <w:rPr>
                <w:rFonts w:eastAsia="Times New Roman" w:cs="Times New Roman"/>
                <w:szCs w:val="20"/>
                <w:lang w:eastAsia="fr-FR"/>
              </w:rPr>
              <w:instrText>SYMBOL 101 \f "Symbol"</w:instrText>
            </w:r>
            <w:r w:rsidRPr="00D33045">
              <w:rPr>
                <w:rFonts w:eastAsia="Times New Roman" w:cs="Times New Roman"/>
                <w:szCs w:val="20"/>
                <w:lang w:eastAsia="fr-FR"/>
              </w:rPr>
              <w:fldChar w:fldCharType="end"/>
            </w:r>
            <w:r w:rsidRPr="00D33045">
              <w:rPr>
                <w:rFonts w:eastAsia="Times New Roman" w:cs="Times New Roman"/>
                <w:position w:val="-6"/>
                <w:szCs w:val="20"/>
                <w:lang w:eastAsia="fr-FR"/>
              </w:rPr>
              <w:t>u</w:t>
            </w:r>
            <w:r w:rsidRPr="00D33045">
              <w:rPr>
                <w:rFonts w:eastAsia="Times New Roman" w:cs="Times New Roman"/>
                <w:szCs w:val="20"/>
                <w:lang w:eastAsia="fr-FR"/>
              </w:rPr>
              <w:t xml:space="preserve"> il suffit d'être capable de mesurer la variation </w:t>
            </w:r>
            <w:r w:rsidRPr="00D33045">
              <w:rPr>
                <w:rFonts w:eastAsia="Times New Roman" w:cs="Times New Roman"/>
                <w:szCs w:val="20"/>
                <w:lang w:eastAsia="fr-FR"/>
              </w:rPr>
              <w:fldChar w:fldCharType="begin"/>
            </w:r>
            <w:r w:rsidRPr="00D33045">
              <w:rPr>
                <w:rFonts w:eastAsia="Times New Roman" w:cs="Times New Roman"/>
                <w:szCs w:val="20"/>
                <w:lang w:eastAsia="fr-FR"/>
              </w:rPr>
              <w:instrText>SYMBOL 100 \f "Symbol"</w:instrText>
            </w:r>
            <w:r w:rsidRPr="00D33045">
              <w:rPr>
                <w:rFonts w:eastAsia="Times New Roman" w:cs="Times New Roman"/>
                <w:szCs w:val="20"/>
                <w:lang w:eastAsia="fr-FR"/>
              </w:rPr>
              <w:fldChar w:fldCharType="end"/>
            </w:r>
            <w:r w:rsidRPr="00D33045">
              <w:rPr>
                <w:rFonts w:eastAsia="Times New Roman" w:cs="Times New Roman"/>
                <w:szCs w:val="20"/>
                <w:lang w:eastAsia="fr-FR"/>
              </w:rPr>
              <w:t xml:space="preserve">R de résistance de la jauge. Cette variation étant faible, un montage de type pont de </w:t>
            </w:r>
            <w:proofErr w:type="gramStart"/>
            <w:r w:rsidRPr="00D33045">
              <w:rPr>
                <w:rFonts w:eastAsia="Times New Roman" w:cs="Times New Roman"/>
                <w:szCs w:val="20"/>
                <w:lang w:eastAsia="fr-FR"/>
              </w:rPr>
              <w:t>Wheatstone  est</w:t>
            </w:r>
            <w:proofErr w:type="gramEnd"/>
            <w:r w:rsidRPr="00D33045">
              <w:rPr>
                <w:rFonts w:eastAsia="Times New Roman" w:cs="Times New Roman"/>
                <w:szCs w:val="20"/>
                <w:lang w:eastAsia="fr-FR"/>
              </w:rPr>
              <w:t xml:space="preserve"> nécessaire.</w:t>
            </w:r>
          </w:p>
          <w:p w14:paraId="7DDEC69C" w14:textId="77777777" w:rsidR="00793AA9" w:rsidRPr="00D33045" w:rsidRDefault="00793AA9" w:rsidP="00793AA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eastAsia="Times New Roman" w:cs="Times New Roman"/>
                <w:szCs w:val="20"/>
                <w:lang w:eastAsia="fr-FR"/>
              </w:rPr>
            </w:pPr>
          </w:p>
          <w:p w14:paraId="66763C4B"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Le pont de Wheatstone est un ensemble de 4 résistances R</w:t>
            </w:r>
            <w:r w:rsidRPr="00D33045">
              <w:rPr>
                <w:rFonts w:eastAsia="Times New Roman" w:cs="Times New Roman"/>
                <w:position w:val="-6"/>
                <w:szCs w:val="20"/>
                <w:lang w:eastAsia="fr-FR"/>
              </w:rPr>
              <w:t>1</w:t>
            </w:r>
            <w:r w:rsidRPr="00D33045">
              <w:rPr>
                <w:rFonts w:eastAsia="Times New Roman" w:cs="Times New Roman"/>
                <w:szCs w:val="20"/>
                <w:lang w:eastAsia="fr-FR"/>
              </w:rPr>
              <w:t>, R</w:t>
            </w:r>
            <w:r w:rsidRPr="00D33045">
              <w:rPr>
                <w:rFonts w:eastAsia="Times New Roman" w:cs="Times New Roman"/>
                <w:position w:val="-6"/>
                <w:szCs w:val="20"/>
                <w:lang w:eastAsia="fr-FR"/>
              </w:rPr>
              <w:t>2</w:t>
            </w:r>
            <w:r w:rsidRPr="00D33045">
              <w:rPr>
                <w:rFonts w:eastAsia="Times New Roman" w:cs="Times New Roman"/>
                <w:szCs w:val="20"/>
                <w:lang w:eastAsia="fr-FR"/>
              </w:rPr>
              <w:t>,R</w:t>
            </w:r>
            <w:r w:rsidRPr="00D33045">
              <w:rPr>
                <w:rFonts w:eastAsia="Times New Roman" w:cs="Times New Roman"/>
                <w:position w:val="-6"/>
                <w:szCs w:val="20"/>
                <w:lang w:eastAsia="fr-FR"/>
              </w:rPr>
              <w:t>3</w:t>
            </w:r>
            <w:r w:rsidRPr="00D33045">
              <w:rPr>
                <w:rFonts w:eastAsia="Times New Roman" w:cs="Times New Roman"/>
                <w:szCs w:val="20"/>
                <w:lang w:eastAsia="fr-FR"/>
              </w:rPr>
              <w:t xml:space="preserve"> et R</w:t>
            </w:r>
            <w:r w:rsidRPr="00D33045">
              <w:rPr>
                <w:rFonts w:eastAsia="Times New Roman" w:cs="Times New Roman"/>
                <w:position w:val="-6"/>
                <w:szCs w:val="20"/>
                <w:lang w:eastAsia="fr-FR"/>
              </w:rPr>
              <w:t>4</w:t>
            </w:r>
            <w:r w:rsidRPr="00D33045">
              <w:rPr>
                <w:rFonts w:eastAsia="Times New Roman" w:cs="Times New Roman"/>
                <w:szCs w:val="20"/>
                <w:lang w:eastAsia="fr-FR"/>
              </w:rPr>
              <w:t xml:space="preserve"> câblées suivant les quatre </w:t>
            </w:r>
            <w:proofErr w:type="spellStart"/>
            <w:r w:rsidRPr="00D33045">
              <w:rPr>
                <w:rFonts w:eastAsia="Times New Roman" w:cs="Times New Roman"/>
                <w:szCs w:val="20"/>
                <w:lang w:eastAsia="fr-FR"/>
              </w:rPr>
              <w:t>cotés</w:t>
            </w:r>
            <w:proofErr w:type="spellEnd"/>
            <w:r w:rsidRPr="00D33045">
              <w:rPr>
                <w:rFonts w:eastAsia="Times New Roman" w:cs="Times New Roman"/>
                <w:szCs w:val="20"/>
                <w:lang w:eastAsia="fr-FR"/>
              </w:rPr>
              <w:t xml:space="preserve"> d'un carré. </w:t>
            </w:r>
          </w:p>
          <w:p w14:paraId="60F3E4BB"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Suivant le montage utilisé, une ou plusieurs résistances peuvent être une jauge.</w:t>
            </w:r>
          </w:p>
          <w:p w14:paraId="079AD1D3" w14:textId="77777777" w:rsidR="00793AA9" w:rsidRPr="00D33045" w:rsidRDefault="00793AA9" w:rsidP="00793AA9">
            <w:pPr>
              <w:spacing w:after="0" w:line="240" w:lineRule="auto"/>
              <w:rPr>
                <w:rFonts w:eastAsia="Times New Roman" w:cs="Arial"/>
                <w:szCs w:val="20"/>
                <w:lang w:eastAsia="fr-FR"/>
              </w:rPr>
            </w:pPr>
          </w:p>
          <w:p w14:paraId="597030BE" w14:textId="77777777" w:rsidR="00793AA9" w:rsidRPr="00D33045" w:rsidRDefault="00793AA9" w:rsidP="00793AA9">
            <w:pPr>
              <w:spacing w:after="0" w:line="240" w:lineRule="auto"/>
              <w:rPr>
                <w:rFonts w:eastAsia="Times New Roman" w:cs="Arial"/>
                <w:szCs w:val="20"/>
                <w:lang w:eastAsia="fr-FR"/>
              </w:rPr>
            </w:pPr>
          </w:p>
          <w:p w14:paraId="400ABF7E" w14:textId="77777777" w:rsidR="00793AA9" w:rsidRPr="00D33045" w:rsidRDefault="00DD7A1B" w:rsidP="00793AA9">
            <w:pPr>
              <w:spacing w:after="0" w:line="240" w:lineRule="auto"/>
              <w:rPr>
                <w:rFonts w:eastAsia="Times New Roman" w:cs="Arial"/>
                <w:szCs w:val="20"/>
                <w:lang w:eastAsia="fr-FR"/>
              </w:rPr>
            </w:pPr>
            <w:r w:rsidRPr="00D33045">
              <w:rPr>
                <w:rFonts w:eastAsia="Times New Roman" w:cs="Arial"/>
                <w:noProof/>
                <w:szCs w:val="20"/>
                <w:lang w:eastAsia="zh-CN"/>
              </w:rPr>
              <mc:AlternateContent>
                <mc:Choice Requires="wps">
                  <w:drawing>
                    <wp:anchor distT="0" distB="0" distL="114300" distR="114300" simplePos="0" relativeHeight="251820032" behindDoc="0" locked="0" layoutInCell="1" allowOverlap="1" wp14:anchorId="14650EF0" wp14:editId="03FAC863">
                      <wp:simplePos x="0" y="0"/>
                      <wp:positionH relativeFrom="column">
                        <wp:posOffset>850265</wp:posOffset>
                      </wp:positionH>
                      <wp:positionV relativeFrom="paragraph">
                        <wp:posOffset>393700</wp:posOffset>
                      </wp:positionV>
                      <wp:extent cx="905510" cy="243205"/>
                      <wp:effectExtent l="635" t="3175" r="0" b="0"/>
                      <wp:wrapNone/>
                      <wp:docPr id="2832" name="Rectangle 28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5510" cy="243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38F8C45C" w14:textId="77777777" w:rsidR="00793AA9" w:rsidRPr="00D42A6F" w:rsidRDefault="00793AA9" w:rsidP="00793AA9">
                                  <w:pPr>
                                    <w:rPr>
                                      <w:rFonts w:ascii="Arial" w:hAnsi="Arial" w:cs="Arial"/>
                                      <w:b/>
                                    </w:rPr>
                                  </w:pPr>
                                  <w:r w:rsidRPr="00D42A6F">
                                    <w:rPr>
                                      <w:rFonts w:ascii="Arial" w:hAnsi="Arial" w:cs="Arial"/>
                                      <w:b/>
                                    </w:rPr>
                                    <w:t>Tension</w:t>
                                  </w:r>
                                  <w:r>
                                    <w:rPr>
                                      <w:rFonts w:ascii="Arial" w:hAnsi="Arial" w:cs="Arial"/>
                                      <w:b/>
                                    </w:rPr>
                                    <w:t xml:space="preserve"> </w:t>
                                  </w:r>
                                  <w:r w:rsidRPr="005F3218">
                                    <w:rPr>
                                      <w:rFonts w:ascii="Arial" w:hAnsi="Arial" w:cs="Arial"/>
                                      <w:szCs w:val="20"/>
                                    </w:rPr>
                                    <w:t>(V)</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650EF0" id="Rectangle 2832" o:spid="_x0000_s1149" style="position:absolute;left:0;text-align:left;margin-left:66.95pt;margin-top:31pt;width:71.3pt;height:19.1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" filled="f" stroked="f">
                      <v:shadow opacity="49150f"/>
                      <v:textbox inset="1pt,1pt,1pt,1pt">
                        <w:txbxContent>
                          <w:p w14:paraId="38F8C45C" w14:textId="77777777" w:rsidR="00793AA9" w:rsidRPr="00D42A6F" w:rsidRDefault="00793AA9" w:rsidP="00793AA9">
                            <w:pPr>
                              <w:rPr>
                                <w:rFonts w:ascii="Arial" w:hAnsi="Arial" w:cs="Arial"/>
                                <w:b/>
                              </w:rPr>
                            </w:pPr>
                            <w:r w:rsidRPr="00D42A6F">
                              <w:rPr>
                                <w:rFonts w:ascii="Arial" w:hAnsi="Arial" w:cs="Arial"/>
                                <w:b/>
                              </w:rPr>
                              <w:t>Tension</w:t>
                            </w:r>
                            <w:r>
                              <w:rPr>
                                <w:rFonts w:ascii="Arial" w:hAnsi="Arial" w:cs="Arial"/>
                                <w:b/>
                              </w:rPr>
                              <w:t xml:space="preserve"> </w:t>
                            </w:r>
                            <w:r w:rsidRPr="005F3218">
                              <w:rPr>
                                <w:rFonts w:ascii="Arial" w:hAnsi="Arial" w:cs="Arial"/>
                                <w:szCs w:val="20"/>
                              </w:rPr>
                              <w:t>(V)</w:t>
                            </w:r>
                          </w:p>
                        </w:txbxContent>
                      </v:textbox>
                    </v:rect>
                  </w:pict>
                </mc:Fallback>
              </mc:AlternateContent>
            </w:r>
            <w:r w:rsidR="00793AA9" w:rsidRPr="00D33045">
              <w:rPr>
                <w:rFonts w:eastAsia="Times New Roman" w:cs="Arial"/>
                <w:noProof/>
                <w:szCs w:val="20"/>
                <w:lang w:eastAsia="zh-CN"/>
              </w:rPr>
              <mc:AlternateContent>
                <mc:Choice Requires="wps">
                  <w:drawing>
                    <wp:anchor distT="0" distB="0" distL="114300" distR="114300" simplePos="0" relativeHeight="251819008" behindDoc="0" locked="0" layoutInCell="1" allowOverlap="1" wp14:anchorId="46E61E1C" wp14:editId="051DEF18">
                      <wp:simplePos x="0" y="0"/>
                      <wp:positionH relativeFrom="column">
                        <wp:posOffset>658495</wp:posOffset>
                      </wp:positionH>
                      <wp:positionV relativeFrom="paragraph">
                        <wp:posOffset>735965</wp:posOffset>
                      </wp:positionV>
                      <wp:extent cx="417830" cy="635"/>
                      <wp:effectExtent l="11430" t="63500" r="27940" b="88265"/>
                      <wp:wrapNone/>
                      <wp:docPr id="2831" name="Connecteur droit 28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 cy="635"/>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FEE854" id="Connecteur droit 2831"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85pt,57.95pt" to="84.75pt,5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" strokeweight="1pt">
                      <v:stroke startarrowwidth="wide" startarrowlength="short" endarrow="block"/>
                      <v:shadow opacity="49150f"/>
                    </v:line>
                  </w:pict>
                </mc:Fallback>
              </mc:AlternateContent>
            </w:r>
          </w:p>
        </w:tc>
        <w:tc>
          <w:tcPr>
            <w:tcW w:w="2513" w:type="dxa"/>
            <w:vAlign w:val="center"/>
          </w:tcPr>
          <w:p w14:paraId="77610FC6" w14:textId="77777777" w:rsidR="00793AA9" w:rsidRPr="00DD7A1B" w:rsidRDefault="00793AA9" w:rsidP="00793AA9">
            <w:pPr>
              <w:spacing w:after="0" w:line="240" w:lineRule="auto"/>
              <w:rPr>
                <w:rFonts w:eastAsia="Times New Roman" w:cs="Times New Roman"/>
                <w:bCs/>
                <w:szCs w:val="20"/>
                <w:lang w:eastAsia="fr-FR"/>
              </w:rPr>
            </w:pPr>
            <w:r w:rsidRPr="00DD7A1B">
              <w:rPr>
                <w:rFonts w:eastAsia="Times New Roman" w:cs="Times New Roman"/>
                <w:bCs/>
                <w:szCs w:val="20"/>
                <w:lang w:eastAsia="fr-FR"/>
              </w:rPr>
              <w:t xml:space="preserve">Un capteur d’effort est constitué d’un corps d’épreuve (barreau de métal dont les formes peuvent être aménagées pour favoriser les déformations dans certaines directions) sur lequel sont collées une ou plusieurs </w:t>
            </w:r>
            <w:proofErr w:type="gramStart"/>
            <w:r w:rsidRPr="00DD7A1B">
              <w:rPr>
                <w:rFonts w:eastAsia="Times New Roman" w:cs="Times New Roman"/>
                <w:bCs/>
                <w:szCs w:val="20"/>
                <w:lang w:eastAsia="fr-FR"/>
              </w:rPr>
              <w:t>jauges .</w:t>
            </w:r>
            <w:proofErr w:type="gramEnd"/>
          </w:p>
          <w:p w14:paraId="61A71850" w14:textId="77777777" w:rsidR="00793AA9" w:rsidRPr="00DD7A1B" w:rsidRDefault="00793AA9" w:rsidP="00793AA9">
            <w:pPr>
              <w:spacing w:after="0" w:line="240" w:lineRule="auto"/>
              <w:rPr>
                <w:rFonts w:eastAsia="Times New Roman" w:cs="Times New Roman"/>
                <w:bCs/>
                <w:szCs w:val="20"/>
                <w:lang w:eastAsia="fr-FR"/>
              </w:rPr>
            </w:pPr>
          </w:p>
          <w:p w14:paraId="625C98CA" w14:textId="77777777" w:rsidR="00793AA9" w:rsidRPr="00DD7A1B" w:rsidRDefault="00793AA9" w:rsidP="00793AA9">
            <w:pPr>
              <w:spacing w:after="0" w:line="240" w:lineRule="auto"/>
              <w:rPr>
                <w:rFonts w:eastAsia="Times New Roman" w:cs="Times New Roman"/>
                <w:bCs/>
                <w:szCs w:val="20"/>
                <w:lang w:eastAsia="fr-FR"/>
              </w:rPr>
            </w:pPr>
          </w:p>
          <w:p w14:paraId="155E7486" w14:textId="77777777" w:rsidR="00793AA9" w:rsidRPr="00DD7A1B" w:rsidRDefault="00793AA9" w:rsidP="00793AA9">
            <w:pPr>
              <w:spacing w:after="0" w:line="240" w:lineRule="auto"/>
              <w:rPr>
                <w:rFonts w:eastAsia="Times New Roman" w:cs="Times New Roman"/>
                <w:bCs/>
                <w:szCs w:val="20"/>
                <w:lang w:eastAsia="fr-FR"/>
              </w:rPr>
            </w:pPr>
            <w:r w:rsidRPr="00DD7A1B">
              <w:rPr>
                <w:rFonts w:eastAsia="Times New Roman" w:cs="Times New Roman"/>
                <w:bCs/>
                <w:szCs w:val="20"/>
                <w:lang w:eastAsia="fr-FR"/>
              </w:rPr>
              <w:t xml:space="preserve">La déformation mesurée est traduite en effort à l’aide des lois de comportement du matériau dans son domaine </w:t>
            </w:r>
            <w:proofErr w:type="gramStart"/>
            <w:r w:rsidRPr="00DD7A1B">
              <w:rPr>
                <w:rFonts w:eastAsia="Times New Roman" w:cs="Times New Roman"/>
                <w:bCs/>
                <w:szCs w:val="20"/>
                <w:lang w:eastAsia="fr-FR"/>
              </w:rPr>
              <w:t>élastique .</w:t>
            </w:r>
            <w:proofErr w:type="gramEnd"/>
          </w:p>
          <w:p w14:paraId="63A8E4D0" w14:textId="77777777" w:rsidR="00793AA9" w:rsidRPr="00DD7A1B" w:rsidRDefault="00793AA9" w:rsidP="00793AA9">
            <w:pPr>
              <w:spacing w:after="0" w:line="240" w:lineRule="auto"/>
              <w:rPr>
                <w:rFonts w:eastAsia="Times New Roman" w:cs="Times New Roman"/>
                <w:bCs/>
                <w:szCs w:val="20"/>
                <w:lang w:eastAsia="fr-FR"/>
              </w:rPr>
            </w:pPr>
          </w:p>
          <w:p w14:paraId="615ED8E0" w14:textId="77777777" w:rsidR="00793AA9" w:rsidRPr="00DD7A1B" w:rsidRDefault="00793AA9" w:rsidP="00793AA9">
            <w:pPr>
              <w:spacing w:after="0" w:line="240" w:lineRule="auto"/>
              <w:rPr>
                <w:rFonts w:eastAsia="Times New Roman" w:cs="Times New Roman"/>
                <w:b/>
                <w:szCs w:val="20"/>
                <w:u w:val="single"/>
                <w:lang w:eastAsia="fr-FR"/>
              </w:rPr>
            </w:pPr>
            <w:r w:rsidRPr="00DD7A1B">
              <w:rPr>
                <w:rFonts w:eastAsia="Times New Roman" w:cs="Times New Roman"/>
                <w:b/>
                <w:szCs w:val="20"/>
                <w:u w:val="single"/>
                <w:lang w:eastAsia="fr-FR"/>
              </w:rPr>
              <w:t>Applications :</w:t>
            </w:r>
          </w:p>
          <w:p w14:paraId="0EB2F700" w14:textId="77777777" w:rsidR="00793AA9" w:rsidRPr="00DD7A1B" w:rsidRDefault="00793AA9" w:rsidP="00793AA9">
            <w:pPr>
              <w:spacing w:after="0" w:line="240" w:lineRule="auto"/>
              <w:rPr>
                <w:rFonts w:eastAsia="Times New Roman" w:cs="Times New Roman"/>
                <w:bCs/>
                <w:szCs w:val="20"/>
                <w:lang w:eastAsia="fr-FR"/>
              </w:rPr>
            </w:pPr>
          </w:p>
          <w:p w14:paraId="02BA6484" w14:textId="77777777" w:rsidR="00793AA9" w:rsidRPr="00DD7A1B" w:rsidRDefault="00793AA9" w:rsidP="00793AA9">
            <w:pPr>
              <w:spacing w:after="0" w:line="240" w:lineRule="auto"/>
              <w:rPr>
                <w:rFonts w:eastAsia="Times New Roman" w:cs="Times New Roman"/>
                <w:bCs/>
                <w:szCs w:val="20"/>
                <w:lang w:eastAsia="fr-FR"/>
              </w:rPr>
            </w:pPr>
            <w:r w:rsidRPr="00DD7A1B">
              <w:rPr>
                <w:rFonts w:eastAsia="Times New Roman" w:cs="Times New Roman"/>
                <w:bCs/>
                <w:szCs w:val="20"/>
                <w:lang w:eastAsia="fr-FR"/>
              </w:rPr>
              <w:t>Mesure d’effort sur le PORTAIL</w:t>
            </w:r>
          </w:p>
          <w:p w14:paraId="43AEC131" w14:textId="77777777" w:rsidR="00793AA9" w:rsidRPr="00DD7A1B" w:rsidRDefault="00793AA9" w:rsidP="00793AA9">
            <w:pPr>
              <w:spacing w:after="0" w:line="240" w:lineRule="auto"/>
              <w:rPr>
                <w:rFonts w:eastAsia="Times New Roman" w:cs="Times New Roman"/>
                <w:bCs/>
                <w:szCs w:val="20"/>
                <w:lang w:eastAsia="fr-FR"/>
              </w:rPr>
            </w:pPr>
          </w:p>
          <w:p w14:paraId="22365936" w14:textId="77777777" w:rsidR="00793AA9" w:rsidRPr="00DD7A1B" w:rsidRDefault="00793AA9" w:rsidP="00793AA9">
            <w:pPr>
              <w:spacing w:after="0" w:line="240" w:lineRule="auto"/>
              <w:rPr>
                <w:rFonts w:eastAsia="Times New Roman" w:cs="Times New Roman"/>
                <w:bCs/>
                <w:szCs w:val="20"/>
                <w:lang w:eastAsia="fr-FR"/>
              </w:rPr>
            </w:pPr>
            <w:r w:rsidRPr="00DD7A1B">
              <w:rPr>
                <w:rFonts w:eastAsia="Times New Roman" w:cs="Times New Roman"/>
                <w:bCs/>
                <w:szCs w:val="20"/>
                <w:lang w:eastAsia="fr-FR"/>
              </w:rPr>
              <w:t>Mesure de couple sur la DAE et sur la DIRAVI</w:t>
            </w:r>
          </w:p>
          <w:p w14:paraId="1A092005" w14:textId="77777777" w:rsidR="00793AA9" w:rsidRPr="00DD7A1B" w:rsidRDefault="00793AA9" w:rsidP="00793AA9">
            <w:pPr>
              <w:spacing w:after="0" w:line="240" w:lineRule="auto"/>
              <w:rPr>
                <w:rFonts w:eastAsia="Times New Roman" w:cs="Times New Roman"/>
                <w:bCs/>
                <w:szCs w:val="20"/>
                <w:lang w:eastAsia="fr-FR"/>
              </w:rPr>
            </w:pPr>
          </w:p>
          <w:p w14:paraId="6B1E2A85" w14:textId="77777777" w:rsidR="00793AA9" w:rsidRPr="00DD7A1B" w:rsidRDefault="00793AA9" w:rsidP="00793AA9">
            <w:pPr>
              <w:spacing w:after="0" w:line="240" w:lineRule="auto"/>
              <w:rPr>
                <w:rFonts w:eastAsia="Times New Roman" w:cs="Times New Roman"/>
                <w:bCs/>
                <w:szCs w:val="20"/>
                <w:lang w:eastAsia="fr-FR"/>
              </w:rPr>
            </w:pPr>
            <w:r w:rsidRPr="00DD7A1B">
              <w:rPr>
                <w:rFonts w:eastAsia="Times New Roman" w:cs="Times New Roman"/>
                <w:bCs/>
                <w:szCs w:val="20"/>
                <w:lang w:eastAsia="fr-FR"/>
              </w:rPr>
              <w:t>Mesure de déformation des lames élastiques sur la MAQUETTE D’EQUILIBRAGE</w:t>
            </w:r>
          </w:p>
          <w:p w14:paraId="7F520DD3" w14:textId="77777777" w:rsidR="00793AA9" w:rsidRPr="00DD7A1B" w:rsidRDefault="00793AA9" w:rsidP="00793AA9">
            <w:pPr>
              <w:spacing w:after="0" w:line="240" w:lineRule="auto"/>
              <w:rPr>
                <w:rFonts w:eastAsia="Times New Roman" w:cs="Times New Roman"/>
                <w:bCs/>
                <w:szCs w:val="20"/>
                <w:lang w:eastAsia="fr-FR"/>
              </w:rPr>
            </w:pPr>
          </w:p>
          <w:p w14:paraId="09E94BDF" w14:textId="77777777" w:rsidR="00793AA9" w:rsidRPr="00DD7A1B" w:rsidRDefault="00793AA9" w:rsidP="00793AA9">
            <w:pPr>
              <w:spacing w:after="0" w:line="240" w:lineRule="auto"/>
              <w:rPr>
                <w:rFonts w:eastAsia="Times New Roman" w:cs="Times New Roman"/>
                <w:bCs/>
                <w:szCs w:val="20"/>
                <w:lang w:eastAsia="fr-FR"/>
              </w:rPr>
            </w:pPr>
            <w:r w:rsidRPr="00DD7A1B">
              <w:rPr>
                <w:rFonts w:eastAsia="Times New Roman" w:cs="Times New Roman"/>
                <w:bCs/>
                <w:szCs w:val="20"/>
                <w:lang w:eastAsia="fr-FR"/>
              </w:rPr>
              <w:t xml:space="preserve">Mesure d’effort dans la corde sur la CORDEUSE </w:t>
            </w:r>
          </w:p>
          <w:p w14:paraId="561052FF" w14:textId="77777777" w:rsidR="00793AA9" w:rsidRPr="00793AA9" w:rsidRDefault="00793AA9" w:rsidP="00793AA9">
            <w:pPr>
              <w:spacing w:after="0" w:line="240" w:lineRule="auto"/>
              <w:rPr>
                <w:rFonts w:ascii="Arial" w:eastAsia="Times New Roman" w:hAnsi="Arial" w:cs="Arial"/>
                <w:sz w:val="18"/>
                <w:szCs w:val="18"/>
                <w:lang w:eastAsia="fr-FR"/>
              </w:rPr>
            </w:pPr>
            <w:r w:rsidRPr="00793AA9">
              <w:rPr>
                <w:rFonts w:ascii="Times New Roman" w:eastAsia="Times New Roman" w:hAnsi="Times New Roman" w:cs="Times New Roman"/>
                <w:bCs/>
                <w:sz w:val="24"/>
                <w:szCs w:val="28"/>
                <w:lang w:eastAsia="fr-FR"/>
              </w:rPr>
              <w:t>Mesure de l’effort développé par le vérin du TOIT de 206 CC</w:t>
            </w:r>
          </w:p>
        </w:tc>
      </w:tr>
      <w:tr w:rsidR="00793AA9" w:rsidRPr="00793AA9" w14:paraId="667A0127" w14:textId="77777777" w:rsidTr="00B86A72">
        <w:tc>
          <w:tcPr>
            <w:tcW w:w="1004" w:type="dxa"/>
            <w:gridSpan w:val="2"/>
            <w:vAlign w:val="center"/>
          </w:tcPr>
          <w:p w14:paraId="60745453" w14:textId="77777777" w:rsidR="00793AA9" w:rsidRPr="00D33045" w:rsidRDefault="00793AA9" w:rsidP="00DD7A1B">
            <w:pPr>
              <w:pStyle w:val="Titre4"/>
              <w:keepLines w:val="0"/>
              <w:numPr>
                <w:ilvl w:val="0"/>
                <w:numId w:val="0"/>
              </w:numPr>
              <w:spacing w:before="0" w:line="240" w:lineRule="auto"/>
              <w:rPr>
                <w:rFonts w:asciiTheme="minorHAnsi" w:eastAsia="Times New Roman" w:hAnsiTheme="minorHAnsi" w:cs="Times New Roman"/>
                <w:i w:val="0"/>
                <w:iCs w:val="0"/>
                <w:color w:val="auto"/>
                <w:szCs w:val="20"/>
                <w:lang w:eastAsia="fr-FR"/>
              </w:rPr>
            </w:pPr>
            <w:r w:rsidRPr="00D33045">
              <w:rPr>
                <w:rFonts w:asciiTheme="minorHAnsi" w:eastAsia="Times New Roman" w:hAnsiTheme="minorHAnsi" w:cs="Times New Roman"/>
                <w:i w:val="0"/>
                <w:iCs w:val="0"/>
                <w:color w:val="auto"/>
                <w:szCs w:val="20"/>
                <w:lang w:eastAsia="fr-FR"/>
              </w:rPr>
              <w:lastRenderedPageBreak/>
              <w:t>Effort</w:t>
            </w:r>
          </w:p>
          <w:p w14:paraId="69D3DAA7" w14:textId="77777777" w:rsidR="00793AA9" w:rsidRPr="00D33045" w:rsidRDefault="00793AA9" w:rsidP="00793AA9">
            <w:pPr>
              <w:spacing w:after="0" w:line="240" w:lineRule="auto"/>
              <w:jc w:val="left"/>
              <w:rPr>
                <w:rFonts w:eastAsia="Times New Roman" w:cs="Times New Roman"/>
                <w:szCs w:val="20"/>
                <w:lang w:eastAsia="fr-FR"/>
              </w:rPr>
            </w:pPr>
          </w:p>
          <w:p w14:paraId="7F782516" w14:textId="77777777" w:rsidR="00793AA9" w:rsidRPr="00D33045" w:rsidRDefault="00793AA9" w:rsidP="00793AA9">
            <w:pPr>
              <w:spacing w:after="0" w:line="240" w:lineRule="auto"/>
              <w:jc w:val="left"/>
              <w:rPr>
                <w:rFonts w:eastAsia="Times New Roman" w:cs="Times New Roman"/>
                <w:szCs w:val="20"/>
                <w:lang w:eastAsia="fr-FR"/>
              </w:rPr>
            </w:pPr>
          </w:p>
          <w:p w14:paraId="3F33B6D3" w14:textId="77777777" w:rsidR="00793AA9" w:rsidRPr="00D33045" w:rsidRDefault="00793AA9" w:rsidP="00793AA9">
            <w:pPr>
              <w:spacing w:after="0" w:line="240" w:lineRule="auto"/>
              <w:jc w:val="left"/>
              <w:rPr>
                <w:rFonts w:eastAsia="Times New Roman" w:cs="Times New Roman"/>
                <w:szCs w:val="20"/>
                <w:lang w:eastAsia="fr-FR"/>
              </w:rPr>
            </w:pPr>
          </w:p>
        </w:tc>
        <w:tc>
          <w:tcPr>
            <w:tcW w:w="1425" w:type="dxa"/>
            <w:vAlign w:val="center"/>
          </w:tcPr>
          <w:p w14:paraId="3DF9A3FB" w14:textId="77777777" w:rsidR="00793AA9" w:rsidRPr="00D33045" w:rsidRDefault="00793AA9" w:rsidP="00793AA9">
            <w:pPr>
              <w:spacing w:after="0" w:line="240" w:lineRule="auto"/>
              <w:jc w:val="center"/>
              <w:rPr>
                <w:rFonts w:eastAsia="Times New Roman" w:cs="Times New Roman"/>
                <w:szCs w:val="20"/>
                <w:lang w:eastAsia="fr-FR"/>
              </w:rPr>
            </w:pPr>
            <w:proofErr w:type="spellStart"/>
            <w:r w:rsidRPr="00D33045">
              <w:rPr>
                <w:rFonts w:eastAsia="Times New Roman" w:cs="Times New Roman"/>
                <w:szCs w:val="20"/>
                <w:lang w:eastAsia="fr-FR"/>
              </w:rPr>
              <w:t>Piézo</w:t>
            </w:r>
            <w:proofErr w:type="spellEnd"/>
            <w:r w:rsidRPr="00D33045">
              <w:rPr>
                <w:rFonts w:eastAsia="Times New Roman" w:cs="Times New Roman"/>
                <w:szCs w:val="20"/>
                <w:lang w:eastAsia="fr-FR"/>
              </w:rPr>
              <w:t>-</w:t>
            </w:r>
          </w:p>
          <w:p w14:paraId="2D149A2B"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électrique</w:t>
            </w:r>
          </w:p>
          <w:p w14:paraId="0A6B3020" w14:textId="77777777" w:rsidR="00793AA9" w:rsidRPr="00D33045" w:rsidRDefault="00793AA9" w:rsidP="00793AA9">
            <w:pPr>
              <w:spacing w:after="0" w:line="240" w:lineRule="auto"/>
              <w:jc w:val="center"/>
              <w:rPr>
                <w:rFonts w:eastAsia="Times New Roman" w:cs="Times New Roman"/>
                <w:szCs w:val="20"/>
                <w:lang w:eastAsia="fr-FR"/>
              </w:rPr>
            </w:pPr>
          </w:p>
          <w:p w14:paraId="4D22008F" w14:textId="77777777" w:rsidR="00793AA9" w:rsidRPr="00D33045" w:rsidRDefault="00793AA9" w:rsidP="00793AA9">
            <w:pPr>
              <w:spacing w:after="0" w:line="240" w:lineRule="auto"/>
              <w:jc w:val="center"/>
              <w:rPr>
                <w:rFonts w:eastAsia="Times New Roman" w:cs="Arial"/>
                <w:szCs w:val="20"/>
                <w:lang w:eastAsia="fr-FR"/>
              </w:rPr>
            </w:pPr>
            <w:r w:rsidRPr="00D33045">
              <w:rPr>
                <w:rFonts w:eastAsia="Times New Roman" w:cs="Arial"/>
                <w:szCs w:val="20"/>
                <w:lang w:eastAsia="fr-FR"/>
              </w:rPr>
              <w:t>Analogique</w:t>
            </w:r>
          </w:p>
          <w:p w14:paraId="2C7C4BFC" w14:textId="77777777" w:rsidR="00793AA9" w:rsidRPr="00D33045" w:rsidRDefault="00793AA9" w:rsidP="00793AA9">
            <w:pPr>
              <w:spacing w:after="0" w:line="240" w:lineRule="auto"/>
              <w:jc w:val="center"/>
              <w:rPr>
                <w:rFonts w:eastAsia="Times New Roman" w:cs="Arial"/>
                <w:szCs w:val="20"/>
                <w:lang w:eastAsia="fr-FR"/>
              </w:rPr>
            </w:pPr>
          </w:p>
          <w:p w14:paraId="377BDAD0" w14:textId="77777777" w:rsidR="00793AA9" w:rsidRPr="00D33045" w:rsidRDefault="00793AA9" w:rsidP="00793AA9">
            <w:pPr>
              <w:spacing w:after="0" w:line="240" w:lineRule="auto"/>
              <w:jc w:val="center"/>
              <w:rPr>
                <w:rFonts w:eastAsia="Times New Roman" w:cs="Times New Roman"/>
                <w:szCs w:val="20"/>
                <w:lang w:eastAsia="fr-FR"/>
              </w:rPr>
            </w:pPr>
          </w:p>
        </w:tc>
        <w:tc>
          <w:tcPr>
            <w:tcW w:w="5800" w:type="dxa"/>
            <w:vAlign w:val="center"/>
          </w:tcPr>
          <w:p w14:paraId="2586365B"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La déformation d’un corps d’épreuve piézo-électrique (quartz, par exemple) est convertie en une tension mesurable.</w:t>
            </w:r>
          </w:p>
          <w:p w14:paraId="28DFFDE7"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noProof/>
                <w:szCs w:val="20"/>
                <w:lang w:eastAsia="zh-CN"/>
              </w:rPr>
              <w:drawing>
                <wp:inline distT="0" distB="0" distL="0" distR="0" wp14:anchorId="686A13CE" wp14:editId="4886A67E">
                  <wp:extent cx="2083435" cy="1565392"/>
                  <wp:effectExtent l="0" t="0" r="0" b="9525"/>
                  <wp:docPr id="2737" name="Image 2737" descr="DSC00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DSC0069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86015" cy="1567330"/>
                          </a:xfrm>
                          <a:prstGeom prst="rect">
                            <a:avLst/>
                          </a:prstGeom>
                          <a:noFill/>
                          <a:ln>
                            <a:noFill/>
                          </a:ln>
                        </pic:spPr>
                      </pic:pic>
                    </a:graphicData>
                  </a:graphic>
                </wp:inline>
              </w:drawing>
            </w:r>
          </w:p>
          <w:p w14:paraId="341C4D47"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 xml:space="preserve">Capteur </w:t>
            </w:r>
            <w:proofErr w:type="spellStart"/>
            <w:r w:rsidRPr="00D33045">
              <w:rPr>
                <w:rFonts w:eastAsia="Times New Roman" w:cs="Times New Roman"/>
                <w:szCs w:val="20"/>
                <w:lang w:eastAsia="fr-FR"/>
              </w:rPr>
              <w:t>piezo</w:t>
            </w:r>
            <w:proofErr w:type="spellEnd"/>
            <w:r w:rsidRPr="00D33045">
              <w:rPr>
                <w:rFonts w:eastAsia="Times New Roman" w:cs="Times New Roman"/>
                <w:szCs w:val="20"/>
                <w:lang w:eastAsia="fr-FR"/>
              </w:rPr>
              <w:t xml:space="preserve"> électrique (équilibrage)</w:t>
            </w:r>
          </w:p>
        </w:tc>
        <w:tc>
          <w:tcPr>
            <w:tcW w:w="4005" w:type="dxa"/>
            <w:vAlign w:val="center"/>
          </w:tcPr>
          <w:p w14:paraId="3CCD65C6" w14:textId="77777777" w:rsidR="00793AA9" w:rsidRPr="00D33045" w:rsidRDefault="00793AA9" w:rsidP="00793AA9">
            <w:pPr>
              <w:spacing w:after="0" w:line="240" w:lineRule="auto"/>
              <w:rPr>
                <w:rFonts w:eastAsia="Times New Roman" w:cs="Times New Roman"/>
                <w:szCs w:val="20"/>
                <w:lang w:eastAsia="fr-FR"/>
              </w:rPr>
            </w:pPr>
          </w:p>
          <w:p w14:paraId="2EC633A0" w14:textId="77777777" w:rsidR="00793AA9" w:rsidRPr="00D33045" w:rsidRDefault="00793AA9" w:rsidP="00793AA9">
            <w:pPr>
              <w:spacing w:after="0" w:line="240" w:lineRule="auto"/>
              <w:rPr>
                <w:rFonts w:eastAsia="Times New Roman" w:cs="Times New Roman"/>
                <w:szCs w:val="20"/>
                <w:lang w:eastAsia="fr-FR"/>
              </w:rPr>
            </w:pPr>
          </w:p>
          <w:p w14:paraId="04B73AAD"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noProof/>
                <w:szCs w:val="20"/>
                <w:lang w:eastAsia="zh-CN"/>
              </w:rPr>
              <mc:AlternateContent>
                <mc:Choice Requires="wpg">
                  <w:drawing>
                    <wp:anchor distT="0" distB="0" distL="114300" distR="114300" simplePos="0" relativeHeight="251800576" behindDoc="0" locked="0" layoutInCell="1" allowOverlap="1" wp14:anchorId="70AE15C0" wp14:editId="618548C1">
                      <wp:simplePos x="0" y="0"/>
                      <wp:positionH relativeFrom="column">
                        <wp:posOffset>-42545</wp:posOffset>
                      </wp:positionH>
                      <wp:positionV relativeFrom="paragraph">
                        <wp:posOffset>889000</wp:posOffset>
                      </wp:positionV>
                      <wp:extent cx="2596515" cy="464820"/>
                      <wp:effectExtent l="0" t="3810" r="0" b="1270"/>
                      <wp:wrapNone/>
                      <wp:docPr id="2823" name="Grouper 2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6515" cy="464820"/>
                                <a:chOff x="2744" y="11856"/>
                                <a:chExt cx="4089" cy="732"/>
                              </a:xfrm>
                            </wpg:grpSpPr>
                            <wps:wsp>
                              <wps:cNvPr id="2824" name="Rectangle 759"/>
                              <wps:cNvSpPr>
                                <a:spLocks noChangeArrowheads="1"/>
                              </wps:cNvSpPr>
                              <wps:spPr bwMode="auto">
                                <a:xfrm>
                                  <a:off x="3990" y="11927"/>
                                  <a:ext cx="1435" cy="538"/>
                                </a:xfrm>
                                <a:prstGeom prst="rect">
                                  <a:avLst/>
                                </a:prstGeom>
                                <a:solidFill>
                                  <a:srgbClr val="EEECE1"/>
                                </a:solidFill>
                                <a:ln w="254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g:grpSp>
                              <wpg:cNvPr id="2825" name="Group 760"/>
                              <wpg:cNvGrpSpPr>
                                <a:grpSpLocks/>
                              </wpg:cNvGrpSpPr>
                              <wpg:grpSpPr bwMode="auto">
                                <a:xfrm>
                                  <a:off x="2744" y="11856"/>
                                  <a:ext cx="4089" cy="732"/>
                                  <a:chOff x="4071" y="5822"/>
                                  <a:chExt cx="4089" cy="732"/>
                                </a:xfrm>
                              </wpg:grpSpPr>
                              <wps:wsp>
                                <wps:cNvPr id="2826" name="Rectangle 761"/>
                                <wps:cNvSpPr>
                                  <a:spLocks noChangeArrowheads="1"/>
                                </wps:cNvSpPr>
                                <wps:spPr bwMode="auto">
                                  <a:xfrm>
                                    <a:off x="4071" y="5822"/>
                                    <a:ext cx="1412"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DCC05A" w14:textId="77777777" w:rsidR="00793AA9" w:rsidRPr="003D1901" w:rsidRDefault="00793AA9" w:rsidP="00793AA9">
                                      <w:pPr>
                                        <w:jc w:val="center"/>
                                        <w:rPr>
                                          <w:rFonts w:ascii="Arial" w:hAnsi="Arial" w:cs="Arial"/>
                                          <w:b/>
                                        </w:rPr>
                                      </w:pPr>
                                      <w:r>
                                        <w:rPr>
                                          <w:rFonts w:ascii="Arial" w:hAnsi="Arial" w:cs="Arial"/>
                                          <w:b/>
                                        </w:rPr>
                                        <w:t>Effort</w:t>
                                      </w:r>
                                      <w:r w:rsidRPr="003D1901">
                                        <w:rPr>
                                          <w:rFonts w:ascii="Arial" w:hAnsi="Arial" w:cs="Arial"/>
                                          <w:b/>
                                        </w:rPr>
                                        <w:t xml:space="preserve"> </w:t>
                                      </w:r>
                                    </w:p>
                                  </w:txbxContent>
                                </wps:txbx>
                                <wps:bodyPr rot="0" vert="horz" wrap="square" lIns="12700" tIns="12700" rIns="12700" bIns="12700" anchor="t" anchorCtr="0" upright="1">
                                  <a:noAutofit/>
                                </wps:bodyPr>
                              </wps:wsp>
                              <wps:wsp>
                                <wps:cNvPr id="2827" name="Rectangle 762"/>
                                <wps:cNvSpPr>
                                  <a:spLocks noChangeArrowheads="1"/>
                                </wps:cNvSpPr>
                                <wps:spPr bwMode="auto">
                                  <a:xfrm>
                                    <a:off x="5241" y="5891"/>
                                    <a:ext cx="1595"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9AB8AF" w14:textId="77777777" w:rsidR="00793AA9" w:rsidRPr="003D1901" w:rsidRDefault="00793AA9" w:rsidP="00793AA9">
                                      <w:pPr>
                                        <w:jc w:val="center"/>
                                        <w:rPr>
                                          <w:b/>
                                          <w:szCs w:val="20"/>
                                        </w:rPr>
                                      </w:pPr>
                                      <w:r>
                                        <w:rPr>
                                          <w:b/>
                                          <w:szCs w:val="20"/>
                                        </w:rPr>
                                        <w:t xml:space="preserve">PIEZO </w:t>
                                      </w:r>
                                      <w:r>
                                        <w:rPr>
                                          <w:b/>
                                          <w:szCs w:val="20"/>
                                        </w:rPr>
                                        <w:br/>
                                        <w:t>ELECTRIQUE</w:t>
                                      </w:r>
                                    </w:p>
                                  </w:txbxContent>
                                </wps:txbx>
                                <wps:bodyPr rot="0" vert="horz" wrap="square" lIns="12700" tIns="12700" rIns="12700" bIns="12700" anchor="t" anchorCtr="0" upright="1">
                                  <a:noAutofit/>
                                </wps:bodyPr>
                              </wps:wsp>
                              <wps:wsp>
                                <wps:cNvPr id="2828" name="Line 763"/>
                                <wps:cNvCnPr>
                                  <a:cxnSpLocks noChangeShapeType="1"/>
                                </wps:cNvCnPr>
                                <wps:spPr bwMode="auto">
                                  <a:xfrm>
                                    <a:off x="4411" y="6194"/>
                                    <a:ext cx="906"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829" name="Rectangle 764"/>
                                <wps:cNvSpPr>
                                  <a:spLocks noChangeArrowheads="1"/>
                                </wps:cNvSpPr>
                                <wps:spPr bwMode="auto">
                                  <a:xfrm>
                                    <a:off x="6771" y="5893"/>
                                    <a:ext cx="1389"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046901" w14:textId="77777777" w:rsidR="00793AA9" w:rsidRPr="008010CF" w:rsidRDefault="00793AA9" w:rsidP="00793AA9">
                                      <w:pPr>
                                        <w:jc w:val="center"/>
                                        <w:rPr>
                                          <w:rFonts w:ascii="Arial" w:hAnsi="Arial" w:cs="Arial"/>
                                          <w:b/>
                                        </w:rPr>
                                      </w:pPr>
                                      <w:r w:rsidRPr="008010CF">
                                        <w:rPr>
                                          <w:rFonts w:ascii="Arial" w:hAnsi="Arial" w:cs="Arial"/>
                                          <w:b/>
                                        </w:rPr>
                                        <w:t>Tension</w:t>
                                      </w:r>
                                    </w:p>
                                  </w:txbxContent>
                                </wps:txbx>
                                <wps:bodyPr rot="0" vert="horz" wrap="square" lIns="12700" tIns="12700" rIns="12700" bIns="12700" anchor="t" anchorCtr="0" upright="1">
                                  <a:noAutofit/>
                                </wps:bodyPr>
                              </wps:wsp>
                              <wps:wsp>
                                <wps:cNvPr id="2830" name="Line 765"/>
                                <wps:cNvCnPr>
                                  <a:cxnSpLocks noChangeShapeType="1"/>
                                </wps:cNvCnPr>
                                <wps:spPr bwMode="auto">
                                  <a:xfrm>
                                    <a:off x="6756" y="6194"/>
                                    <a:ext cx="907"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0AE15C0" id="Grouper 2823" o:spid="_x0000_s1150" style="position:absolute;left:0;text-align:left;margin-left:-3.35pt;margin-top:70pt;width:204.45pt;height:36.6pt;z-index:251800576" coordorigin="2744,11856" coordsize="4089,7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">
                      <v:rect id="Rectangle 759" o:spid="_x0000_s1151" style="position:absolute;left:3990;top:11927;width:143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vJbJxQAA&#10;AN0AAAAPAAAAZHJzL2Rvd25yZXYueG1sRI9BawIxFITvQv9DeEJvNetSil2N4pYWWqGHriIeH8lz&#10;d3HzsiSpbv99Iwgeh5n5hlmsBtuJM/nQOlYwnWQgiLUzLdcKdtuPpxmIEJENdo5JwR8FWC0fRgss&#10;jLvwD52rWIsE4VCggibGvpAy6IYshonriZN3dN5iTNLX0ni8JLjtZJ5lL9Jiy2mhwZ7eGtKn6tcq&#10;2MtN6XX5velMWeuv8Hp4Lyun1ON4WM9BRBriPXxrfxoF+Sx/huub9ATk8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q8lsnFAAAA3QAAAA8AAAAAAAAAAAAAAAAAlwIAAGRycy9k&#10;b3ducmV2LnhtbFBLBQYAAAAABAAEAPUAAACJAwAAAAA=&#10;" fillcolor="#eeece1" strokeweight="2pt">
                        <v:stroke dashstyle="3 1"/>
                        <v:shadow opacity="49150f"/>
                      </v:rect>
                      <v:group id="Group 760" o:spid="_x0000_s1152" style="position:absolute;left:2744;top:11856;width:4089;height:732" coordorigin="4071,5822" coordsize="4089,73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sssrnGAAAA3QAA&#10;AA8AAAAAAAAAAAAAAAAAqQIAAGRycy9kb3ducmV2LnhtbFBLBQYAAAAABAAEAPoAAACcAwAAAAA=&#10;">
                        <v:rect id="Rectangle 761" o:spid="_x0000_s1153" style="position:absolute;left:4071;top:5822;width:1412;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0IOsxAAA&#10;AN0AAAAPAAAAZHJzL2Rvd25yZXYueG1sRI9Pa8JAFMTvQr/D8gq9SN2YQ5TUVVpBkOLFP+D1kX0m&#10;wezbkH2J6bfvCoUeh5n5DbPajK5RA3Wh9mxgPktAERfe1lwauJx370tQQZAtNp7JwA8F2KxfJivM&#10;rX/wkYaTlCpCOORooBJpc61DUZHDMPMtcfRuvnMoUXalth0+Itw1Ok2STDusOS5U2NK2ouJ+6p2B&#10;4Xo9fNGl1/MBZTHdf/dSZ2TM2+v4+QFKaJT/8F97bw2kyzSD55v4BP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9CDrMQAAADdAAAADwAAAAAAAAAAAAAAAACXAgAAZHJzL2Rv&#10;d25yZXYueG1sUEsFBgAAAAAEAAQA9QAAAIgDAAAAAA==&#10;" filled="f" stroked="f">
                          <v:textbox inset="1pt,1pt,1pt,1pt">
                            <w:txbxContent>
                              <w:p w14:paraId="69DCC05A" w14:textId="77777777" w:rsidR="00793AA9" w:rsidRPr="003D1901" w:rsidRDefault="00793AA9" w:rsidP="00793AA9">
                                <w:pPr>
                                  <w:jc w:val="center"/>
                                  <w:rPr>
                                    <w:rFonts w:ascii="Arial" w:hAnsi="Arial" w:cs="Arial"/>
                                    <w:b/>
                                  </w:rPr>
                                </w:pPr>
                                <w:r>
                                  <w:rPr>
                                    <w:rFonts w:ascii="Arial" w:hAnsi="Arial" w:cs="Arial"/>
                                    <w:b/>
                                  </w:rPr>
                                  <w:t>Effort</w:t>
                                </w:r>
                                <w:r w:rsidRPr="003D1901">
                                  <w:rPr>
                                    <w:rFonts w:ascii="Arial" w:hAnsi="Arial" w:cs="Arial"/>
                                    <w:b/>
                                  </w:rPr>
                                  <w:t xml:space="preserve"> </w:t>
                                </w:r>
                              </w:p>
                            </w:txbxContent>
                          </v:textbox>
                        </v:rect>
                        <v:rect id="Rectangle 762" o:spid="_x0000_s1154" style="position:absolute;left:5241;top:5891;width:159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2UDFxAAA&#10;AN0AAAAPAAAAZHJzL2Rvd25yZXYueG1sRI9Pa8JAFMTvgt9heUJvujFQjdFVqiAUT/Xf/ZF9TVKz&#10;b7fZbUy/fbcgeBxm5jfMatObRnTU+tqygukkAUFcWF1zqeBy3o8zED4ga2wsk4Jf8rBZDwcrzLW9&#10;85G6UyhFhLDPUUEVgsul9EVFBv3EOuLofdrWYIiyLaVu8R7hppFpksykwZrjQoWOdhUVt9OPUXCb&#10;fr92X3p+WGQz3qaHD3d1e6fUy6h/W4II1Idn+NF+1wrSLJ3D/5v4BOT6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WtlAxcQAAADdAAAADwAAAAAAAAAAAAAAAACXAgAAZHJzL2Rv&#10;d25yZXYueG1sUEsFBgAAAAAEAAQA9QAAAIgDAAAAAA==&#10;" filled="f" stroked="f" strokeweight="1pt">
                          <v:textbox inset="1pt,1pt,1pt,1pt">
                            <w:txbxContent>
                              <w:p w14:paraId="7D9AB8AF" w14:textId="77777777" w:rsidR="00793AA9" w:rsidRPr="003D1901" w:rsidRDefault="00793AA9" w:rsidP="00793AA9">
                                <w:pPr>
                                  <w:jc w:val="center"/>
                                  <w:rPr>
                                    <w:b/>
                                    <w:szCs w:val="20"/>
                                  </w:rPr>
                                </w:pPr>
                                <w:r>
                                  <w:rPr>
                                    <w:b/>
                                    <w:szCs w:val="20"/>
                                  </w:rPr>
                                  <w:t xml:space="preserve">PIEZO </w:t>
                                </w:r>
                                <w:r>
                                  <w:rPr>
                                    <w:b/>
                                    <w:szCs w:val="20"/>
                                  </w:rPr>
                                  <w:br/>
                                  <w:t>ELECTRIQUE</w:t>
                                </w:r>
                              </w:p>
                            </w:txbxContent>
                          </v:textbox>
                        </v:rect>
                        <v:line id="Line 763" o:spid="_x0000_s1155" style="position:absolute;visibility:visible;mso-wrap-style:square" from="4411,6194" to="5317,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Jcy2sAAAADdAAAADwAAAGRycy9kb3ducmV2LnhtbERPz2vCMBS+C/4P4QneNLWH4jqjDEHp&#10;TezKdn00b01Z81Ka2Nb/3hwGO358vw+n2XZipMG3jhXstgkI4trplhsF1edlswfhA7LGzjEpeJKH&#10;03G5OGCu3cR3GsvQiBjCPkcFJoQ+l9LXhiz6reuJI/fjBoshwqGResAphttOpkmSSYstxwaDPZ0N&#10;1b/lwyr4HjNzf8t0fZtte0muUhZf1ajUejV/vIMINId/8Z+70ArSfRrnxjfxCcjj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SXMtrAAAAA3QAAAA8AAAAAAAAAAAAAAAAA&#10;oQIAAGRycy9kb3ducmV2LnhtbFBLBQYAAAAABAAEAPkAAACOAwAAAAA=&#10;" strokeweight="1pt">
                          <v:stroke startarrowwidth="wide" startarrowlength="short" endarrow="block"/>
                          <v:shadow opacity="49150f"/>
                        </v:line>
                        <v:rect id="Rectangle 764" o:spid="_x0000_s1156" style="position:absolute;left:6771;top:5893;width:1389;height:6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TxfexAAA&#10;AN0AAAAPAAAAZHJzL2Rvd25yZXYueG1sRI9Ba8JAFITvBf/D8gQvRTfmYG10FS0URHqpFbw+ss8k&#10;mH0bsi8x/nu3UOhxmJlvmPV2cLXqqQ2VZwPzWQKKOPe24sLA+edzugQVBNli7ZkMPCjAdjN6WWNm&#10;/Z2/qT9JoSKEQ4YGSpEm0zrkJTkMM98QR+/qW4cSZVto2+I9wl2t0yRZaIcVx4USG/ooKb+dOmeg&#10;v1y+9nTu9LxHeXs9HDupFmTMZDzsVqCEBvkP/7UP1kC6TN/h9018Anrz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k8X3sQAAADdAAAADwAAAAAAAAAAAAAAAACXAgAAZHJzL2Rv&#10;d25yZXYueG1sUEsFBgAAAAAEAAQA9QAAAIgDAAAAAA==&#10;" filled="f" stroked="f">
                          <v:textbox inset="1pt,1pt,1pt,1pt">
                            <w:txbxContent>
                              <w:p w14:paraId="6B046901" w14:textId="77777777" w:rsidR="00793AA9" w:rsidRPr="008010CF" w:rsidRDefault="00793AA9" w:rsidP="00793AA9">
                                <w:pPr>
                                  <w:jc w:val="center"/>
                                  <w:rPr>
                                    <w:rFonts w:ascii="Arial" w:hAnsi="Arial" w:cs="Arial"/>
                                    <w:b/>
                                  </w:rPr>
                                </w:pPr>
                                <w:r w:rsidRPr="008010CF">
                                  <w:rPr>
                                    <w:rFonts w:ascii="Arial" w:hAnsi="Arial" w:cs="Arial"/>
                                    <w:b/>
                                  </w:rPr>
                                  <w:t>Tension</w:t>
                                </w:r>
                              </w:p>
                            </w:txbxContent>
                          </v:textbox>
                        </v:rect>
                        <v:line id="Line 765" o:spid="_x0000_s1157" style="position:absolute;visibility:visible;mso-wrap-style:square" from="6756,6194" to="7663,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zioAcEAAADdAAAADwAAAGRycy9kb3ducmV2LnhtbERPz2uDMBS+D/o/hFfYbY3tQDrXKKPQ&#10;4m3opLs+zJuRmRcxqbr/fjkMdvz4fp+K1Q5ipsn3jhXsdwkI4tbpnjsFzcfl6QjCB2SNg2NS8EMe&#10;inzzcMJMu4UrmuvQiRjCPkMFJoQxk9K3hiz6nRuJI/flJoshwqmTesIlhttBHpIklRZ7jg0GRzob&#10;ar/ru1XwOaemekl1+77a/pJcpSxvzazU43Z9ewURaA3/4j93qRUcjs9xf3wTn4DMfw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OKgBwQAAAN0AAAAPAAAAAAAAAAAAAAAA&#10;AKECAABkcnMvZG93bnJldi54bWxQSwUGAAAAAAQABAD5AAAAjwMAAAAA&#10;" strokeweight="1pt">
                          <v:stroke startarrowwidth="wide" startarrowlength="short" endarrow="block"/>
                          <v:shadow opacity="49150f"/>
                        </v:line>
                      </v:group>
                    </v:group>
                  </w:pict>
                </mc:Fallback>
              </mc:AlternateContent>
            </w:r>
            <w:r w:rsidRPr="00D33045">
              <w:rPr>
                <w:rFonts w:eastAsia="Times New Roman" w:cs="Times New Roman"/>
                <w:szCs w:val="20"/>
                <w:lang w:eastAsia="fr-FR"/>
              </w:rPr>
              <w:t>Le temps de réponse d'un capteur piézoélectrique est très faible, il sera donc avantageusement utilisé pour suivre des variations rapides d’effort.</w:t>
            </w:r>
          </w:p>
        </w:tc>
        <w:tc>
          <w:tcPr>
            <w:tcW w:w="2513" w:type="dxa"/>
            <w:vAlign w:val="center"/>
          </w:tcPr>
          <w:p w14:paraId="33A02853" w14:textId="77777777" w:rsidR="00A372F6" w:rsidRPr="00A372F6" w:rsidRDefault="00A372F6" w:rsidP="00A372F6">
            <w:pPr>
              <w:spacing w:after="0" w:line="240" w:lineRule="auto"/>
              <w:rPr>
                <w:rFonts w:eastAsia="Times New Roman" w:cs="Times New Roman"/>
                <w:b/>
                <w:bCs/>
                <w:sz w:val="24"/>
                <w:szCs w:val="24"/>
                <w:u w:val="single"/>
                <w:lang w:eastAsia="fr-FR"/>
              </w:rPr>
            </w:pPr>
            <w:r w:rsidRPr="00A372F6">
              <w:rPr>
                <w:rFonts w:eastAsia="Times New Roman" w:cs="Times New Roman"/>
                <w:b/>
                <w:bCs/>
                <w:sz w:val="24"/>
                <w:szCs w:val="24"/>
                <w:u w:val="single"/>
                <w:lang w:eastAsia="fr-FR"/>
              </w:rPr>
              <w:t xml:space="preserve">Applications </w:t>
            </w:r>
          </w:p>
          <w:p w14:paraId="2237D8D0" w14:textId="77777777" w:rsidR="00A372F6" w:rsidRPr="00A372F6" w:rsidRDefault="00A372F6" w:rsidP="00A372F6">
            <w:pPr>
              <w:spacing w:after="0" w:line="240" w:lineRule="auto"/>
              <w:rPr>
                <w:rFonts w:eastAsia="Times New Roman" w:cs="Times New Roman"/>
                <w:szCs w:val="20"/>
                <w:lang w:eastAsia="fr-FR"/>
              </w:rPr>
            </w:pPr>
          </w:p>
          <w:p w14:paraId="5385632D" w14:textId="77777777" w:rsidR="00A372F6" w:rsidRPr="00A372F6" w:rsidRDefault="00A372F6" w:rsidP="00A372F6">
            <w:pPr>
              <w:spacing w:after="0" w:line="240" w:lineRule="auto"/>
              <w:rPr>
                <w:rFonts w:eastAsia="Times New Roman" w:cs="Times New Roman"/>
                <w:szCs w:val="20"/>
                <w:lang w:eastAsia="fr-FR"/>
              </w:rPr>
            </w:pPr>
            <w:r w:rsidRPr="00A372F6">
              <w:rPr>
                <w:rFonts w:eastAsia="Times New Roman" w:cs="Times New Roman"/>
                <w:szCs w:val="20"/>
                <w:lang w:eastAsia="fr-FR"/>
              </w:rPr>
              <w:t>Mesure d’efforts aux paliers sur la MACHINE INDUSTRIELLE D’EQUILIBRAGE de roues de véhicules.</w:t>
            </w:r>
          </w:p>
          <w:p w14:paraId="19345B64" w14:textId="77777777" w:rsidR="00793AA9" w:rsidRPr="00A372F6" w:rsidRDefault="00793AA9" w:rsidP="00793AA9">
            <w:pPr>
              <w:spacing w:after="0" w:line="240" w:lineRule="auto"/>
              <w:rPr>
                <w:rFonts w:eastAsia="Times New Roman" w:cs="Times New Roman"/>
                <w:szCs w:val="20"/>
                <w:lang w:eastAsia="fr-FR"/>
              </w:rPr>
            </w:pPr>
          </w:p>
          <w:p w14:paraId="08A2CADF" w14:textId="77777777" w:rsidR="00793AA9" w:rsidRPr="00A372F6" w:rsidRDefault="00793AA9" w:rsidP="00793AA9">
            <w:pPr>
              <w:spacing w:after="0" w:line="240" w:lineRule="auto"/>
              <w:rPr>
                <w:rFonts w:eastAsia="Times New Roman" w:cs="Times New Roman"/>
                <w:szCs w:val="20"/>
                <w:lang w:eastAsia="fr-FR"/>
              </w:rPr>
            </w:pPr>
          </w:p>
          <w:p w14:paraId="684D81AF" w14:textId="77777777" w:rsidR="00793AA9" w:rsidRPr="00A372F6" w:rsidRDefault="00793AA9" w:rsidP="00793AA9">
            <w:pPr>
              <w:spacing w:after="0" w:line="240" w:lineRule="auto"/>
              <w:rPr>
                <w:rFonts w:eastAsia="Times New Roman" w:cs="Times New Roman"/>
                <w:szCs w:val="20"/>
                <w:lang w:eastAsia="fr-FR"/>
              </w:rPr>
            </w:pPr>
          </w:p>
          <w:p w14:paraId="00750B04" w14:textId="77777777" w:rsidR="00793AA9" w:rsidRPr="00A372F6" w:rsidRDefault="00793AA9" w:rsidP="00793AA9">
            <w:pPr>
              <w:spacing w:after="0" w:line="240" w:lineRule="auto"/>
              <w:rPr>
                <w:rFonts w:eastAsia="Times New Roman" w:cs="Times New Roman"/>
                <w:szCs w:val="20"/>
                <w:lang w:eastAsia="fr-FR"/>
              </w:rPr>
            </w:pPr>
          </w:p>
          <w:p w14:paraId="25345645" w14:textId="77777777" w:rsidR="00793AA9" w:rsidRPr="00A372F6" w:rsidRDefault="00793AA9" w:rsidP="00793AA9">
            <w:pPr>
              <w:spacing w:after="0" w:line="240" w:lineRule="auto"/>
              <w:rPr>
                <w:rFonts w:eastAsia="Times New Roman" w:cs="Times New Roman"/>
                <w:szCs w:val="20"/>
                <w:lang w:eastAsia="fr-FR"/>
              </w:rPr>
            </w:pPr>
          </w:p>
          <w:p w14:paraId="63DE6949" w14:textId="77777777" w:rsidR="00793AA9" w:rsidRPr="00A372F6" w:rsidRDefault="00793AA9" w:rsidP="00793AA9">
            <w:pPr>
              <w:spacing w:after="0" w:line="240" w:lineRule="auto"/>
              <w:rPr>
                <w:rFonts w:eastAsia="Times New Roman" w:cs="Times New Roman"/>
                <w:szCs w:val="20"/>
                <w:lang w:eastAsia="fr-FR"/>
              </w:rPr>
            </w:pPr>
          </w:p>
        </w:tc>
      </w:tr>
      <w:tr w:rsidR="00793AA9" w:rsidRPr="00793AA9" w14:paraId="3EEE34D0" w14:textId="77777777" w:rsidTr="00B86A72">
        <w:trPr>
          <w:trHeight w:val="5273"/>
        </w:trPr>
        <w:tc>
          <w:tcPr>
            <w:tcW w:w="1004" w:type="dxa"/>
            <w:gridSpan w:val="2"/>
            <w:vAlign w:val="center"/>
          </w:tcPr>
          <w:p w14:paraId="718B1F6A" w14:textId="77777777" w:rsidR="00793AA9" w:rsidRPr="00D33045" w:rsidRDefault="00793AA9" w:rsidP="00DD7A1B">
            <w:pPr>
              <w:pStyle w:val="Titre4"/>
              <w:keepLines w:val="0"/>
              <w:numPr>
                <w:ilvl w:val="0"/>
                <w:numId w:val="0"/>
              </w:numPr>
              <w:spacing w:before="0" w:line="240" w:lineRule="auto"/>
              <w:rPr>
                <w:rFonts w:asciiTheme="minorHAnsi" w:eastAsia="Times New Roman" w:hAnsiTheme="minorHAnsi" w:cs="Times New Roman"/>
                <w:i w:val="0"/>
                <w:iCs w:val="0"/>
                <w:color w:val="auto"/>
                <w:szCs w:val="20"/>
                <w:lang w:eastAsia="fr-FR"/>
              </w:rPr>
            </w:pPr>
            <w:r w:rsidRPr="00D33045">
              <w:rPr>
                <w:rFonts w:asciiTheme="minorHAnsi" w:eastAsia="Times New Roman" w:hAnsiTheme="minorHAnsi" w:cs="Times New Roman"/>
                <w:i w:val="0"/>
                <w:iCs w:val="0"/>
                <w:color w:val="auto"/>
                <w:szCs w:val="20"/>
                <w:lang w:eastAsia="fr-FR"/>
              </w:rPr>
              <w:t>Effort</w:t>
            </w:r>
          </w:p>
        </w:tc>
        <w:tc>
          <w:tcPr>
            <w:tcW w:w="1425" w:type="dxa"/>
            <w:vAlign w:val="center"/>
          </w:tcPr>
          <w:p w14:paraId="01411515"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Magneto-</w:t>
            </w:r>
            <w:proofErr w:type="spellStart"/>
            <w:r w:rsidRPr="00D33045">
              <w:rPr>
                <w:rFonts w:eastAsia="Times New Roman" w:cs="Times New Roman"/>
                <w:szCs w:val="20"/>
                <w:lang w:eastAsia="fr-FR"/>
              </w:rPr>
              <w:t>stictif</w:t>
            </w:r>
            <w:proofErr w:type="spellEnd"/>
          </w:p>
          <w:p w14:paraId="38D26593" w14:textId="77777777" w:rsidR="00793AA9" w:rsidRPr="00D33045" w:rsidRDefault="00793AA9" w:rsidP="00793AA9">
            <w:pPr>
              <w:spacing w:after="0" w:line="240" w:lineRule="auto"/>
              <w:jc w:val="center"/>
              <w:rPr>
                <w:rFonts w:eastAsia="Times New Roman" w:cs="Times New Roman"/>
                <w:szCs w:val="20"/>
                <w:lang w:eastAsia="fr-FR"/>
              </w:rPr>
            </w:pPr>
          </w:p>
          <w:p w14:paraId="7A8F92EA"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Arial"/>
                <w:szCs w:val="20"/>
                <w:lang w:eastAsia="fr-FR"/>
              </w:rPr>
              <w:t>analogique</w:t>
            </w:r>
            <w:proofErr w:type="gramEnd"/>
          </w:p>
        </w:tc>
        <w:tc>
          <w:tcPr>
            <w:tcW w:w="5800" w:type="dxa"/>
            <w:vAlign w:val="center"/>
          </w:tcPr>
          <w:p w14:paraId="7104107E" w14:textId="77777777" w:rsidR="00793AA9" w:rsidRPr="00D33045" w:rsidRDefault="00793AA9" w:rsidP="00793AA9">
            <w:pPr>
              <w:spacing w:after="0" w:line="240" w:lineRule="auto"/>
              <w:rPr>
                <w:rFonts w:eastAsia="Times New Roman" w:cs="Times New Roman"/>
                <w:szCs w:val="20"/>
                <w:lang w:eastAsia="fr-FR"/>
              </w:rPr>
            </w:pPr>
          </w:p>
          <w:p w14:paraId="43F9AAC8" w14:textId="77777777" w:rsidR="00793AA9" w:rsidRPr="00D33045" w:rsidRDefault="00793AA9" w:rsidP="00793AA9">
            <w:pPr>
              <w:spacing w:after="0" w:line="240" w:lineRule="auto"/>
              <w:rPr>
                <w:rFonts w:eastAsia="Times New Roman" w:cs="Times New Roman"/>
                <w:szCs w:val="20"/>
                <w:lang w:eastAsia="fr-FR"/>
              </w:rPr>
            </w:pPr>
          </w:p>
          <w:tbl>
            <w:tblPr>
              <w:tblW w:w="9212" w:type="dxa"/>
              <w:tblLayout w:type="fixed"/>
              <w:tblLook w:val="01E0" w:firstRow="1" w:lastRow="1" w:firstColumn="1" w:lastColumn="1" w:noHBand="0" w:noVBand="0"/>
            </w:tblPr>
            <w:tblGrid>
              <w:gridCol w:w="2999"/>
              <w:gridCol w:w="6213"/>
            </w:tblGrid>
            <w:tr w:rsidR="00793AA9" w:rsidRPr="00D33045" w14:paraId="57CF5BE8" w14:textId="77777777" w:rsidTr="00793AA9">
              <w:tc>
                <w:tcPr>
                  <w:tcW w:w="2999" w:type="dxa"/>
                </w:tcPr>
                <w:p w14:paraId="5C19A1FB" w14:textId="77777777" w:rsidR="00793AA9" w:rsidRPr="00D33045" w:rsidRDefault="00793AA9" w:rsidP="00793AA9">
                  <w:pPr>
                    <w:autoSpaceDE w:val="0"/>
                    <w:autoSpaceDN w:val="0"/>
                    <w:adjustRightInd w:val="0"/>
                    <w:spacing w:after="70" w:line="240" w:lineRule="auto"/>
                    <w:rPr>
                      <w:rFonts w:eastAsia="Times New Roman" w:cs="Calibri"/>
                      <w:color w:val="000000"/>
                      <w:szCs w:val="20"/>
                      <w:lang w:eastAsia="fr-FR"/>
                    </w:rPr>
                  </w:pPr>
                  <w:r w:rsidRPr="00D33045">
                    <w:rPr>
                      <w:rFonts w:eastAsia="Times New Roman" w:cs="Cambria"/>
                      <w:noProof/>
                      <w:color w:val="000000"/>
                      <w:szCs w:val="20"/>
                      <w:lang w:eastAsia="zh-CN"/>
                    </w:rPr>
                    <mc:AlternateContent>
                      <mc:Choice Requires="wps">
                        <w:drawing>
                          <wp:anchor distT="0" distB="0" distL="114300" distR="114300" simplePos="0" relativeHeight="251795456" behindDoc="0" locked="0" layoutInCell="1" allowOverlap="1" wp14:anchorId="5145046E" wp14:editId="5FC7D483">
                            <wp:simplePos x="0" y="0"/>
                            <wp:positionH relativeFrom="column">
                              <wp:posOffset>833120</wp:posOffset>
                            </wp:positionH>
                            <wp:positionV relativeFrom="paragraph">
                              <wp:posOffset>735438</wp:posOffset>
                            </wp:positionV>
                            <wp:extent cx="173868" cy="1147972"/>
                            <wp:effectExtent l="0" t="50800" r="80645" b="20955"/>
                            <wp:wrapNone/>
                            <wp:docPr id="2822" name="Connecteur droit 2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3868" cy="114797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53CB3E" id="Connecteur droit 2822" o:spid="_x0000_s1026" style="position:absolute;flip: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pt,57.9pt" to="79.3pt,148.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" strokeweight="1pt">
                            <v:stroke endarrow="block"/>
                          </v:line>
                        </w:pict>
                      </mc:Fallback>
                    </mc:AlternateContent>
                  </w:r>
                  <w:r w:rsidRPr="00D33045">
                    <w:rPr>
                      <w:rFonts w:eastAsia="Times New Roman" w:cs="Cambria"/>
                      <w:noProof/>
                      <w:color w:val="000000"/>
                      <w:szCs w:val="20"/>
                      <w:lang w:eastAsia="zh-CN"/>
                    </w:rPr>
                    <w:drawing>
                      <wp:inline distT="0" distB="0" distL="0" distR="0" wp14:anchorId="10309CA7" wp14:editId="33F67E32">
                        <wp:extent cx="1854200" cy="1130300"/>
                        <wp:effectExtent l="0" t="0" r="0" b="12700"/>
                        <wp:docPr id="2736" name="Imag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54200" cy="1130300"/>
                                </a:xfrm>
                                <a:prstGeom prst="rect">
                                  <a:avLst/>
                                </a:prstGeom>
                                <a:noFill/>
                                <a:ln>
                                  <a:noFill/>
                                </a:ln>
                              </pic:spPr>
                            </pic:pic>
                          </a:graphicData>
                        </a:graphic>
                      </wp:inline>
                    </w:drawing>
                  </w:r>
                </w:p>
              </w:tc>
              <w:tc>
                <w:tcPr>
                  <w:tcW w:w="6213" w:type="dxa"/>
                </w:tcPr>
                <w:p w14:paraId="5E680687" w14:textId="77777777" w:rsidR="00793AA9" w:rsidRPr="00D33045" w:rsidRDefault="00793AA9" w:rsidP="00793AA9">
                  <w:pPr>
                    <w:autoSpaceDE w:val="0"/>
                    <w:autoSpaceDN w:val="0"/>
                    <w:adjustRightInd w:val="0"/>
                    <w:spacing w:after="70" w:line="240" w:lineRule="auto"/>
                    <w:jc w:val="left"/>
                    <w:rPr>
                      <w:rFonts w:eastAsia="Times New Roman" w:cs="Calibri"/>
                      <w:color w:val="000000"/>
                      <w:szCs w:val="20"/>
                      <w:lang w:eastAsia="fr-FR"/>
                    </w:rPr>
                  </w:pPr>
                  <w:r w:rsidRPr="00D33045">
                    <w:rPr>
                      <w:rFonts w:eastAsia="Times New Roman" w:cs="Cambria"/>
                      <w:b/>
                      <w:bCs/>
                      <w:noProof/>
                      <w:color w:val="000000"/>
                      <w:szCs w:val="20"/>
                      <w:lang w:eastAsia="zh-CN"/>
                    </w:rPr>
                    <mc:AlternateContent>
                      <mc:Choice Requires="wps">
                        <w:drawing>
                          <wp:anchor distT="0" distB="0" distL="114300" distR="114300" simplePos="0" relativeHeight="251796480" behindDoc="0" locked="0" layoutInCell="1" allowOverlap="1" wp14:anchorId="1254219A" wp14:editId="4099D7D4">
                            <wp:simplePos x="0" y="0"/>
                            <wp:positionH relativeFrom="column">
                              <wp:posOffset>706755</wp:posOffset>
                            </wp:positionH>
                            <wp:positionV relativeFrom="paragraph">
                              <wp:posOffset>822986</wp:posOffset>
                            </wp:positionV>
                            <wp:extent cx="75065" cy="1517623"/>
                            <wp:effectExtent l="0" t="50800" r="77470" b="32385"/>
                            <wp:wrapNone/>
                            <wp:docPr id="2821" name="Connecteur droit 2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065" cy="151762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0D4B3B" id="Connecteur droit 2821" o:spid="_x0000_s1026" style="position:absolute;flip: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65pt,64.8pt" to="61.55pt,184.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" strokeweight="1pt">
                            <v:stroke endarrow="block"/>
                          </v:line>
                        </w:pict>
                      </mc:Fallback>
                    </mc:AlternateContent>
                  </w:r>
                  <w:r w:rsidRPr="00D33045">
                    <w:rPr>
                      <w:rFonts w:eastAsia="Times New Roman" w:cs="Cambria"/>
                      <w:noProof/>
                      <w:color w:val="000000"/>
                      <w:szCs w:val="20"/>
                      <w:lang w:eastAsia="zh-CN"/>
                    </w:rPr>
                    <w:drawing>
                      <wp:inline distT="0" distB="0" distL="0" distR="0" wp14:anchorId="68F9B369" wp14:editId="4E64A35A">
                        <wp:extent cx="1612900" cy="1117600"/>
                        <wp:effectExtent l="0" t="0" r="12700" b="0"/>
                        <wp:docPr id="2735" name="Imag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12900" cy="1117600"/>
                                </a:xfrm>
                                <a:prstGeom prst="rect">
                                  <a:avLst/>
                                </a:prstGeom>
                                <a:noFill/>
                                <a:ln>
                                  <a:noFill/>
                                </a:ln>
                              </pic:spPr>
                            </pic:pic>
                          </a:graphicData>
                        </a:graphic>
                      </wp:inline>
                    </w:drawing>
                  </w:r>
                </w:p>
              </w:tc>
            </w:tr>
          </w:tbl>
          <w:p w14:paraId="4905BE94" w14:textId="77777777" w:rsidR="00793AA9" w:rsidRPr="00D33045" w:rsidRDefault="00793AA9" w:rsidP="00793AA9">
            <w:pPr>
              <w:autoSpaceDE w:val="0"/>
              <w:autoSpaceDN w:val="0"/>
              <w:adjustRightInd w:val="0"/>
              <w:spacing w:after="0" w:line="240" w:lineRule="auto"/>
              <w:jc w:val="left"/>
              <w:rPr>
                <w:rFonts w:eastAsia="Times New Roman" w:cs="Calibri"/>
                <w:color w:val="000000"/>
                <w:szCs w:val="20"/>
                <w:lang w:eastAsia="fr-FR"/>
              </w:rPr>
            </w:pPr>
          </w:p>
          <w:p w14:paraId="7C6D11CC" w14:textId="77777777" w:rsidR="00793AA9" w:rsidRPr="00D33045" w:rsidRDefault="00793AA9" w:rsidP="00793AA9">
            <w:pPr>
              <w:autoSpaceDE w:val="0"/>
              <w:autoSpaceDN w:val="0"/>
              <w:adjustRightInd w:val="0"/>
              <w:spacing w:after="0" w:line="240" w:lineRule="auto"/>
              <w:jc w:val="left"/>
              <w:rPr>
                <w:rFonts w:eastAsia="Times New Roman" w:cs="Calibri"/>
                <w:color w:val="000000"/>
                <w:szCs w:val="20"/>
                <w:lang w:eastAsia="fr-FR"/>
              </w:rPr>
            </w:pPr>
            <w:r w:rsidRPr="00D33045">
              <w:rPr>
                <w:rFonts w:eastAsia="Times New Roman" w:cs="Calibri"/>
                <w:color w:val="000000"/>
                <w:szCs w:val="20"/>
                <w:lang w:eastAsia="fr-FR"/>
              </w:rPr>
              <w:t xml:space="preserve">Un matériau ferromagnétique voit sa susceptibilité magnétique (aimantation) modifiée lorsqu’il est soumis à des contraintes. Le capteur de couple </w:t>
            </w:r>
            <w:proofErr w:type="spellStart"/>
            <w:r w:rsidRPr="00D33045">
              <w:rPr>
                <w:rFonts w:eastAsia="Times New Roman" w:cs="Calibri"/>
                <w:color w:val="000000"/>
                <w:szCs w:val="20"/>
                <w:lang w:eastAsia="fr-FR"/>
              </w:rPr>
              <w:t>magnéto-strictif</w:t>
            </w:r>
            <w:proofErr w:type="spellEnd"/>
            <w:r w:rsidRPr="00D33045">
              <w:rPr>
                <w:rFonts w:eastAsia="Times New Roman" w:cs="Calibri"/>
                <w:color w:val="000000"/>
                <w:szCs w:val="20"/>
                <w:lang w:eastAsia="fr-FR"/>
              </w:rPr>
              <w:t xml:space="preserve"> utilise cette propriété. </w:t>
            </w:r>
          </w:p>
          <w:p w14:paraId="7F50BDBC" w14:textId="77777777" w:rsidR="00793AA9" w:rsidRPr="00D33045" w:rsidRDefault="00793AA9" w:rsidP="00793AA9">
            <w:pPr>
              <w:autoSpaceDE w:val="0"/>
              <w:autoSpaceDN w:val="0"/>
              <w:adjustRightInd w:val="0"/>
              <w:spacing w:after="0" w:line="240" w:lineRule="auto"/>
              <w:jc w:val="left"/>
              <w:rPr>
                <w:rFonts w:eastAsia="Times New Roman" w:cs="Calibri"/>
                <w:color w:val="000000"/>
                <w:szCs w:val="20"/>
                <w:lang w:eastAsia="fr-FR"/>
              </w:rPr>
            </w:pPr>
            <w:r w:rsidRPr="00D33045">
              <w:rPr>
                <w:rFonts w:eastAsia="Times New Roman" w:cs="Calibri"/>
                <w:color w:val="000000"/>
                <w:szCs w:val="20"/>
                <w:lang w:eastAsia="fr-FR"/>
              </w:rPr>
              <w:t xml:space="preserve">Le capteur de couple </w:t>
            </w:r>
            <w:proofErr w:type="spellStart"/>
            <w:r w:rsidRPr="00D33045">
              <w:rPr>
                <w:rFonts w:eastAsia="Times New Roman" w:cs="Calibri"/>
                <w:color w:val="000000"/>
                <w:szCs w:val="20"/>
                <w:lang w:eastAsia="fr-FR"/>
              </w:rPr>
              <w:t>magnéto-strictif</w:t>
            </w:r>
            <w:proofErr w:type="spellEnd"/>
            <w:r w:rsidRPr="00D33045">
              <w:rPr>
                <w:rFonts w:eastAsia="Times New Roman" w:cs="Calibri"/>
                <w:color w:val="000000"/>
                <w:szCs w:val="20"/>
                <w:lang w:eastAsia="fr-FR"/>
              </w:rPr>
              <w:t xml:space="preserve"> est composé de deux parties : </w:t>
            </w:r>
          </w:p>
          <w:p w14:paraId="578BD499" w14:textId="77777777" w:rsidR="00793AA9" w:rsidRPr="00D33045" w:rsidRDefault="00793AA9" w:rsidP="00793AA9">
            <w:pPr>
              <w:autoSpaceDE w:val="0"/>
              <w:autoSpaceDN w:val="0"/>
              <w:adjustRightInd w:val="0"/>
              <w:spacing w:after="0" w:line="240" w:lineRule="auto"/>
              <w:jc w:val="left"/>
              <w:rPr>
                <w:rFonts w:eastAsia="Times New Roman" w:cs="Calibri"/>
                <w:color w:val="000000"/>
                <w:szCs w:val="20"/>
                <w:lang w:eastAsia="fr-FR"/>
              </w:rPr>
            </w:pPr>
            <w:r w:rsidRPr="00D33045">
              <w:rPr>
                <w:rFonts w:eastAsia="Times New Roman" w:cs="Calibri"/>
                <w:color w:val="000000"/>
                <w:szCs w:val="20"/>
                <w:lang w:eastAsia="fr-FR"/>
              </w:rPr>
              <w:t xml:space="preserve">- une partie « intérieure » collée sur le cylindre de transmission de couple. Cette fine bande amplifie la modification de la susceptibilité magnétique du matériau. </w:t>
            </w:r>
          </w:p>
          <w:p w14:paraId="2A67E2CD" w14:textId="77777777" w:rsidR="00793AA9" w:rsidRPr="00D33045" w:rsidRDefault="00793AA9" w:rsidP="00793AA9">
            <w:pPr>
              <w:autoSpaceDE w:val="0"/>
              <w:autoSpaceDN w:val="0"/>
              <w:adjustRightInd w:val="0"/>
              <w:spacing w:after="0" w:line="240" w:lineRule="auto"/>
              <w:jc w:val="left"/>
              <w:rPr>
                <w:rFonts w:eastAsia="Times New Roman" w:cs="Calibri"/>
                <w:color w:val="000000"/>
                <w:szCs w:val="20"/>
                <w:lang w:eastAsia="fr-FR"/>
              </w:rPr>
            </w:pPr>
            <w:r w:rsidRPr="00D33045">
              <w:rPr>
                <w:rFonts w:eastAsia="Times New Roman" w:cs="Calibri"/>
                <w:noProof/>
                <w:color w:val="000000"/>
                <w:szCs w:val="20"/>
                <w:lang w:eastAsia="zh-CN"/>
              </w:rPr>
              <mc:AlternateContent>
                <mc:Choice Requires="wpg">
                  <w:drawing>
                    <wp:anchor distT="0" distB="0" distL="114300" distR="114300" simplePos="0" relativeHeight="251801600" behindDoc="0" locked="0" layoutInCell="1" allowOverlap="1" wp14:anchorId="05DB963B" wp14:editId="541F0370">
                      <wp:simplePos x="0" y="0"/>
                      <wp:positionH relativeFrom="column">
                        <wp:posOffset>3597275</wp:posOffset>
                      </wp:positionH>
                      <wp:positionV relativeFrom="paragraph">
                        <wp:posOffset>215900</wp:posOffset>
                      </wp:positionV>
                      <wp:extent cx="2596515" cy="464820"/>
                      <wp:effectExtent l="3175" t="0" r="3810" b="5080"/>
                      <wp:wrapNone/>
                      <wp:docPr id="2813" name="Grouper 2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6515" cy="464820"/>
                                <a:chOff x="2744" y="11856"/>
                                <a:chExt cx="4089" cy="732"/>
                              </a:xfrm>
                            </wpg:grpSpPr>
                            <wps:wsp>
                              <wps:cNvPr id="2814" name="Rectangle 767"/>
                              <wps:cNvSpPr>
                                <a:spLocks noChangeArrowheads="1"/>
                              </wps:cNvSpPr>
                              <wps:spPr bwMode="auto">
                                <a:xfrm>
                                  <a:off x="3990" y="11927"/>
                                  <a:ext cx="1435" cy="538"/>
                                </a:xfrm>
                                <a:prstGeom prst="rect">
                                  <a:avLst/>
                                </a:prstGeom>
                                <a:solidFill>
                                  <a:srgbClr val="EEECE1"/>
                                </a:solidFill>
                                <a:ln w="254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g:grpSp>
                              <wpg:cNvPr id="2815" name="Group 768"/>
                              <wpg:cNvGrpSpPr>
                                <a:grpSpLocks/>
                              </wpg:cNvGrpSpPr>
                              <wpg:grpSpPr bwMode="auto">
                                <a:xfrm>
                                  <a:off x="2744" y="11856"/>
                                  <a:ext cx="4089" cy="732"/>
                                  <a:chOff x="4071" y="5822"/>
                                  <a:chExt cx="4089" cy="732"/>
                                </a:xfrm>
                              </wpg:grpSpPr>
                              <wps:wsp>
                                <wps:cNvPr id="2816" name="Rectangle 769"/>
                                <wps:cNvSpPr>
                                  <a:spLocks noChangeArrowheads="1"/>
                                </wps:cNvSpPr>
                                <wps:spPr bwMode="auto">
                                  <a:xfrm>
                                    <a:off x="4071" y="5822"/>
                                    <a:ext cx="1412"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E87017" w14:textId="77777777" w:rsidR="00793AA9" w:rsidRPr="003D1901" w:rsidRDefault="00793AA9" w:rsidP="00793AA9">
                                      <w:pPr>
                                        <w:jc w:val="center"/>
                                        <w:rPr>
                                          <w:rFonts w:ascii="Arial" w:hAnsi="Arial" w:cs="Arial"/>
                                          <w:b/>
                                        </w:rPr>
                                      </w:pPr>
                                      <w:r>
                                        <w:rPr>
                                          <w:rFonts w:ascii="Arial" w:hAnsi="Arial" w:cs="Arial"/>
                                          <w:b/>
                                        </w:rPr>
                                        <w:t>Effort</w:t>
                                      </w:r>
                                      <w:r w:rsidRPr="003D1901">
                                        <w:rPr>
                                          <w:rFonts w:ascii="Arial" w:hAnsi="Arial" w:cs="Arial"/>
                                          <w:b/>
                                        </w:rPr>
                                        <w:t xml:space="preserve"> </w:t>
                                      </w:r>
                                    </w:p>
                                  </w:txbxContent>
                                </wps:txbx>
                                <wps:bodyPr rot="0" vert="horz" wrap="square" lIns="12700" tIns="12700" rIns="12700" bIns="12700" anchor="t" anchorCtr="0" upright="1">
                                  <a:noAutofit/>
                                </wps:bodyPr>
                              </wps:wsp>
                              <wps:wsp>
                                <wps:cNvPr id="2817" name="Rectangle 770"/>
                                <wps:cNvSpPr>
                                  <a:spLocks noChangeArrowheads="1"/>
                                </wps:cNvSpPr>
                                <wps:spPr bwMode="auto">
                                  <a:xfrm>
                                    <a:off x="5241" y="5891"/>
                                    <a:ext cx="1595"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9C191A" w14:textId="77777777" w:rsidR="00793AA9" w:rsidRPr="003D1901" w:rsidRDefault="00793AA9" w:rsidP="00793AA9">
                                      <w:pPr>
                                        <w:jc w:val="center"/>
                                        <w:rPr>
                                          <w:b/>
                                          <w:szCs w:val="20"/>
                                        </w:rPr>
                                      </w:pPr>
                                      <w:r>
                                        <w:rPr>
                                          <w:b/>
                                          <w:szCs w:val="20"/>
                                        </w:rPr>
                                        <w:t xml:space="preserve">MAGNETO </w:t>
                                      </w:r>
                                      <w:r>
                                        <w:rPr>
                                          <w:b/>
                                          <w:szCs w:val="20"/>
                                        </w:rPr>
                                        <w:br/>
                                        <w:t>SRTICTIF</w:t>
                                      </w:r>
                                    </w:p>
                                  </w:txbxContent>
                                </wps:txbx>
                                <wps:bodyPr rot="0" vert="horz" wrap="square" lIns="12700" tIns="12700" rIns="12700" bIns="12700" anchor="t" anchorCtr="0" upright="1">
                                  <a:noAutofit/>
                                </wps:bodyPr>
                              </wps:wsp>
                              <wps:wsp>
                                <wps:cNvPr id="2818" name="Line 771"/>
                                <wps:cNvCnPr>
                                  <a:cxnSpLocks noChangeShapeType="1"/>
                                </wps:cNvCnPr>
                                <wps:spPr bwMode="auto">
                                  <a:xfrm>
                                    <a:off x="4411" y="6194"/>
                                    <a:ext cx="906"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819" name="Rectangle 772"/>
                                <wps:cNvSpPr>
                                  <a:spLocks noChangeArrowheads="1"/>
                                </wps:cNvSpPr>
                                <wps:spPr bwMode="auto">
                                  <a:xfrm>
                                    <a:off x="6771" y="5893"/>
                                    <a:ext cx="1389"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34DDF6" w14:textId="77777777" w:rsidR="00793AA9" w:rsidRPr="008010CF" w:rsidRDefault="00793AA9" w:rsidP="00793AA9">
                                      <w:pPr>
                                        <w:jc w:val="center"/>
                                        <w:rPr>
                                          <w:rFonts w:ascii="Arial" w:hAnsi="Arial" w:cs="Arial"/>
                                          <w:b/>
                                        </w:rPr>
                                      </w:pPr>
                                      <w:r>
                                        <w:rPr>
                                          <w:rFonts w:ascii="Arial" w:hAnsi="Arial" w:cs="Arial"/>
                                          <w:b/>
                                        </w:rPr>
                                        <w:t>Delta</w:t>
                                      </w:r>
                                      <w:r>
                                        <w:rPr>
                                          <w:rFonts w:ascii="Arial" w:hAnsi="Arial" w:cs="Arial"/>
                                          <w:b/>
                                        </w:rPr>
                                        <w:br/>
                                      </w:r>
                                      <w:r w:rsidRPr="008010CF">
                                        <w:rPr>
                                          <w:rFonts w:ascii="Arial" w:hAnsi="Arial" w:cs="Arial"/>
                                          <w:b/>
                                        </w:rPr>
                                        <w:t>Tension</w:t>
                                      </w:r>
                                    </w:p>
                                  </w:txbxContent>
                                </wps:txbx>
                                <wps:bodyPr rot="0" vert="horz" wrap="square" lIns="12700" tIns="12700" rIns="12700" bIns="12700" anchor="t" anchorCtr="0" upright="1">
                                  <a:noAutofit/>
                                </wps:bodyPr>
                              </wps:wsp>
                              <wps:wsp>
                                <wps:cNvPr id="2820" name="Line 773"/>
                                <wps:cNvCnPr>
                                  <a:cxnSpLocks noChangeShapeType="1"/>
                                </wps:cNvCnPr>
                                <wps:spPr bwMode="auto">
                                  <a:xfrm>
                                    <a:off x="6756" y="6194"/>
                                    <a:ext cx="907"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5DB963B" id="Grouper 2813" o:spid="_x0000_s1158" style="position:absolute;margin-left:283.25pt;margin-top:17pt;width:204.45pt;height:36.6pt;z-index:251801600" coordorigin="2744,11856" coordsize="4089,7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">
                      <v:rect id="Rectangle 767" o:spid="_x0000_s1159" style="position:absolute;left:3990;top:11927;width:143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0Fx0xQAA&#10;AN0AAAAPAAAAZHJzL2Rvd25yZXYueG1sRI9BawIxFITvBf9DeEJvNasU0dUorrTQCj24inh8JM/d&#10;xc3LkqS6/femUOhxmJlvmOW6t624kQ+NYwXjUQaCWDvTcKXgeHh/mYEIEdlg65gU/FCA9WrwtMTc&#10;uDvv6VbGSiQIhxwV1DF2uZRB12QxjFxHnLyL8xZjkr6SxuM9wW0rJ1k2lRYbTgs1drStSV/Lb6vg&#10;JHeF18XXrjVFpT/D/PxWlE6p52G/WYCI1Mf/8F/7wyiYzMav8PsmPQG5e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TQXHTFAAAA3QAAAA8AAAAAAAAAAAAAAAAAlwIAAGRycy9k&#10;b3ducmV2LnhtbFBLBQYAAAAABAAEAPUAAACJAwAAAAA=&#10;" fillcolor="#eeece1" strokeweight="2pt">
                        <v:stroke dashstyle="3 1"/>
                        <v:shadow opacity="49150f"/>
                      </v:rect>
                      <v:group id="Group 768" o:spid="_x0000_s1160" style="position:absolute;left:2744;top:11856;width:4089;height:732" coordorigin="4071,5822" coordsize="4089,73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VAeATGAAAA3QAA&#10;AA8AAAAAAAAAAAAAAAAAqQIAAGRycy9kb3ducmV2LnhtbFBLBQYAAAAABAAEAPoAAACcAwAAAAA=&#10;">
                        <v:rect id="Rectangle 769" o:spid="_x0000_s1161" style="position:absolute;left:4071;top:5822;width:1412;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vEkRxAAA&#10;AN0AAAAPAAAAZHJzL2Rvd25yZXYueG1sRI9Pa8JAFMTvQr/D8gq9SN3EQ5TUVVpBkOLFP+D1kX0m&#10;wezbkH2J6bfvCoUeh5n5DbPajK5RA3Wh9mwgnSWgiAtvay4NXM679yWoIMgWG89k4IcCbNYvkxXm&#10;1j/4SMNJShUhHHI0UIm0udahqMhhmPmWOHo33zmUKLtS2w4fEe4aPU+STDusOS5U2NK2ouJ+6p2B&#10;4Xo9fNGl1+mAspjuv3upMzLm7XX8/AAlNMp/+K+9twbmyzSD55v4BP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5bxJEcQAAADdAAAADwAAAAAAAAAAAAAAAACXAgAAZHJzL2Rv&#10;d25yZXYueG1sUEsFBgAAAAAEAAQA9QAAAIgDAAAAAA==&#10;" filled="f" stroked="f">
                          <v:textbox inset="1pt,1pt,1pt,1pt">
                            <w:txbxContent>
                              <w:p w14:paraId="69E87017" w14:textId="77777777" w:rsidR="00793AA9" w:rsidRPr="003D1901" w:rsidRDefault="00793AA9" w:rsidP="00793AA9">
                                <w:pPr>
                                  <w:jc w:val="center"/>
                                  <w:rPr>
                                    <w:rFonts w:ascii="Arial" w:hAnsi="Arial" w:cs="Arial"/>
                                    <w:b/>
                                  </w:rPr>
                                </w:pPr>
                                <w:r>
                                  <w:rPr>
                                    <w:rFonts w:ascii="Arial" w:hAnsi="Arial" w:cs="Arial"/>
                                    <w:b/>
                                  </w:rPr>
                                  <w:t>Effort</w:t>
                                </w:r>
                                <w:r w:rsidRPr="003D1901">
                                  <w:rPr>
                                    <w:rFonts w:ascii="Arial" w:hAnsi="Arial" w:cs="Arial"/>
                                    <w:b/>
                                  </w:rPr>
                                  <w:t xml:space="preserve"> </w:t>
                                </w:r>
                              </w:p>
                            </w:txbxContent>
                          </v:textbox>
                        </v:rect>
                        <v:rect id="Rectangle 770" o:spid="_x0000_s1162" style="position:absolute;left:5241;top:5891;width:159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tYp4xQAA&#10;AN0AAAAPAAAAZHJzL2Rvd25yZXYueG1sRI9Ba8JAFITvgv9heYI33SRQTVNXUUEQT62290f2NUnN&#10;vl2z25j++26h4HGYmW+Y1WYwreip841lBek8AUFcWt1wpeD9cpjlIHxA1thaJgU/5GGzHo9WWGh7&#10;5zfqz6ESEcK+QAV1CK6Q0pc1GfRz64ij92k7gyHKrpK6w3uEm1ZmSbKQBhuOCzU62tdUXs/fRsE1&#10;vT31X3p5es4XvMtOr+7DHZxS08mwfQERaAiP8H/7qBVkebqEvzfxCcj1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S1injFAAAA3QAAAA8AAAAAAAAAAAAAAAAAlwIAAGRycy9k&#10;b3ducmV2LnhtbFBLBQYAAAAABAAEAPUAAACJAwAAAAA=&#10;" filled="f" stroked="f" strokeweight="1pt">
                          <v:textbox inset="1pt,1pt,1pt,1pt">
                            <w:txbxContent>
                              <w:p w14:paraId="199C191A" w14:textId="77777777" w:rsidR="00793AA9" w:rsidRPr="003D1901" w:rsidRDefault="00793AA9" w:rsidP="00793AA9">
                                <w:pPr>
                                  <w:jc w:val="center"/>
                                  <w:rPr>
                                    <w:b/>
                                    <w:szCs w:val="20"/>
                                  </w:rPr>
                                </w:pPr>
                                <w:r>
                                  <w:rPr>
                                    <w:b/>
                                    <w:szCs w:val="20"/>
                                  </w:rPr>
                                  <w:t xml:space="preserve">MAGNETO </w:t>
                                </w:r>
                                <w:r>
                                  <w:rPr>
                                    <w:b/>
                                    <w:szCs w:val="20"/>
                                  </w:rPr>
                                  <w:br/>
                                  <w:t>SRTICTIF</w:t>
                                </w:r>
                              </w:p>
                            </w:txbxContent>
                          </v:textbox>
                        </v:rect>
                        <v:line id="Line 771" o:spid="_x0000_s1163" style="position:absolute;visibility:visible;mso-wrap-style:square" from="4411,6194" to="5317,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vv4Z70AAADdAAAADwAAAGRycy9kb3ducmV2LnhtbERPuwrCMBTdBf8hXMFNUx2KVqOIoLiJ&#10;D3S9NNem2NyUJtb692YQHA/nvVx3thItNb50rGAyTkAQ506XXCi4XnajGQgfkDVWjknBhzysV/3e&#10;EjPt3nyi9hwKEUPYZ6jAhFBnUvrckEU/djVx5B6usRgibAqpG3zHcFvJaZKk0mLJscFgTVtD+fP8&#10;sgrubWpO81Tnx86Wu2Qv5eF2bZUaDrrNAkSgLvzFP/dBK5jOJnFufBOfgFx9AQ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Ar7+Ge9AAAA3QAAAA8AAAAAAAAAAAAAAAAAoQIA&#10;AGRycy9kb3ducmV2LnhtbFBLBQYAAAAABAAEAPkAAACLAwAAAAA=&#10;" strokeweight="1pt">
                          <v:stroke startarrowwidth="wide" startarrowlength="short" endarrow="block"/>
                          <v:shadow opacity="49150f"/>
                        </v:line>
                        <v:rect id="Rectangle 772" o:spid="_x0000_s1164" style="position:absolute;left:6771;top:5893;width:1389;height:6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I91jxAAA&#10;AN0AAAAPAAAAZHJzL2Rvd25yZXYueG1sRI9Ba8JAFITvBf/D8gQvpW7iwdrUVVQQRLzUCl4f2dck&#10;NPs2ZF9i/PduoeBxmJlvmOV6cLXqqQ2VZwPpNAFFnHtbcWHg8r1/W4AKgmyx9kwG7hRgvRq9LDGz&#10;/sZf1J+lUBHCIUMDpUiTaR3ykhyGqW+Io/fjW4cSZVto2+Itwl2tZ0ky1w4rjgslNrQrKf89d85A&#10;f72etnTpdNqjvL8ejp1UczJmMh42n6CEBnmG/9sHa2C2SD/g7018Anr1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CPdY8QAAADdAAAADwAAAAAAAAAAAAAAAACXAgAAZHJzL2Rv&#10;d25yZXYueG1sUEsFBgAAAAAEAAQA9QAAAIgDAAAAAA==&#10;" filled="f" stroked="f">
                          <v:textbox inset="1pt,1pt,1pt,1pt">
                            <w:txbxContent>
                              <w:p w14:paraId="7D34DDF6" w14:textId="77777777" w:rsidR="00793AA9" w:rsidRPr="008010CF" w:rsidRDefault="00793AA9" w:rsidP="00793AA9">
                                <w:pPr>
                                  <w:jc w:val="center"/>
                                  <w:rPr>
                                    <w:rFonts w:ascii="Arial" w:hAnsi="Arial" w:cs="Arial"/>
                                    <w:b/>
                                  </w:rPr>
                                </w:pPr>
                                <w:r>
                                  <w:rPr>
                                    <w:rFonts w:ascii="Arial" w:hAnsi="Arial" w:cs="Arial"/>
                                    <w:b/>
                                  </w:rPr>
                                  <w:t>Delta</w:t>
                                </w:r>
                                <w:r>
                                  <w:rPr>
                                    <w:rFonts w:ascii="Arial" w:hAnsi="Arial" w:cs="Arial"/>
                                    <w:b/>
                                  </w:rPr>
                                  <w:br/>
                                </w:r>
                                <w:r w:rsidRPr="008010CF">
                                  <w:rPr>
                                    <w:rFonts w:ascii="Arial" w:hAnsi="Arial" w:cs="Arial"/>
                                    <w:b/>
                                  </w:rPr>
                                  <w:t>Tension</w:t>
                                </w:r>
                              </w:p>
                            </w:txbxContent>
                          </v:textbox>
                        </v:rect>
                        <v:line id="Line 773" o:spid="_x0000_s1165" style="position:absolute;visibility:visible;mso-wrap-style:square" from="6756,6194" to="7663,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uE+3MAAAADdAAAADwAAAGRycy9kb3ducmV2LnhtbERPz2vCMBS+C/4P4QneNLWH4jqjDEHp&#10;TezKdn00b01Z81Ka2Nb/3hwGO358vw+n2XZipMG3jhXstgkI4trplhsF1edlswfhA7LGzjEpeJKH&#10;03G5OGCu3cR3GsvQiBjCPkcFJoQ+l9LXhiz6reuJI/fjBoshwqGResAphttOpkmSSYstxwaDPZ0N&#10;1b/lwyr4HjNzf8t0fZtte0muUhZf1ajUejV/vIMINId/8Z+70ArSfRr3xzfxCcjj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rhPtzAAAAA3QAAAA8AAAAAAAAAAAAAAAAA&#10;oQIAAGRycy9kb3ducmV2LnhtbFBLBQYAAAAABAAEAPkAAACOAwAAAAA=&#10;" strokeweight="1pt">
                          <v:stroke startarrowwidth="wide" startarrowlength="short" endarrow="block"/>
                          <v:shadow opacity="49150f"/>
                        </v:line>
                      </v:group>
                    </v:group>
                  </w:pict>
                </mc:Fallback>
              </mc:AlternateContent>
            </w:r>
            <w:r w:rsidRPr="00D33045">
              <w:rPr>
                <w:rFonts w:eastAsia="Times New Roman" w:cs="Calibri"/>
                <w:color w:val="000000"/>
                <w:szCs w:val="20"/>
                <w:lang w:eastAsia="fr-FR"/>
              </w:rPr>
              <w:t xml:space="preserve">-    une partie « extérieure », composée de deux bobines (L1 et L2 sur le schéma). </w:t>
            </w:r>
          </w:p>
          <w:p w14:paraId="6E74978E" w14:textId="77777777" w:rsidR="00793AA9" w:rsidRPr="00D33045" w:rsidRDefault="00793AA9" w:rsidP="00793AA9">
            <w:pPr>
              <w:spacing w:after="0" w:line="240" w:lineRule="auto"/>
              <w:rPr>
                <w:rFonts w:eastAsia="Times New Roman" w:cs="Times New Roman"/>
                <w:szCs w:val="20"/>
                <w:lang w:eastAsia="fr-FR"/>
              </w:rPr>
            </w:pPr>
          </w:p>
        </w:tc>
        <w:tc>
          <w:tcPr>
            <w:tcW w:w="4005" w:type="dxa"/>
            <w:vAlign w:val="center"/>
          </w:tcPr>
          <w:p w14:paraId="09E70E90" w14:textId="77777777" w:rsidR="00793AA9" w:rsidRPr="00D33045" w:rsidRDefault="00793AA9" w:rsidP="00793AA9">
            <w:pPr>
              <w:autoSpaceDE w:val="0"/>
              <w:autoSpaceDN w:val="0"/>
              <w:adjustRightInd w:val="0"/>
              <w:spacing w:after="0" w:line="240" w:lineRule="auto"/>
              <w:jc w:val="left"/>
              <w:rPr>
                <w:rFonts w:eastAsia="Times New Roman" w:cs="Calibri"/>
                <w:color w:val="000000"/>
                <w:szCs w:val="20"/>
                <w:lang w:eastAsia="fr-FR"/>
              </w:rPr>
            </w:pPr>
          </w:p>
          <w:p w14:paraId="0026540D" w14:textId="77777777" w:rsidR="00793AA9" w:rsidRPr="00D33045" w:rsidRDefault="00793AA9" w:rsidP="00793AA9">
            <w:pPr>
              <w:autoSpaceDE w:val="0"/>
              <w:autoSpaceDN w:val="0"/>
              <w:adjustRightInd w:val="0"/>
              <w:spacing w:after="0" w:line="240" w:lineRule="auto"/>
              <w:jc w:val="left"/>
              <w:rPr>
                <w:rFonts w:eastAsia="Times New Roman" w:cs="Calibri"/>
                <w:color w:val="000000"/>
                <w:szCs w:val="20"/>
                <w:lang w:eastAsia="fr-FR"/>
              </w:rPr>
            </w:pPr>
            <w:r w:rsidRPr="00D33045">
              <w:rPr>
                <w:rFonts w:eastAsia="Times New Roman" w:cs="Calibri"/>
                <w:color w:val="000000"/>
                <w:szCs w:val="20"/>
                <w:lang w:eastAsia="fr-FR"/>
              </w:rPr>
              <w:t>Ces deux bobines sont toutes deux excitées par un même signal carré Vin. La modification des propriétés magnétiques du cylindre influe sur la réponse des bobines à Vin. La différence ΔU = V2-V1 (</w:t>
            </w:r>
            <w:proofErr w:type="spellStart"/>
            <w:r w:rsidRPr="00D33045">
              <w:rPr>
                <w:rFonts w:eastAsia="Times New Roman" w:cs="Calibri"/>
                <w:color w:val="000000"/>
                <w:szCs w:val="20"/>
                <w:lang w:eastAsia="fr-FR"/>
              </w:rPr>
              <w:t>cf</w:t>
            </w:r>
            <w:proofErr w:type="spellEnd"/>
            <w:r w:rsidRPr="00D33045">
              <w:rPr>
                <w:rFonts w:eastAsia="Times New Roman" w:cs="Calibri"/>
                <w:color w:val="000000"/>
                <w:szCs w:val="20"/>
                <w:lang w:eastAsia="fr-FR"/>
              </w:rPr>
              <w:t xml:space="preserve"> schéma ci-dessous) est donc l’image du couple auquel est soumis le cylindre. Elle est </w:t>
            </w:r>
            <w:r w:rsidRPr="00D33045">
              <w:rPr>
                <w:rFonts w:eastAsia="Times New Roman" w:cs="Arial"/>
                <w:bCs/>
                <w:color w:val="000000"/>
                <w:szCs w:val="20"/>
                <w:lang w:eastAsia="fr-FR"/>
              </w:rPr>
              <w:t>ensuite traitée par la carte de commande afin de piloter l'assistance au pédalage.</w:t>
            </w:r>
          </w:p>
          <w:p w14:paraId="597330DE" w14:textId="77777777" w:rsidR="00793AA9" w:rsidRPr="00D33045" w:rsidRDefault="00793AA9" w:rsidP="00793AA9">
            <w:pPr>
              <w:autoSpaceDE w:val="0"/>
              <w:autoSpaceDN w:val="0"/>
              <w:adjustRightInd w:val="0"/>
              <w:spacing w:after="0" w:line="240" w:lineRule="auto"/>
              <w:jc w:val="left"/>
              <w:rPr>
                <w:rFonts w:eastAsia="Times New Roman" w:cs="Calibri"/>
                <w:color w:val="000000"/>
                <w:szCs w:val="20"/>
                <w:lang w:eastAsia="fr-FR"/>
              </w:rPr>
            </w:pPr>
            <w:r w:rsidRPr="00D33045">
              <w:rPr>
                <w:rFonts w:eastAsia="Times New Roman" w:cs="Calibri"/>
                <w:noProof/>
                <w:color w:val="000000"/>
                <w:szCs w:val="20"/>
                <w:lang w:eastAsia="zh-CN"/>
              </w:rPr>
              <mc:AlternateContent>
                <mc:Choice Requires="wps">
                  <w:drawing>
                    <wp:anchor distT="0" distB="0" distL="114300" distR="114300" simplePos="0" relativeHeight="251797504" behindDoc="0" locked="0" layoutInCell="1" allowOverlap="1" wp14:anchorId="44D3CDC2" wp14:editId="0C895ECD">
                      <wp:simplePos x="0" y="0"/>
                      <wp:positionH relativeFrom="column">
                        <wp:posOffset>91440</wp:posOffset>
                      </wp:positionH>
                      <wp:positionV relativeFrom="paragraph">
                        <wp:posOffset>67310</wp:posOffset>
                      </wp:positionV>
                      <wp:extent cx="2238375" cy="1428750"/>
                      <wp:effectExtent l="2540" t="3810" r="6985" b="15240"/>
                      <wp:wrapNone/>
                      <wp:docPr id="2812" name="Zone de texte 28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1428750"/>
                              </a:xfrm>
                              <a:prstGeom prst="rect">
                                <a:avLst/>
                              </a:prstGeom>
                              <a:solidFill>
                                <a:srgbClr val="FFFFFF"/>
                              </a:solidFill>
                              <a:ln w="9525">
                                <a:solidFill>
                                  <a:srgbClr val="000000"/>
                                </a:solidFill>
                                <a:miter lim="800000"/>
                                <a:headEnd/>
                                <a:tailEnd/>
                              </a:ln>
                            </wps:spPr>
                            <wps:txbx>
                              <w:txbxContent>
                                <w:p w14:paraId="4764BE2B" w14:textId="77777777" w:rsidR="00793AA9" w:rsidRPr="00365AD7" w:rsidRDefault="00793AA9" w:rsidP="00793AA9">
                                  <w:r w:rsidRPr="00365AD7">
                                    <w:rPr>
                                      <w:noProof/>
                                      <w:lang w:eastAsia="zh-CN"/>
                                    </w:rPr>
                                    <w:drawing>
                                      <wp:inline distT="0" distB="0" distL="0" distR="0" wp14:anchorId="25EB5054" wp14:editId="4F7562E8">
                                        <wp:extent cx="2044700" cy="1193800"/>
                                        <wp:effectExtent l="0" t="0" r="12700" b="0"/>
                                        <wp:docPr id="2882" name="Imag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44700" cy="1193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D3CDC2" id="Zone de texte 2812" o:spid="_x0000_s1166" type="#_x0000_t202" style="position:absolute;margin-left:7.2pt;margin-top:5.3pt;width:176.25pt;height:112.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">
                      <v:textbox>
                        <w:txbxContent>
                          <w:p w14:paraId="4764BE2B" w14:textId="77777777" w:rsidR="00793AA9" w:rsidRPr="00365AD7" w:rsidRDefault="00793AA9" w:rsidP="00793AA9">
                            <w:r w:rsidRPr="00365AD7">
                              <w:rPr>
                                <w:noProof/>
                                <w:lang w:eastAsia="zh-CN"/>
                              </w:rPr>
                              <w:drawing>
                                <wp:inline distT="0" distB="0" distL="0" distR="0" wp14:anchorId="25EB5054" wp14:editId="4F7562E8">
                                  <wp:extent cx="2044700" cy="1193800"/>
                                  <wp:effectExtent l="0" t="0" r="12700" b="0"/>
                                  <wp:docPr id="2882" name="Imag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44700" cy="1193800"/>
                                          </a:xfrm>
                                          <a:prstGeom prst="rect">
                                            <a:avLst/>
                                          </a:prstGeom>
                                          <a:noFill/>
                                          <a:ln>
                                            <a:noFill/>
                                          </a:ln>
                                        </pic:spPr>
                                      </pic:pic>
                                    </a:graphicData>
                                  </a:graphic>
                                </wp:inline>
                              </w:drawing>
                            </w:r>
                          </w:p>
                        </w:txbxContent>
                      </v:textbox>
                    </v:shape>
                  </w:pict>
                </mc:Fallback>
              </mc:AlternateContent>
            </w:r>
          </w:p>
          <w:p w14:paraId="33268CB1" w14:textId="77777777" w:rsidR="00793AA9" w:rsidRPr="00D33045" w:rsidRDefault="00793AA9" w:rsidP="00793AA9">
            <w:pPr>
              <w:autoSpaceDE w:val="0"/>
              <w:autoSpaceDN w:val="0"/>
              <w:adjustRightInd w:val="0"/>
              <w:spacing w:after="0" w:line="240" w:lineRule="auto"/>
              <w:jc w:val="left"/>
              <w:rPr>
                <w:rFonts w:eastAsia="Times New Roman" w:cs="Calibri"/>
                <w:color w:val="000000"/>
                <w:szCs w:val="20"/>
                <w:lang w:eastAsia="fr-FR"/>
              </w:rPr>
            </w:pPr>
          </w:p>
          <w:p w14:paraId="68F03492" w14:textId="77777777" w:rsidR="00793AA9" w:rsidRPr="00D33045" w:rsidRDefault="00793AA9" w:rsidP="00793AA9">
            <w:pPr>
              <w:spacing w:after="0" w:line="240" w:lineRule="auto"/>
              <w:rPr>
                <w:rFonts w:eastAsia="Times New Roman" w:cs="Times New Roman"/>
                <w:szCs w:val="20"/>
                <w:lang w:eastAsia="fr-FR"/>
              </w:rPr>
            </w:pPr>
          </w:p>
          <w:p w14:paraId="621DAFCF" w14:textId="77777777" w:rsidR="00793AA9" w:rsidRPr="00D33045" w:rsidRDefault="00793AA9" w:rsidP="00793AA9">
            <w:pPr>
              <w:spacing w:after="0" w:line="240" w:lineRule="auto"/>
              <w:rPr>
                <w:rFonts w:eastAsia="Times New Roman" w:cs="Times New Roman"/>
                <w:szCs w:val="20"/>
                <w:lang w:eastAsia="fr-FR"/>
              </w:rPr>
            </w:pPr>
          </w:p>
          <w:p w14:paraId="27EE922F" w14:textId="77777777" w:rsidR="00793AA9" w:rsidRPr="00D33045" w:rsidRDefault="00793AA9" w:rsidP="00793AA9">
            <w:pPr>
              <w:spacing w:after="0" w:line="240" w:lineRule="auto"/>
              <w:rPr>
                <w:rFonts w:eastAsia="Times New Roman" w:cs="Times New Roman"/>
                <w:szCs w:val="20"/>
                <w:lang w:eastAsia="fr-FR"/>
              </w:rPr>
            </w:pPr>
          </w:p>
          <w:p w14:paraId="066AE3D4" w14:textId="77777777" w:rsidR="00793AA9" w:rsidRPr="00D33045" w:rsidRDefault="00793AA9" w:rsidP="00793AA9">
            <w:pPr>
              <w:spacing w:after="0" w:line="240" w:lineRule="auto"/>
              <w:rPr>
                <w:rFonts w:eastAsia="Times New Roman" w:cs="Times New Roman"/>
                <w:szCs w:val="20"/>
                <w:lang w:eastAsia="fr-FR"/>
              </w:rPr>
            </w:pPr>
          </w:p>
          <w:p w14:paraId="4DB2EBD2" w14:textId="77777777" w:rsidR="00793AA9" w:rsidRPr="00D33045" w:rsidRDefault="00793AA9" w:rsidP="00793AA9">
            <w:pPr>
              <w:spacing w:after="0" w:line="240" w:lineRule="auto"/>
              <w:rPr>
                <w:rFonts w:eastAsia="Times New Roman" w:cs="Times New Roman"/>
                <w:szCs w:val="20"/>
                <w:lang w:eastAsia="fr-FR"/>
              </w:rPr>
            </w:pPr>
          </w:p>
          <w:p w14:paraId="640DACC8" w14:textId="77777777" w:rsidR="00793AA9" w:rsidRPr="00D33045" w:rsidRDefault="00793AA9" w:rsidP="00793AA9">
            <w:pPr>
              <w:spacing w:after="0" w:line="240" w:lineRule="auto"/>
              <w:rPr>
                <w:rFonts w:eastAsia="Times New Roman" w:cs="Times New Roman"/>
                <w:szCs w:val="20"/>
                <w:lang w:eastAsia="fr-FR"/>
              </w:rPr>
            </w:pPr>
          </w:p>
          <w:p w14:paraId="7BAA5828" w14:textId="77777777" w:rsidR="00793AA9" w:rsidRPr="00D33045" w:rsidRDefault="00793AA9" w:rsidP="00793AA9">
            <w:pPr>
              <w:spacing w:after="0" w:line="240" w:lineRule="auto"/>
              <w:rPr>
                <w:rFonts w:eastAsia="Times New Roman" w:cs="Times New Roman"/>
                <w:szCs w:val="20"/>
                <w:lang w:eastAsia="fr-FR"/>
              </w:rPr>
            </w:pPr>
          </w:p>
          <w:p w14:paraId="5104FF20" w14:textId="77777777" w:rsidR="00793AA9" w:rsidRPr="00D33045" w:rsidRDefault="00793AA9" w:rsidP="00793AA9">
            <w:pPr>
              <w:spacing w:after="0" w:line="240" w:lineRule="auto"/>
              <w:rPr>
                <w:rFonts w:eastAsia="Times New Roman" w:cs="Times New Roman"/>
                <w:szCs w:val="20"/>
                <w:lang w:eastAsia="fr-FR"/>
              </w:rPr>
            </w:pPr>
          </w:p>
          <w:p w14:paraId="47BC4D8F" w14:textId="77777777" w:rsidR="00793AA9" w:rsidRPr="00D33045" w:rsidRDefault="00793AA9" w:rsidP="00793AA9">
            <w:pPr>
              <w:spacing w:after="0" w:line="240" w:lineRule="auto"/>
              <w:rPr>
                <w:rFonts w:eastAsia="Times New Roman" w:cs="Times New Roman"/>
                <w:szCs w:val="20"/>
                <w:lang w:eastAsia="fr-FR"/>
              </w:rPr>
            </w:pPr>
          </w:p>
          <w:p w14:paraId="1DF8461C" w14:textId="77777777" w:rsidR="00793AA9" w:rsidRPr="00D33045" w:rsidRDefault="00793AA9" w:rsidP="00793AA9">
            <w:pPr>
              <w:spacing w:after="0" w:line="240" w:lineRule="auto"/>
              <w:rPr>
                <w:rFonts w:eastAsia="Times New Roman" w:cs="Times New Roman"/>
                <w:szCs w:val="20"/>
                <w:lang w:eastAsia="fr-FR"/>
              </w:rPr>
            </w:pPr>
          </w:p>
        </w:tc>
        <w:tc>
          <w:tcPr>
            <w:tcW w:w="2513" w:type="dxa"/>
            <w:vAlign w:val="center"/>
          </w:tcPr>
          <w:p w14:paraId="58A66DDF" w14:textId="4B2D170E" w:rsidR="00793AA9" w:rsidRPr="00A372F6" w:rsidRDefault="00793AA9" w:rsidP="00DD7A1B">
            <w:pPr>
              <w:pStyle w:val="Titre1"/>
              <w:keepLines w:val="0"/>
              <w:numPr>
                <w:ilvl w:val="0"/>
                <w:numId w:val="0"/>
              </w:numPr>
              <w:pBdr>
                <w:bottom w:val="none" w:sz="0" w:space="0" w:color="auto"/>
              </w:pBdr>
              <w:spacing w:before="0" w:after="0" w:line="240" w:lineRule="auto"/>
              <w:rPr>
                <w:rFonts w:asciiTheme="minorHAnsi" w:eastAsia="Times New Roman" w:hAnsiTheme="minorHAnsi" w:cs="Times New Roman"/>
                <w:smallCaps w:val="0"/>
                <w:color w:val="auto"/>
                <w:sz w:val="20"/>
                <w:szCs w:val="20"/>
                <w:u w:val="single"/>
                <w:lang w:eastAsia="fr-FR"/>
              </w:rPr>
            </w:pPr>
          </w:p>
          <w:p w14:paraId="03D1EBB7" w14:textId="77777777" w:rsidR="00793AA9" w:rsidRPr="00A372F6" w:rsidRDefault="00793AA9" w:rsidP="00793AA9">
            <w:pPr>
              <w:spacing w:after="0" w:line="240" w:lineRule="auto"/>
              <w:jc w:val="left"/>
              <w:rPr>
                <w:rFonts w:eastAsia="Times New Roman" w:cs="Times New Roman"/>
                <w:szCs w:val="20"/>
                <w:lang w:eastAsia="fr-FR"/>
              </w:rPr>
            </w:pPr>
          </w:p>
          <w:p w14:paraId="5001F63B" w14:textId="77777777" w:rsidR="00A372F6" w:rsidRPr="00A372F6" w:rsidRDefault="00793AA9" w:rsidP="00793AA9">
            <w:pPr>
              <w:spacing w:after="0" w:line="240" w:lineRule="auto"/>
              <w:rPr>
                <w:rFonts w:eastAsia="Times New Roman" w:cs="Times New Roman"/>
                <w:b/>
                <w:bCs/>
                <w:sz w:val="24"/>
                <w:szCs w:val="24"/>
                <w:u w:val="single"/>
                <w:lang w:eastAsia="fr-FR"/>
              </w:rPr>
            </w:pPr>
            <w:r w:rsidRPr="00A372F6">
              <w:rPr>
                <w:rFonts w:eastAsia="Times New Roman" w:cs="Times New Roman"/>
                <w:b/>
                <w:bCs/>
                <w:noProof/>
                <w:sz w:val="24"/>
                <w:szCs w:val="24"/>
                <w:u w:val="single"/>
                <w:lang w:eastAsia="zh-CN"/>
              </w:rPr>
              <mc:AlternateContent>
                <mc:Choice Requires="wps">
                  <w:drawing>
                    <wp:anchor distT="0" distB="0" distL="114300" distR="114300" simplePos="0" relativeHeight="251798528" behindDoc="0" locked="0" layoutInCell="1" allowOverlap="1" wp14:anchorId="0D06915A" wp14:editId="5002E9FC">
                      <wp:simplePos x="0" y="0"/>
                      <wp:positionH relativeFrom="column">
                        <wp:posOffset>-13970</wp:posOffset>
                      </wp:positionH>
                      <wp:positionV relativeFrom="paragraph">
                        <wp:posOffset>942340</wp:posOffset>
                      </wp:positionV>
                      <wp:extent cx="297815" cy="346075"/>
                      <wp:effectExtent l="0" t="2540" r="0" b="635"/>
                      <wp:wrapNone/>
                      <wp:docPr id="2810" name="Zone de texte 28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6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DAC2D7" w14:textId="666E170B" w:rsidR="00793AA9" w:rsidRPr="00365AD7" w:rsidRDefault="00793AA9" w:rsidP="00793AA9"/>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D06915A" id="Zone de texte 2810" o:spid="_x0000_s1167" type="#_x0000_t202" style="position:absolute;left:0;text-align:left;margin-left:-1.1pt;margin-top:74.2pt;width:23.45pt;height:27.25pt;z-index:251798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" stroked="f">
                      <v:textbox style="mso-fit-shape-to-text:t">
                        <w:txbxContent>
                          <w:p w14:paraId="71DAC2D7" w14:textId="666E170B" w:rsidR="00793AA9" w:rsidRPr="00365AD7" w:rsidRDefault="00793AA9" w:rsidP="00793AA9"/>
                        </w:txbxContent>
                      </v:textbox>
                    </v:shape>
                  </w:pict>
                </mc:Fallback>
              </mc:AlternateContent>
            </w:r>
            <w:r w:rsidR="00A372F6" w:rsidRPr="00A372F6">
              <w:rPr>
                <w:rFonts w:eastAsia="Times New Roman" w:cs="Times New Roman"/>
                <w:b/>
                <w:bCs/>
                <w:sz w:val="24"/>
                <w:szCs w:val="24"/>
                <w:u w:val="single"/>
                <w:lang w:eastAsia="fr-FR"/>
              </w:rPr>
              <w:t xml:space="preserve">Application : </w:t>
            </w:r>
          </w:p>
          <w:p w14:paraId="274C8DF2" w14:textId="2876E69A" w:rsidR="00793AA9" w:rsidRPr="00A372F6" w:rsidRDefault="00A372F6" w:rsidP="00793AA9">
            <w:pPr>
              <w:spacing w:after="0" w:line="240" w:lineRule="auto"/>
              <w:rPr>
                <w:rFonts w:eastAsia="Times New Roman" w:cs="Times New Roman"/>
                <w:szCs w:val="20"/>
                <w:lang w:eastAsia="fr-FR"/>
              </w:rPr>
            </w:pPr>
            <w:r w:rsidRPr="00A372F6">
              <w:rPr>
                <w:rFonts w:eastAsia="Times New Roman" w:cs="Times New Roman"/>
                <w:szCs w:val="20"/>
                <w:lang w:eastAsia="fr-FR"/>
              </w:rPr>
              <w:t xml:space="preserve">Mesure de couple de pédalage sur le vélo </w:t>
            </w:r>
            <w:proofErr w:type="spellStart"/>
            <w:r w:rsidRPr="00A372F6">
              <w:rPr>
                <w:rFonts w:eastAsia="Times New Roman" w:cs="Times New Roman"/>
                <w:szCs w:val="20"/>
                <w:lang w:eastAsia="fr-FR"/>
              </w:rPr>
              <w:t>électriq</w:t>
            </w:r>
            <w:proofErr w:type="spellEnd"/>
            <w:r w:rsidR="00B86A72" w:rsidRPr="00365AD7">
              <w:rPr>
                <w:noProof/>
                <w:lang w:eastAsia="zh-CN"/>
              </w:rPr>
              <w:drawing>
                <wp:inline distT="0" distB="0" distL="0" distR="0" wp14:anchorId="7479611B" wp14:editId="6F8F4DBB">
                  <wp:extent cx="1689100" cy="1625600"/>
                  <wp:effectExtent l="0" t="0" r="12700" b="0"/>
                  <wp:docPr id="2883" name="Imag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89100" cy="1625600"/>
                          </a:xfrm>
                          <a:prstGeom prst="rect">
                            <a:avLst/>
                          </a:prstGeom>
                          <a:noFill/>
                          <a:ln>
                            <a:noFill/>
                          </a:ln>
                        </pic:spPr>
                      </pic:pic>
                    </a:graphicData>
                  </a:graphic>
                </wp:inline>
              </w:drawing>
            </w:r>
            <w:proofErr w:type="spellStart"/>
            <w:r w:rsidRPr="00A372F6">
              <w:rPr>
                <w:rFonts w:eastAsia="Times New Roman" w:cs="Times New Roman"/>
                <w:szCs w:val="20"/>
                <w:lang w:eastAsia="fr-FR"/>
              </w:rPr>
              <w:t>ue</w:t>
            </w:r>
            <w:proofErr w:type="spellEnd"/>
          </w:p>
        </w:tc>
      </w:tr>
      <w:tr w:rsidR="00793AA9" w:rsidRPr="00793AA9" w14:paraId="6A01429A" w14:textId="77777777" w:rsidTr="00B86A72">
        <w:trPr>
          <w:trHeight w:val="5273"/>
        </w:trPr>
        <w:tc>
          <w:tcPr>
            <w:tcW w:w="1004" w:type="dxa"/>
            <w:gridSpan w:val="2"/>
            <w:vAlign w:val="center"/>
          </w:tcPr>
          <w:p w14:paraId="536CD65E" w14:textId="76501FC1" w:rsidR="00793AA9" w:rsidRPr="00D33045" w:rsidRDefault="00793AA9" w:rsidP="00DD7A1B">
            <w:pPr>
              <w:pStyle w:val="Titre4"/>
              <w:keepLines w:val="0"/>
              <w:numPr>
                <w:ilvl w:val="0"/>
                <w:numId w:val="0"/>
              </w:numPr>
              <w:spacing w:before="0" w:line="240" w:lineRule="auto"/>
              <w:rPr>
                <w:rFonts w:asciiTheme="minorHAnsi" w:eastAsia="Times New Roman" w:hAnsiTheme="minorHAnsi" w:cs="Times New Roman"/>
                <w:i w:val="0"/>
                <w:iCs w:val="0"/>
                <w:color w:val="auto"/>
                <w:szCs w:val="20"/>
                <w:lang w:eastAsia="fr-FR"/>
              </w:rPr>
            </w:pPr>
            <w:r w:rsidRPr="00D33045">
              <w:rPr>
                <w:rFonts w:asciiTheme="minorHAnsi" w:eastAsia="Times New Roman" w:hAnsiTheme="minorHAnsi" w:cs="Times New Roman"/>
                <w:i w:val="0"/>
                <w:iCs w:val="0"/>
                <w:color w:val="auto"/>
                <w:szCs w:val="20"/>
                <w:lang w:eastAsia="fr-FR"/>
              </w:rPr>
              <w:lastRenderedPageBreak/>
              <w:t>Vitesse</w:t>
            </w:r>
          </w:p>
        </w:tc>
        <w:tc>
          <w:tcPr>
            <w:tcW w:w="1425" w:type="dxa"/>
            <w:vAlign w:val="center"/>
          </w:tcPr>
          <w:p w14:paraId="1168C6F1"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 xml:space="preserve">Génératrice </w:t>
            </w:r>
            <w:proofErr w:type="spellStart"/>
            <w:r w:rsidRPr="00D33045">
              <w:rPr>
                <w:rFonts w:eastAsia="Times New Roman" w:cs="Times New Roman"/>
                <w:szCs w:val="20"/>
                <w:lang w:eastAsia="fr-FR"/>
              </w:rPr>
              <w:t>tachymé</w:t>
            </w:r>
            <w:proofErr w:type="spellEnd"/>
            <w:r w:rsidRPr="00D33045">
              <w:rPr>
                <w:rFonts w:eastAsia="Times New Roman" w:cs="Times New Roman"/>
                <w:szCs w:val="20"/>
                <w:lang w:eastAsia="fr-FR"/>
              </w:rPr>
              <w:t>-</w:t>
            </w:r>
          </w:p>
          <w:p w14:paraId="7BA4C983"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trique</w:t>
            </w:r>
          </w:p>
          <w:p w14:paraId="7BD3AF1B" w14:textId="77777777" w:rsidR="00793AA9" w:rsidRPr="00D33045" w:rsidRDefault="00793AA9" w:rsidP="00793AA9">
            <w:pPr>
              <w:spacing w:after="0" w:line="240" w:lineRule="auto"/>
              <w:jc w:val="center"/>
              <w:rPr>
                <w:rFonts w:eastAsia="Times New Roman" w:cs="Times New Roman"/>
                <w:szCs w:val="20"/>
                <w:lang w:eastAsia="fr-FR"/>
              </w:rPr>
            </w:pPr>
          </w:p>
          <w:p w14:paraId="02F19D37"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Arial"/>
                <w:szCs w:val="20"/>
                <w:lang w:eastAsia="fr-FR"/>
              </w:rPr>
              <w:t>analogique</w:t>
            </w:r>
            <w:proofErr w:type="gramEnd"/>
          </w:p>
        </w:tc>
        <w:tc>
          <w:tcPr>
            <w:tcW w:w="5800" w:type="dxa"/>
            <w:vAlign w:val="center"/>
          </w:tcPr>
          <w:p w14:paraId="0A290AF2"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Le principe de fonctionnement est réciproque de celui du moteur à courant continu : la rotation du rotor induit une tension continue (</w:t>
            </w:r>
            <w:proofErr w:type="spellStart"/>
            <w:r w:rsidRPr="00D33045">
              <w:rPr>
                <w:rFonts w:eastAsia="Times New Roman" w:cs="Times New Roman"/>
                <w:szCs w:val="20"/>
                <w:lang w:eastAsia="fr-FR"/>
              </w:rPr>
              <w:t>fcem</w:t>
            </w:r>
            <w:proofErr w:type="spellEnd"/>
            <w:r w:rsidRPr="00D33045">
              <w:rPr>
                <w:rFonts w:eastAsia="Times New Roman" w:cs="Times New Roman"/>
                <w:szCs w:val="20"/>
                <w:lang w:eastAsia="fr-FR"/>
              </w:rPr>
              <w:t>) proportionnelle à la vitesse du rotor</w:t>
            </w:r>
          </w:p>
          <w:p w14:paraId="63958FB9"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noProof/>
                <w:szCs w:val="20"/>
                <w:lang w:eastAsia="zh-CN"/>
              </w:rPr>
              <w:drawing>
                <wp:inline distT="0" distB="0" distL="0" distR="0" wp14:anchorId="1AD73C8B" wp14:editId="4E3A6BB9">
                  <wp:extent cx="2298700" cy="1727200"/>
                  <wp:effectExtent l="0" t="0" r="12700" b="0"/>
                  <wp:docPr id="2734" name="Image 2734" descr="DSC0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DSC0068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98700" cy="1727200"/>
                          </a:xfrm>
                          <a:prstGeom prst="rect">
                            <a:avLst/>
                          </a:prstGeom>
                          <a:noFill/>
                          <a:ln>
                            <a:noFill/>
                          </a:ln>
                        </pic:spPr>
                      </pic:pic>
                    </a:graphicData>
                  </a:graphic>
                </wp:inline>
              </w:drawing>
            </w:r>
          </w:p>
          <w:p w14:paraId="7BB7AAAC"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 xml:space="preserve">Génératrice </w:t>
            </w:r>
            <w:proofErr w:type="spellStart"/>
            <w:r w:rsidRPr="00D33045">
              <w:rPr>
                <w:rFonts w:eastAsia="Times New Roman" w:cs="Times New Roman"/>
                <w:szCs w:val="20"/>
                <w:lang w:eastAsia="fr-FR"/>
              </w:rPr>
              <w:t>tachymétrique</w:t>
            </w:r>
            <w:proofErr w:type="spellEnd"/>
            <w:r w:rsidRPr="00D33045">
              <w:rPr>
                <w:rFonts w:eastAsia="Times New Roman" w:cs="Times New Roman"/>
                <w:szCs w:val="20"/>
                <w:lang w:eastAsia="fr-FR"/>
              </w:rPr>
              <w:t xml:space="preserve"> (sur le moteur du </w:t>
            </w:r>
            <w:proofErr w:type="spellStart"/>
            <w:r w:rsidRPr="00D33045">
              <w:rPr>
                <w:rFonts w:eastAsia="Times New Roman" w:cs="Times New Roman"/>
                <w:szCs w:val="20"/>
                <w:lang w:eastAsia="fr-FR"/>
              </w:rPr>
              <w:t>Maxpid</w:t>
            </w:r>
            <w:proofErr w:type="spellEnd"/>
            <w:r w:rsidRPr="00D33045">
              <w:rPr>
                <w:rFonts w:eastAsia="Times New Roman" w:cs="Times New Roman"/>
                <w:szCs w:val="20"/>
                <w:lang w:eastAsia="fr-FR"/>
              </w:rPr>
              <w:t>)</w:t>
            </w:r>
          </w:p>
          <w:p w14:paraId="501B90C7"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noProof/>
                <w:szCs w:val="20"/>
                <w:lang w:eastAsia="zh-CN"/>
              </w:rPr>
              <mc:AlternateContent>
                <mc:Choice Requires="wpg">
                  <w:drawing>
                    <wp:anchor distT="0" distB="0" distL="114300" distR="114300" simplePos="0" relativeHeight="251802624" behindDoc="0" locked="0" layoutInCell="1" allowOverlap="1" wp14:anchorId="32438022" wp14:editId="62976FB7">
                      <wp:simplePos x="0" y="0"/>
                      <wp:positionH relativeFrom="column">
                        <wp:posOffset>531495</wp:posOffset>
                      </wp:positionH>
                      <wp:positionV relativeFrom="paragraph">
                        <wp:posOffset>116205</wp:posOffset>
                      </wp:positionV>
                      <wp:extent cx="2596515" cy="464820"/>
                      <wp:effectExtent l="0" t="1905" r="0" b="3175"/>
                      <wp:wrapNone/>
                      <wp:docPr id="2801" name="Grouper 2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6515" cy="464820"/>
                                <a:chOff x="2744" y="11856"/>
                                <a:chExt cx="4089" cy="732"/>
                              </a:xfrm>
                            </wpg:grpSpPr>
                            <wps:wsp>
                              <wps:cNvPr id="2802" name="Rectangle 775"/>
                              <wps:cNvSpPr>
                                <a:spLocks noChangeArrowheads="1"/>
                              </wps:cNvSpPr>
                              <wps:spPr bwMode="auto">
                                <a:xfrm>
                                  <a:off x="3990" y="11927"/>
                                  <a:ext cx="1435" cy="538"/>
                                </a:xfrm>
                                <a:prstGeom prst="rect">
                                  <a:avLst/>
                                </a:prstGeom>
                                <a:solidFill>
                                  <a:srgbClr val="EEECE1"/>
                                </a:solidFill>
                                <a:ln w="254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g:grpSp>
                              <wpg:cNvPr id="2803" name="Group 776"/>
                              <wpg:cNvGrpSpPr>
                                <a:grpSpLocks/>
                              </wpg:cNvGrpSpPr>
                              <wpg:grpSpPr bwMode="auto">
                                <a:xfrm>
                                  <a:off x="2744" y="11856"/>
                                  <a:ext cx="4089" cy="732"/>
                                  <a:chOff x="4071" y="5822"/>
                                  <a:chExt cx="4089" cy="732"/>
                                </a:xfrm>
                              </wpg:grpSpPr>
                              <wps:wsp>
                                <wps:cNvPr id="2804" name="Rectangle 777"/>
                                <wps:cNvSpPr>
                                  <a:spLocks noChangeArrowheads="1"/>
                                </wps:cNvSpPr>
                                <wps:spPr bwMode="auto">
                                  <a:xfrm>
                                    <a:off x="4071" y="5822"/>
                                    <a:ext cx="1412"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018D49" w14:textId="77777777" w:rsidR="00793AA9" w:rsidRPr="003D1901" w:rsidRDefault="00793AA9" w:rsidP="00793AA9">
                                      <w:pPr>
                                        <w:jc w:val="center"/>
                                        <w:rPr>
                                          <w:rFonts w:ascii="Arial" w:hAnsi="Arial" w:cs="Arial"/>
                                          <w:b/>
                                        </w:rPr>
                                      </w:pPr>
                                      <w:r>
                                        <w:rPr>
                                          <w:rFonts w:ascii="Arial" w:hAnsi="Arial" w:cs="Arial"/>
                                          <w:b/>
                                        </w:rPr>
                                        <w:t>Vitesse</w:t>
                                      </w:r>
                                      <w:r>
                                        <w:rPr>
                                          <w:rFonts w:ascii="Arial" w:hAnsi="Arial" w:cs="Arial"/>
                                          <w:b/>
                                        </w:rPr>
                                        <w:br/>
                                      </w:r>
                                      <w:r w:rsidRPr="003D1901">
                                        <w:rPr>
                                          <w:rFonts w:ascii="Arial" w:hAnsi="Arial" w:cs="Arial"/>
                                          <w:b/>
                                        </w:rPr>
                                        <w:t xml:space="preserve"> </w:t>
                                      </w:r>
                                    </w:p>
                                  </w:txbxContent>
                                </wps:txbx>
                                <wps:bodyPr rot="0" vert="horz" wrap="square" lIns="12700" tIns="12700" rIns="12700" bIns="12700" anchor="t" anchorCtr="0" upright="1">
                                  <a:noAutofit/>
                                </wps:bodyPr>
                              </wps:wsp>
                              <wps:wsp>
                                <wps:cNvPr id="2805" name="Rectangle 778"/>
                                <wps:cNvSpPr>
                                  <a:spLocks noChangeArrowheads="1"/>
                                </wps:cNvSpPr>
                                <wps:spPr bwMode="auto">
                                  <a:xfrm>
                                    <a:off x="5241" y="5891"/>
                                    <a:ext cx="1595"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0A08F7" w14:textId="77777777" w:rsidR="00793AA9" w:rsidRPr="003D1901" w:rsidRDefault="00793AA9" w:rsidP="00793AA9">
                                      <w:pPr>
                                        <w:jc w:val="center"/>
                                        <w:rPr>
                                          <w:b/>
                                          <w:szCs w:val="20"/>
                                        </w:rPr>
                                      </w:pPr>
                                      <w:r>
                                        <w:rPr>
                                          <w:b/>
                                          <w:szCs w:val="20"/>
                                        </w:rPr>
                                        <w:t>GENERATRICE</w:t>
                                      </w:r>
                                      <w:r>
                                        <w:rPr>
                                          <w:b/>
                                          <w:szCs w:val="20"/>
                                        </w:rPr>
                                        <w:br/>
                                        <w:t>TACHYMETRIQUE</w:t>
                                      </w:r>
                                    </w:p>
                                  </w:txbxContent>
                                </wps:txbx>
                                <wps:bodyPr rot="0" vert="horz" wrap="square" lIns="12700" tIns="12700" rIns="12700" bIns="12700" anchor="t" anchorCtr="0" upright="1">
                                  <a:noAutofit/>
                                </wps:bodyPr>
                              </wps:wsp>
                              <wps:wsp>
                                <wps:cNvPr id="2806" name="Line 779"/>
                                <wps:cNvCnPr>
                                  <a:cxnSpLocks noChangeShapeType="1"/>
                                </wps:cNvCnPr>
                                <wps:spPr bwMode="auto">
                                  <a:xfrm>
                                    <a:off x="4411" y="6194"/>
                                    <a:ext cx="906"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807" name="Rectangle 780"/>
                                <wps:cNvSpPr>
                                  <a:spLocks noChangeArrowheads="1"/>
                                </wps:cNvSpPr>
                                <wps:spPr bwMode="auto">
                                  <a:xfrm>
                                    <a:off x="6771" y="5893"/>
                                    <a:ext cx="1389"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829D47" w14:textId="77777777" w:rsidR="00793AA9" w:rsidRPr="008010CF" w:rsidRDefault="00793AA9" w:rsidP="00793AA9">
                                      <w:pPr>
                                        <w:jc w:val="center"/>
                                        <w:rPr>
                                          <w:rFonts w:ascii="Arial" w:hAnsi="Arial" w:cs="Arial"/>
                                          <w:b/>
                                        </w:rPr>
                                      </w:pPr>
                                      <w:r w:rsidRPr="008010CF">
                                        <w:rPr>
                                          <w:rFonts w:ascii="Arial" w:hAnsi="Arial" w:cs="Arial"/>
                                          <w:b/>
                                        </w:rPr>
                                        <w:t>Tension</w:t>
                                      </w:r>
                                    </w:p>
                                  </w:txbxContent>
                                </wps:txbx>
                                <wps:bodyPr rot="0" vert="horz" wrap="square" lIns="12700" tIns="12700" rIns="12700" bIns="12700" anchor="t" anchorCtr="0" upright="1">
                                  <a:noAutofit/>
                                </wps:bodyPr>
                              </wps:wsp>
                              <wps:wsp>
                                <wps:cNvPr id="2808" name="Line 781"/>
                                <wps:cNvCnPr>
                                  <a:cxnSpLocks noChangeShapeType="1"/>
                                </wps:cNvCnPr>
                                <wps:spPr bwMode="auto">
                                  <a:xfrm>
                                    <a:off x="6756" y="6194"/>
                                    <a:ext cx="907"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2438022" id="Grouper 2801" o:spid="_x0000_s1168" style="position:absolute;left:0;text-align:left;margin-left:41.85pt;margin-top:9.15pt;width:204.45pt;height:36.6pt;z-index:251802624" coordorigin="2744,11856" coordsize="4089,7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">
                      <v:rect id="Rectangle 775" o:spid="_x0000_s1169" style="position:absolute;left:3990;top:11927;width:143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rPdGxQAA&#10;AN0AAAAPAAAAZHJzL2Rvd25yZXYueG1sRI9BawIxFITvBf9DeIK3mu0exG6N0hULKvTQVaTHR/Lc&#10;Xdy8LEmq6783hUKPw8x8wyxWg+3ElXxoHSt4mWYgiLUzLdcKjoeP5zmIEJENdo5JwZ0CrJajpwUW&#10;xt34i65VrEWCcChQQRNjX0gZdEMWw9T1xMk7O28xJulraTzeEtx2Ms+ymbTYclposKd1Q/pS/VgF&#10;J7kvvS4/950pa70Lr9+bsnJKTcbD+xuISEP8D/+1t0ZBPs9y+H2TnoBcP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Gs90bFAAAA3QAAAA8AAAAAAAAAAAAAAAAAlwIAAGRycy9k&#10;b3ducmV2LnhtbFBLBQYAAAAABAAEAPUAAACJAwAAAAA=&#10;" fillcolor="#eeece1" strokeweight="2pt">
                        <v:stroke dashstyle="3 1"/>
                        <v:shadow opacity="49150f"/>
                      </v:rect>
                      <v:group id="Group 776" o:spid="_x0000_s1170" style="position:absolute;left:2744;top:11856;width:4089;height:732" coordorigin="4071,5822" coordsize="4089,73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QPNM2xwAAAN0A&#10;AAAPAAAAAAAAAAAAAAAAAKkCAABkcnMvZG93bnJldi54bWxQSwUGAAAAAAQABAD6AAAAnQMAAAAA&#10;">
                        <v:rect id="Rectangle 777" o:spid="_x0000_s1171" style="position:absolute;left:4071;top:5822;width:1412;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gxAAA&#10;AN0AAAAPAAAAZHJzL2Rvd25yZXYueG1sRI9Ba8JAFITvBf/D8gQvRTeKWImuooWCFC+1gtdH9pkE&#10;s29D9iXGf98VhB6HmfmGWW97V6mOmlB6NjCdJKCIM29Lzg2cf7/GS1BBkC1WnsnAgwJsN4O3NabW&#10;3/mHupPkKkI4pGigEKlTrUNWkMMw8TVx9K6+cShRNrm2Dd4j3FV6liQL7bDkuFBgTZ8FZbdT6wx0&#10;l8txT+dWTzuUj/fDdyvlgowZDfvdCpRQL//hV/tgDcyWyRyeb+IT0J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kIMQAAADdAAAADwAAAAAAAAAAAAAAAACXAgAAZHJzL2Rv&#10;d25yZXYueG1sUEsFBgAAAAAEAAQA9QAAAIgDAAAAAA==&#10;" filled="f" stroked="f">
                          <v:textbox inset="1pt,1pt,1pt,1pt">
                            <w:txbxContent>
                              <w:p w14:paraId="0B018D49" w14:textId="77777777" w:rsidR="00793AA9" w:rsidRPr="003D1901" w:rsidRDefault="00793AA9" w:rsidP="00793AA9">
                                <w:pPr>
                                  <w:jc w:val="center"/>
                                  <w:rPr>
                                    <w:rFonts w:ascii="Arial" w:hAnsi="Arial" w:cs="Arial"/>
                                    <w:b/>
                                  </w:rPr>
                                </w:pPr>
                                <w:r>
                                  <w:rPr>
                                    <w:rFonts w:ascii="Arial" w:hAnsi="Arial" w:cs="Arial"/>
                                    <w:b/>
                                  </w:rPr>
                                  <w:t>Vitesse</w:t>
                                </w:r>
                                <w:r>
                                  <w:rPr>
                                    <w:rFonts w:ascii="Arial" w:hAnsi="Arial" w:cs="Arial"/>
                                    <w:b/>
                                  </w:rPr>
                                  <w:br/>
                                </w:r>
                                <w:r w:rsidRPr="003D1901">
                                  <w:rPr>
                                    <w:rFonts w:ascii="Arial" w:hAnsi="Arial" w:cs="Arial"/>
                                    <w:b/>
                                  </w:rPr>
                                  <w:t xml:space="preserve"> </w:t>
                                </w:r>
                              </w:p>
                            </w:txbxContent>
                          </v:textbox>
                        </v:rect>
                        <v:rect id="Rectangle 778" o:spid="_x0000_s1172" style="position:absolute;left:5241;top:5891;width:159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idJxAAA&#10;AN0AAAAPAAAAZHJzL2Rvd25yZXYueG1sRI9Pa8JAFMTvBb/D8oTe6saAGqOrVEEonuq/+yP7mqRm&#10;326z25h++64geBxm5jfMct2bRnTU+tqygvEoAUFcWF1zqeB82r1lIHxA1thYJgV/5GG9GrwsMdf2&#10;xgfqjqEUEcI+RwVVCC6X0hcVGfQj64ij92VbgyHKtpS6xVuEm0amSTKVBmuOCxU62lZUXI+/RsF1&#10;/DPpvvVsP8+mvEn3n+7idk6p12H/vgARqA/P8KP9oRWkWTKB+5v4BOTq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vInScQAAADdAAAADwAAAAAAAAAAAAAAAACXAgAAZHJzL2Rv&#10;d25yZXYueG1sUEsFBgAAAAAEAAQA9QAAAIgDAAAAAA==&#10;" filled="f" stroked="f" strokeweight="1pt">
                          <v:textbox inset="1pt,1pt,1pt,1pt">
                            <w:txbxContent>
                              <w:p w14:paraId="390A08F7" w14:textId="77777777" w:rsidR="00793AA9" w:rsidRPr="003D1901" w:rsidRDefault="00793AA9" w:rsidP="00793AA9">
                                <w:pPr>
                                  <w:jc w:val="center"/>
                                  <w:rPr>
                                    <w:b/>
                                    <w:szCs w:val="20"/>
                                  </w:rPr>
                                </w:pPr>
                                <w:r>
                                  <w:rPr>
                                    <w:b/>
                                    <w:szCs w:val="20"/>
                                  </w:rPr>
                                  <w:t>GENERATRICE</w:t>
                                </w:r>
                                <w:r>
                                  <w:rPr>
                                    <w:b/>
                                    <w:szCs w:val="20"/>
                                  </w:rPr>
                                  <w:br/>
                                  <w:t>TACHYMETRIQUE</w:t>
                                </w:r>
                              </w:p>
                            </w:txbxContent>
                          </v:textbox>
                        </v:rect>
                        <v:line id="Line 779" o:spid="_x0000_s1173" style="position:absolute;visibility:visible;mso-wrap-style:square" from="4411,6194" to="5317,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FfU8MAAADdAAAADwAAAGRycy9kb3ducmV2LnhtbESPQWsCMRSE7wX/Q3hCbzVxD4tdjVIK&#10;Fm9FK3p9JM/N4uZl2cTd7b9vCoUeh5n5htnsJt+KgfrYBNawXCgQxCbYhmsN56/9ywpETMgW28Ck&#10;4Zsi7Lazpw1WNox8pOGUapEhHCvU4FLqKimjceQxLkJHnL1b6D2mLPta2h7HDPetLJQqpceG84LD&#10;jt4dmfvp4TVch9IdX0trPiff7NWHlIfLedD6eT69rUEkmtJ/+K99sBqKlSrh901+AnL7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HxX1PDAAAA3QAAAA8AAAAAAAAAAAAA&#10;AAAAoQIAAGRycy9kb3ducmV2LnhtbFBLBQYAAAAABAAEAPkAAACRAwAAAAA=&#10;" strokeweight="1pt">
                          <v:stroke startarrowwidth="wide" startarrowlength="short" endarrow="block"/>
                          <v:shadow opacity="49150f"/>
                        </v:line>
                        <v:rect id="Rectangle 780" o:spid="_x0000_s1174" style="position:absolute;left:6771;top:5893;width:1389;height:6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KXpXwwAA&#10;AN0AAAAPAAAAZHJzL2Rvd25yZXYueG1sRI/BisJAEETvgv8wtLAX0YkeVLKOosKCiJdVwWuT6U2C&#10;mZ6Q6cTs3+8Iwh6LqnpFrbe9q1RHTSg9G5hNE1DEmbcl5wZu16/JClQQZIuVZzLwSwG2m+Fgjan1&#10;T/6m7iK5ihAOKRooROpU65AV5DBMfU0cvR/fOJQom1zbBp8R7io9T5KFdlhyXCiwpkNB2ePSOgPd&#10;/X7e063Vsw5lOT6eWikXZMzHqN99ghLq5T/8bh+tgfkqWcLrTXwCevM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KXpXwwAAAN0AAAAPAAAAAAAAAAAAAAAAAJcCAABkcnMvZG93&#10;bnJldi54bWxQSwUGAAAAAAQABAD1AAAAhwMAAAAA&#10;" filled="f" stroked="f">
                          <v:textbox inset="1pt,1pt,1pt,1pt">
                            <w:txbxContent>
                              <w:p w14:paraId="65829D47" w14:textId="77777777" w:rsidR="00793AA9" w:rsidRPr="008010CF" w:rsidRDefault="00793AA9" w:rsidP="00793AA9">
                                <w:pPr>
                                  <w:jc w:val="center"/>
                                  <w:rPr>
                                    <w:rFonts w:ascii="Arial" w:hAnsi="Arial" w:cs="Arial"/>
                                    <w:b/>
                                  </w:rPr>
                                </w:pPr>
                                <w:r w:rsidRPr="008010CF">
                                  <w:rPr>
                                    <w:rFonts w:ascii="Arial" w:hAnsi="Arial" w:cs="Arial"/>
                                    <w:b/>
                                  </w:rPr>
                                  <w:t>Tension</w:t>
                                </w:r>
                              </w:p>
                            </w:txbxContent>
                          </v:textbox>
                        </v:rect>
                        <v:line id="Line 781" o:spid="_x0000_s1175" style="position:absolute;visibility:visible;mso-wrap-style:square" from="6756,6194" to="7663,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JuusEAAADdAAAADwAAAGRycy9kb3ducmV2LnhtbERPPWvDMBDdC/0P4grdGqkejOtGNqHg&#10;ki04De16WFfLxDoZS3Wcf18NgYyP972tVzeKheYweNbwulEgiDtvBu41nL6alwJEiMgGR8+k4UoB&#10;6urxYYul8RduaTnGXqQQDiVqsDFOpZShs+QwbPxEnLhfPzuMCc69NDNeUrgbZaZULh0OnBosTvRh&#10;qTsf/5yGnyW37VtuusPqhkZ9Srn/Pi1aPz+tu3cQkdZ4F9/ce6MhK1Sam96kJyCr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PIm66wQAAAN0AAAAPAAAAAAAAAAAAAAAA&#10;AKECAABkcnMvZG93bnJldi54bWxQSwUGAAAAAAQABAD5AAAAjwMAAAAA&#10;" strokeweight="1pt">
                          <v:stroke startarrowwidth="wide" startarrowlength="short" endarrow="block"/>
                          <v:shadow opacity="49150f"/>
                        </v:line>
                      </v:group>
                    </v:group>
                  </w:pict>
                </mc:Fallback>
              </mc:AlternateContent>
            </w:r>
          </w:p>
          <w:p w14:paraId="4C8E0BB7" w14:textId="77777777" w:rsidR="00793AA9" w:rsidRPr="00D33045" w:rsidRDefault="00793AA9" w:rsidP="00793AA9">
            <w:pPr>
              <w:spacing w:after="0" w:line="240" w:lineRule="auto"/>
              <w:jc w:val="center"/>
              <w:rPr>
                <w:rFonts w:eastAsia="Times New Roman" w:cs="Times New Roman"/>
                <w:szCs w:val="20"/>
                <w:lang w:eastAsia="fr-FR"/>
              </w:rPr>
            </w:pPr>
          </w:p>
          <w:p w14:paraId="00645B21" w14:textId="77777777" w:rsidR="00793AA9" w:rsidRPr="00D33045" w:rsidRDefault="00793AA9" w:rsidP="00793AA9">
            <w:pPr>
              <w:spacing w:after="0" w:line="240" w:lineRule="auto"/>
              <w:jc w:val="center"/>
              <w:rPr>
                <w:rFonts w:eastAsia="Times New Roman" w:cs="Times New Roman"/>
                <w:szCs w:val="20"/>
                <w:lang w:eastAsia="fr-FR"/>
              </w:rPr>
            </w:pPr>
          </w:p>
        </w:tc>
        <w:tc>
          <w:tcPr>
            <w:tcW w:w="4005" w:type="dxa"/>
            <w:vAlign w:val="center"/>
          </w:tcPr>
          <w:p w14:paraId="2508A6D4"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 xml:space="preserve">Capteur très utilisé avec bonne fidélité et </w:t>
            </w:r>
            <w:proofErr w:type="gramStart"/>
            <w:r w:rsidRPr="00D33045">
              <w:rPr>
                <w:rFonts w:eastAsia="Times New Roman" w:cs="Times New Roman"/>
                <w:szCs w:val="20"/>
                <w:lang w:eastAsia="fr-FR"/>
              </w:rPr>
              <w:t>linéarité .</w:t>
            </w:r>
            <w:proofErr w:type="gramEnd"/>
            <w:r w:rsidRPr="00D33045">
              <w:rPr>
                <w:rFonts w:eastAsia="Times New Roman" w:cs="Times New Roman"/>
                <w:szCs w:val="20"/>
                <w:lang w:eastAsia="fr-FR"/>
              </w:rPr>
              <w:t xml:space="preserve">  </w:t>
            </w:r>
          </w:p>
          <w:p w14:paraId="57F4E271" w14:textId="77777777" w:rsidR="00793AA9" w:rsidRPr="00D33045" w:rsidRDefault="00793AA9" w:rsidP="00793AA9">
            <w:pPr>
              <w:spacing w:after="0" w:line="240" w:lineRule="auto"/>
              <w:rPr>
                <w:rFonts w:eastAsia="Times New Roman" w:cs="Times New Roman"/>
                <w:szCs w:val="20"/>
                <w:lang w:eastAsia="fr-FR"/>
              </w:rPr>
            </w:pPr>
          </w:p>
          <w:p w14:paraId="689FDF97" w14:textId="77777777" w:rsidR="00793AA9" w:rsidRPr="00D33045" w:rsidRDefault="00793AA9" w:rsidP="00793AA9">
            <w:pPr>
              <w:spacing w:after="0" w:line="240" w:lineRule="auto"/>
              <w:rPr>
                <w:rFonts w:eastAsia="Times New Roman" w:cs="Times New Roman"/>
                <w:szCs w:val="20"/>
                <w:lang w:eastAsia="fr-FR"/>
              </w:rPr>
            </w:pPr>
          </w:p>
        </w:tc>
        <w:tc>
          <w:tcPr>
            <w:tcW w:w="2513" w:type="dxa"/>
            <w:vAlign w:val="center"/>
          </w:tcPr>
          <w:p w14:paraId="18C3B0BD" w14:textId="77777777" w:rsidR="00A46C9B" w:rsidRPr="00A46C9B" w:rsidRDefault="00A46C9B" w:rsidP="00A46C9B">
            <w:pPr>
              <w:spacing w:after="0" w:line="240" w:lineRule="auto"/>
              <w:rPr>
                <w:rFonts w:eastAsia="Times New Roman" w:cs="Times New Roman"/>
                <w:b/>
                <w:bCs/>
                <w:sz w:val="24"/>
                <w:szCs w:val="24"/>
                <w:u w:val="single"/>
                <w:lang w:eastAsia="fr-FR"/>
              </w:rPr>
            </w:pPr>
            <w:r w:rsidRPr="00A46C9B">
              <w:rPr>
                <w:rFonts w:eastAsia="Times New Roman" w:cs="Times New Roman"/>
                <w:b/>
                <w:bCs/>
                <w:sz w:val="24"/>
                <w:szCs w:val="24"/>
                <w:u w:val="single"/>
                <w:lang w:eastAsia="fr-FR"/>
              </w:rPr>
              <w:t xml:space="preserve">Applications </w:t>
            </w:r>
          </w:p>
          <w:p w14:paraId="26601083" w14:textId="77777777" w:rsidR="00A46C9B" w:rsidRPr="00A46C9B" w:rsidRDefault="00A46C9B" w:rsidP="00A46C9B">
            <w:pPr>
              <w:spacing w:after="0" w:line="240" w:lineRule="auto"/>
              <w:rPr>
                <w:rFonts w:eastAsia="Times New Roman" w:cs="Times New Roman"/>
                <w:szCs w:val="20"/>
                <w:lang w:eastAsia="fr-FR"/>
              </w:rPr>
            </w:pPr>
          </w:p>
          <w:p w14:paraId="4E6640DD" w14:textId="77777777" w:rsidR="00A46C9B" w:rsidRPr="00A46C9B" w:rsidRDefault="00A46C9B" w:rsidP="00A46C9B">
            <w:pPr>
              <w:spacing w:after="0" w:line="240" w:lineRule="auto"/>
              <w:rPr>
                <w:rFonts w:eastAsia="Times New Roman" w:cs="Times New Roman"/>
                <w:szCs w:val="20"/>
                <w:lang w:eastAsia="fr-FR"/>
              </w:rPr>
            </w:pPr>
            <w:r w:rsidRPr="00A46C9B">
              <w:rPr>
                <w:rFonts w:eastAsia="Times New Roman" w:cs="Times New Roman"/>
                <w:szCs w:val="20"/>
                <w:lang w:eastAsia="fr-FR"/>
              </w:rPr>
              <w:t xml:space="preserve">Mesure de la vitesse du moteur sur le MAXPID, TOIT 206CC et la PLATE-FORME </w:t>
            </w:r>
          </w:p>
          <w:p w14:paraId="6B5D0121" w14:textId="6D624297" w:rsidR="00793AA9" w:rsidRPr="00DD7A1B" w:rsidRDefault="00793AA9" w:rsidP="00793AA9">
            <w:pPr>
              <w:spacing w:after="0" w:line="240" w:lineRule="auto"/>
              <w:rPr>
                <w:rFonts w:eastAsia="Times New Roman" w:cs="Times New Roman"/>
                <w:szCs w:val="20"/>
                <w:lang w:eastAsia="fr-FR"/>
              </w:rPr>
            </w:pPr>
            <w:r w:rsidRPr="00DD7A1B">
              <w:rPr>
                <w:rFonts w:eastAsia="Times New Roman" w:cs="Times New Roman"/>
                <w:szCs w:val="20"/>
                <w:lang w:eastAsia="fr-FR"/>
              </w:rPr>
              <w:t xml:space="preserve"> </w:t>
            </w:r>
          </w:p>
        </w:tc>
      </w:tr>
      <w:tr w:rsidR="00793AA9" w:rsidRPr="00793AA9" w14:paraId="1DC9F05F" w14:textId="77777777" w:rsidTr="00B86A72">
        <w:tc>
          <w:tcPr>
            <w:tcW w:w="1004" w:type="dxa"/>
            <w:gridSpan w:val="2"/>
            <w:vAlign w:val="center"/>
          </w:tcPr>
          <w:p w14:paraId="4D64F246" w14:textId="77777777" w:rsidR="00793AA9" w:rsidRPr="00D33045" w:rsidRDefault="00793AA9" w:rsidP="00DD7A1B">
            <w:pPr>
              <w:pStyle w:val="Titre4"/>
              <w:keepLines w:val="0"/>
              <w:numPr>
                <w:ilvl w:val="0"/>
                <w:numId w:val="0"/>
              </w:numPr>
              <w:spacing w:before="0" w:line="240" w:lineRule="auto"/>
              <w:rPr>
                <w:rFonts w:asciiTheme="minorHAnsi" w:eastAsia="Times New Roman" w:hAnsiTheme="minorHAnsi" w:cs="Times New Roman"/>
                <w:i w:val="0"/>
                <w:iCs w:val="0"/>
                <w:color w:val="auto"/>
                <w:szCs w:val="20"/>
                <w:lang w:eastAsia="fr-FR"/>
              </w:rPr>
            </w:pPr>
            <w:r w:rsidRPr="00D33045">
              <w:rPr>
                <w:rFonts w:asciiTheme="minorHAnsi" w:eastAsia="Times New Roman" w:hAnsiTheme="minorHAnsi" w:cs="Times New Roman"/>
                <w:i w:val="0"/>
                <w:iCs w:val="0"/>
                <w:color w:val="auto"/>
                <w:szCs w:val="20"/>
                <w:lang w:eastAsia="fr-FR"/>
              </w:rPr>
              <w:t>Vitesse</w:t>
            </w:r>
          </w:p>
        </w:tc>
        <w:tc>
          <w:tcPr>
            <w:tcW w:w="1425" w:type="dxa"/>
            <w:vAlign w:val="center"/>
          </w:tcPr>
          <w:p w14:paraId="34AF4996"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 xml:space="preserve">Tachymètre </w:t>
            </w:r>
          </w:p>
        </w:tc>
        <w:tc>
          <w:tcPr>
            <w:tcW w:w="5800" w:type="dxa"/>
            <w:vAlign w:val="center"/>
          </w:tcPr>
          <w:p w14:paraId="43A6D762"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Mesure à contact direct</w:t>
            </w:r>
          </w:p>
          <w:p w14:paraId="72A1A6E9"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 xml:space="preserve">Mesure stroboscopique </w:t>
            </w:r>
          </w:p>
        </w:tc>
        <w:tc>
          <w:tcPr>
            <w:tcW w:w="4005" w:type="dxa"/>
            <w:vAlign w:val="center"/>
          </w:tcPr>
          <w:p w14:paraId="3E8D3075" w14:textId="4231B2FA" w:rsidR="00793AA9" w:rsidRPr="00D33045" w:rsidRDefault="00B61EDE" w:rsidP="00793AA9">
            <w:pPr>
              <w:spacing w:after="0" w:line="240" w:lineRule="auto"/>
              <w:jc w:val="center"/>
              <w:rPr>
                <w:rFonts w:eastAsia="Times New Roman" w:cs="Times New Roman"/>
                <w:szCs w:val="20"/>
                <w:lang w:eastAsia="fr-FR"/>
              </w:rPr>
            </w:pPr>
            <w:r>
              <w:rPr>
                <w:rFonts w:eastAsia="Times New Roman" w:cs="Times New Roman"/>
                <w:szCs w:val="20"/>
                <w:lang w:eastAsia="fr-FR"/>
              </w:rPr>
              <w:t>C</w:t>
            </w:r>
            <w:r w:rsidRPr="00D33045">
              <w:rPr>
                <w:rFonts w:eastAsia="Times New Roman" w:cs="Times New Roman"/>
                <w:szCs w:val="20"/>
                <w:lang w:eastAsia="fr-FR"/>
              </w:rPr>
              <w:t xml:space="preserve">apteur autonome à lecture </w:t>
            </w:r>
            <w:proofErr w:type="gramStart"/>
            <w:r w:rsidRPr="00D33045">
              <w:rPr>
                <w:rFonts w:eastAsia="Times New Roman" w:cs="Times New Roman"/>
                <w:szCs w:val="20"/>
                <w:lang w:eastAsia="fr-FR"/>
              </w:rPr>
              <w:t>directe ,</w:t>
            </w:r>
            <w:proofErr w:type="gramEnd"/>
            <w:r w:rsidRPr="00D33045">
              <w:rPr>
                <w:rFonts w:eastAsia="Times New Roman" w:cs="Times New Roman"/>
                <w:szCs w:val="20"/>
                <w:lang w:eastAsia="fr-FR"/>
              </w:rPr>
              <w:t xml:space="preserve"> facile d’emploi</w:t>
            </w:r>
          </w:p>
        </w:tc>
        <w:tc>
          <w:tcPr>
            <w:tcW w:w="2513" w:type="dxa"/>
            <w:vAlign w:val="center"/>
          </w:tcPr>
          <w:p w14:paraId="2D9D1AC6" w14:textId="21E064E8" w:rsidR="00A46C9B" w:rsidRDefault="00A46C9B" w:rsidP="00A46C9B">
            <w:pPr>
              <w:pStyle w:val="Titre1"/>
              <w:keepLines w:val="0"/>
              <w:numPr>
                <w:ilvl w:val="0"/>
                <w:numId w:val="0"/>
              </w:numPr>
              <w:pBdr>
                <w:bottom w:val="none" w:sz="0" w:space="0" w:color="auto"/>
              </w:pBdr>
              <w:spacing w:before="0" w:after="0" w:line="240" w:lineRule="auto"/>
              <w:rPr>
                <w:lang w:eastAsia="fr-FR"/>
              </w:rPr>
            </w:pPr>
          </w:p>
          <w:p w14:paraId="4988BD10" w14:textId="12FE8E32" w:rsidR="00A46C9B" w:rsidRPr="00A46C9B" w:rsidRDefault="00A46C9B" w:rsidP="00A46C9B">
            <w:pPr>
              <w:rPr>
                <w:lang w:eastAsia="fr-FR"/>
              </w:rPr>
            </w:pPr>
          </w:p>
        </w:tc>
      </w:tr>
      <w:tr w:rsidR="00793AA9" w:rsidRPr="00793AA9" w14:paraId="261726B3" w14:textId="77777777" w:rsidTr="00B86A72">
        <w:tc>
          <w:tcPr>
            <w:tcW w:w="1004" w:type="dxa"/>
            <w:gridSpan w:val="2"/>
            <w:vAlign w:val="center"/>
          </w:tcPr>
          <w:p w14:paraId="67173304" w14:textId="3DB39663" w:rsidR="00793AA9" w:rsidRPr="00D33045" w:rsidRDefault="00793AA9" w:rsidP="00DD7A1B">
            <w:pPr>
              <w:pStyle w:val="Titre4"/>
              <w:keepLines w:val="0"/>
              <w:numPr>
                <w:ilvl w:val="0"/>
                <w:numId w:val="0"/>
              </w:numPr>
              <w:spacing w:before="0" w:line="240" w:lineRule="auto"/>
              <w:rPr>
                <w:rFonts w:asciiTheme="minorHAnsi" w:eastAsia="Times New Roman" w:hAnsiTheme="minorHAnsi" w:cs="Times New Roman"/>
                <w:i w:val="0"/>
                <w:iCs w:val="0"/>
                <w:color w:val="auto"/>
                <w:szCs w:val="20"/>
                <w:lang w:eastAsia="fr-FR"/>
              </w:rPr>
            </w:pPr>
            <w:r w:rsidRPr="00D33045">
              <w:rPr>
                <w:rFonts w:asciiTheme="minorHAnsi" w:eastAsia="Times New Roman" w:hAnsiTheme="minorHAnsi" w:cs="Times New Roman"/>
                <w:i w:val="0"/>
                <w:iCs w:val="0"/>
                <w:color w:val="auto"/>
                <w:szCs w:val="20"/>
                <w:lang w:eastAsia="fr-FR"/>
              </w:rPr>
              <w:t>Vitesse</w:t>
            </w:r>
          </w:p>
        </w:tc>
        <w:tc>
          <w:tcPr>
            <w:tcW w:w="1425" w:type="dxa"/>
            <w:vAlign w:val="center"/>
          </w:tcPr>
          <w:p w14:paraId="000D1DBD" w14:textId="77777777" w:rsidR="00793AA9" w:rsidRPr="00D33045" w:rsidRDefault="00793AA9" w:rsidP="00793AA9">
            <w:pPr>
              <w:spacing w:after="0" w:line="240" w:lineRule="auto"/>
              <w:jc w:val="center"/>
              <w:rPr>
                <w:rFonts w:eastAsia="Times New Roman" w:cs="Times New Roman"/>
                <w:szCs w:val="20"/>
                <w:lang w:eastAsia="fr-FR"/>
              </w:rPr>
            </w:pPr>
          </w:p>
          <w:p w14:paraId="123A83C0"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 xml:space="preserve">Capteur à induction </w:t>
            </w:r>
          </w:p>
          <w:p w14:paraId="69DD170B" w14:textId="77777777" w:rsidR="00793AA9" w:rsidRPr="00D33045" w:rsidRDefault="00793AA9" w:rsidP="00793AA9">
            <w:pPr>
              <w:spacing w:after="0" w:line="240" w:lineRule="auto"/>
              <w:jc w:val="center"/>
              <w:rPr>
                <w:rFonts w:eastAsia="Times New Roman" w:cs="Times New Roman"/>
                <w:szCs w:val="20"/>
                <w:lang w:eastAsia="fr-FR"/>
              </w:rPr>
            </w:pPr>
          </w:p>
          <w:p w14:paraId="61C9F4A1"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Arial"/>
                <w:szCs w:val="20"/>
                <w:lang w:eastAsia="fr-FR"/>
              </w:rPr>
              <w:t>analogique</w:t>
            </w:r>
            <w:proofErr w:type="gramEnd"/>
          </w:p>
        </w:tc>
        <w:tc>
          <w:tcPr>
            <w:tcW w:w="5800" w:type="dxa"/>
            <w:vAlign w:val="center"/>
          </w:tcPr>
          <w:p w14:paraId="1BBAA0E1" w14:textId="77777777" w:rsidR="00793AA9" w:rsidRPr="00D33045" w:rsidRDefault="00793AA9" w:rsidP="00793AA9">
            <w:pPr>
              <w:spacing w:after="0" w:line="240" w:lineRule="auto"/>
              <w:rPr>
                <w:rFonts w:eastAsia="Times New Roman" w:cs="Times New Roman"/>
                <w:szCs w:val="20"/>
                <w:lang w:eastAsia="fr-FR"/>
              </w:rPr>
            </w:pPr>
          </w:p>
          <w:p w14:paraId="61BA89CA"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Un champ magnétique est généré par un aimant permanent fixé sur la partie tournante.</w:t>
            </w:r>
          </w:p>
          <w:p w14:paraId="4C44F11C"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Le récepteur solidaire de la partie fixe est principalement constitué d’une bobine dans laquelle un pic de courant est détecté à chaque passage de l’aimant.</w:t>
            </w:r>
          </w:p>
          <w:p w14:paraId="0BE29A23" w14:textId="77777777" w:rsidR="00793AA9"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Le nombre d’impulsions par unité de temps permet de déduire la vitesse correspondante.</w:t>
            </w:r>
          </w:p>
          <w:p w14:paraId="0F3FF7D3" w14:textId="77777777" w:rsidR="00294879" w:rsidRDefault="00294879" w:rsidP="00793AA9">
            <w:pPr>
              <w:spacing w:after="0" w:line="240" w:lineRule="auto"/>
              <w:rPr>
                <w:rFonts w:eastAsia="Times New Roman" w:cs="Times New Roman"/>
                <w:szCs w:val="20"/>
                <w:lang w:eastAsia="fr-FR"/>
              </w:rPr>
            </w:pPr>
            <w:r w:rsidRPr="00D33045">
              <w:rPr>
                <w:rFonts w:eastAsia="Times New Roman" w:cs="Times New Roman"/>
                <w:noProof/>
                <w:szCs w:val="20"/>
                <w:lang w:eastAsia="zh-CN"/>
              </w:rPr>
              <mc:AlternateContent>
                <mc:Choice Requires="wpg">
                  <w:drawing>
                    <wp:anchor distT="0" distB="0" distL="114300" distR="114300" simplePos="0" relativeHeight="251803648" behindDoc="0" locked="0" layoutInCell="1" allowOverlap="1" wp14:anchorId="66A5B7BD" wp14:editId="7E86BBF3">
                      <wp:simplePos x="0" y="0"/>
                      <wp:positionH relativeFrom="column">
                        <wp:posOffset>337820</wp:posOffset>
                      </wp:positionH>
                      <wp:positionV relativeFrom="paragraph">
                        <wp:posOffset>90170</wp:posOffset>
                      </wp:positionV>
                      <wp:extent cx="2596515" cy="464820"/>
                      <wp:effectExtent l="4445" t="3810" r="2540" b="1270"/>
                      <wp:wrapNone/>
                      <wp:docPr id="2793" name="Grouper 2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6515" cy="464820"/>
                                <a:chOff x="2744" y="11856"/>
                                <a:chExt cx="4089" cy="732"/>
                              </a:xfrm>
                            </wpg:grpSpPr>
                            <wps:wsp>
                              <wps:cNvPr id="2794" name="Rectangle 783"/>
                              <wps:cNvSpPr>
                                <a:spLocks noChangeArrowheads="1"/>
                              </wps:cNvSpPr>
                              <wps:spPr bwMode="auto">
                                <a:xfrm>
                                  <a:off x="3990" y="11927"/>
                                  <a:ext cx="1435" cy="538"/>
                                </a:xfrm>
                                <a:prstGeom prst="rect">
                                  <a:avLst/>
                                </a:prstGeom>
                                <a:solidFill>
                                  <a:srgbClr val="EEECE1"/>
                                </a:solidFill>
                                <a:ln w="254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g:grpSp>
                              <wpg:cNvPr id="2795" name="Group 784"/>
                              <wpg:cNvGrpSpPr>
                                <a:grpSpLocks/>
                              </wpg:cNvGrpSpPr>
                              <wpg:grpSpPr bwMode="auto">
                                <a:xfrm>
                                  <a:off x="2744" y="11856"/>
                                  <a:ext cx="4089" cy="732"/>
                                  <a:chOff x="4071" y="5822"/>
                                  <a:chExt cx="4089" cy="732"/>
                                </a:xfrm>
                              </wpg:grpSpPr>
                              <wps:wsp>
                                <wps:cNvPr id="2796" name="Rectangle 785"/>
                                <wps:cNvSpPr>
                                  <a:spLocks noChangeArrowheads="1"/>
                                </wps:cNvSpPr>
                                <wps:spPr bwMode="auto">
                                  <a:xfrm>
                                    <a:off x="4071" y="5822"/>
                                    <a:ext cx="1412"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3C631E" w14:textId="77777777" w:rsidR="00793AA9" w:rsidRPr="003D1901" w:rsidRDefault="00793AA9" w:rsidP="00793AA9">
                                      <w:pPr>
                                        <w:jc w:val="center"/>
                                        <w:rPr>
                                          <w:rFonts w:ascii="Arial" w:hAnsi="Arial" w:cs="Arial"/>
                                          <w:b/>
                                        </w:rPr>
                                      </w:pPr>
                                      <w:r>
                                        <w:rPr>
                                          <w:rFonts w:ascii="Arial" w:hAnsi="Arial" w:cs="Arial"/>
                                          <w:b/>
                                        </w:rPr>
                                        <w:t>Vitesse</w:t>
                                      </w:r>
                                      <w:r>
                                        <w:rPr>
                                          <w:rFonts w:ascii="Arial" w:hAnsi="Arial" w:cs="Arial"/>
                                          <w:b/>
                                        </w:rPr>
                                        <w:br/>
                                      </w:r>
                                      <w:r w:rsidRPr="003D1901">
                                        <w:rPr>
                                          <w:rFonts w:ascii="Arial" w:hAnsi="Arial" w:cs="Arial"/>
                                          <w:b/>
                                        </w:rPr>
                                        <w:t xml:space="preserve"> </w:t>
                                      </w:r>
                                    </w:p>
                                  </w:txbxContent>
                                </wps:txbx>
                                <wps:bodyPr rot="0" vert="horz" wrap="square" lIns="12700" tIns="12700" rIns="12700" bIns="12700" anchor="t" anchorCtr="0" upright="1">
                                  <a:noAutofit/>
                                </wps:bodyPr>
                              </wps:wsp>
                              <wps:wsp>
                                <wps:cNvPr id="2797" name="Rectangle 786"/>
                                <wps:cNvSpPr>
                                  <a:spLocks noChangeArrowheads="1"/>
                                </wps:cNvSpPr>
                                <wps:spPr bwMode="auto">
                                  <a:xfrm>
                                    <a:off x="5241" y="5891"/>
                                    <a:ext cx="1595"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44A6A6" w14:textId="77777777" w:rsidR="00793AA9" w:rsidRPr="003D1901" w:rsidRDefault="00793AA9" w:rsidP="00793AA9">
                                      <w:pPr>
                                        <w:jc w:val="center"/>
                                        <w:rPr>
                                          <w:b/>
                                          <w:szCs w:val="20"/>
                                        </w:rPr>
                                      </w:pPr>
                                      <w:r>
                                        <w:rPr>
                                          <w:b/>
                                          <w:szCs w:val="20"/>
                                        </w:rPr>
                                        <w:t>CAPTEUR</w:t>
                                      </w:r>
                                      <w:r>
                                        <w:rPr>
                                          <w:b/>
                                          <w:szCs w:val="20"/>
                                        </w:rPr>
                                        <w:br/>
                                        <w:t xml:space="preserve">INDUCTION </w:t>
                                      </w:r>
                                    </w:p>
                                  </w:txbxContent>
                                </wps:txbx>
                                <wps:bodyPr rot="0" vert="horz" wrap="square" lIns="12700" tIns="12700" rIns="12700" bIns="12700" anchor="t" anchorCtr="0" upright="1">
                                  <a:noAutofit/>
                                </wps:bodyPr>
                              </wps:wsp>
                              <wps:wsp>
                                <wps:cNvPr id="2798" name="Line 787"/>
                                <wps:cNvCnPr>
                                  <a:cxnSpLocks noChangeShapeType="1"/>
                                </wps:cNvCnPr>
                                <wps:spPr bwMode="auto">
                                  <a:xfrm>
                                    <a:off x="4411" y="6194"/>
                                    <a:ext cx="906"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799" name="Rectangle 788"/>
                                <wps:cNvSpPr>
                                  <a:spLocks noChangeArrowheads="1"/>
                                </wps:cNvSpPr>
                                <wps:spPr bwMode="auto">
                                  <a:xfrm>
                                    <a:off x="6771" y="5893"/>
                                    <a:ext cx="1389"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220F1A" w14:textId="77777777" w:rsidR="00793AA9" w:rsidRPr="008010CF" w:rsidRDefault="00793AA9" w:rsidP="00793AA9">
                                      <w:pPr>
                                        <w:jc w:val="center"/>
                                        <w:rPr>
                                          <w:rFonts w:ascii="Arial" w:hAnsi="Arial" w:cs="Arial"/>
                                          <w:b/>
                                        </w:rPr>
                                      </w:pPr>
                                      <w:r w:rsidRPr="008010CF">
                                        <w:rPr>
                                          <w:rFonts w:ascii="Arial" w:hAnsi="Arial" w:cs="Arial"/>
                                          <w:b/>
                                        </w:rPr>
                                        <w:t>Tension</w:t>
                                      </w:r>
                                    </w:p>
                                  </w:txbxContent>
                                </wps:txbx>
                                <wps:bodyPr rot="0" vert="horz" wrap="square" lIns="12700" tIns="12700" rIns="12700" bIns="12700" anchor="t" anchorCtr="0" upright="1">
                                  <a:noAutofit/>
                                </wps:bodyPr>
                              </wps:wsp>
                              <wps:wsp>
                                <wps:cNvPr id="2800" name="Line 789"/>
                                <wps:cNvCnPr>
                                  <a:cxnSpLocks noChangeShapeType="1"/>
                                </wps:cNvCnPr>
                                <wps:spPr bwMode="auto">
                                  <a:xfrm>
                                    <a:off x="6756" y="6194"/>
                                    <a:ext cx="907"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6A5B7BD" id="Grouper 2793" o:spid="_x0000_s1176" style="position:absolute;left:0;text-align:left;margin-left:26.6pt;margin-top:7.1pt;width:204.45pt;height:36.6pt;z-index:251803648" coordorigin="2744,11856" coordsize="4089,7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">
                      <v:rect id="Rectangle 783" o:spid="_x0000_s1177" style="position:absolute;left:3990;top:11927;width:143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t8t4xgAA&#10;AN0AAAAPAAAAZHJzL2Rvd25yZXYueG1sRI9BawIxFITvgv8hPKG3mlWKratRuqWFVvDQVcTjI3nu&#10;Lm5eliTV9d83hYLHYWa+YZbr3rbiQj40jhVMxhkIYu1Mw5WC/e7j8QVEiMgGW8ek4EYB1qvhYIm5&#10;cVf+pksZK5EgHHJUUMfY5VIGXZPFMHYdcfJOzluMSfpKGo/XBLetnGbZTFpsOC3U2NFbTfpc/lgF&#10;B7kpvC62m9YUlf4K8+N7UTqlHkb96wJEpD7ew//tT6Ng+jx/gr836Qn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Pt8t4xgAAAN0AAAAPAAAAAAAAAAAAAAAAAJcCAABkcnMv&#10;ZG93bnJldi54bWxQSwUGAAAAAAQABAD1AAAAigMAAAAA&#10;" fillcolor="#eeece1" strokeweight="2pt">
                        <v:stroke dashstyle="3 1"/>
                        <v:shadow opacity="49150f"/>
                      </v:rect>
                      <v:group id="Group 784" o:spid="_x0000_s1178" style="position:absolute;left:2744;top:11856;width:4089;height:732" coordorigin="4071,5822" coordsize="4089,73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4n7wjGAAAA3QAA&#10;AA8AAAAAAAAAAAAAAAAAqQIAAGRycy9kb3ducmV2LnhtbFBLBQYAAAAABAAEAPoAAACcAwAAAAA=&#10;">
                        <v:rect id="Rectangle 785" o:spid="_x0000_s1179" style="position:absolute;left:4071;top:5822;width:1412;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94dxAAA&#10;AN0AAAAPAAAAZHJzL2Rvd25yZXYueG1sRI9Ba8JAFITvBf/D8gQvRTd6iDW6ii0IUnqpFbw+ss8k&#10;mH0bsi8x/nu3UOhxmJlvmM1ucLXqqQ2VZwPzWQKKOPe24sLA+ecwfQMVBNli7ZkMPCjAbjt62WBm&#10;/Z2/qT9JoSKEQ4YGSpEm0zrkJTkMM98QR+/qW4cSZVto2+I9wl2tF0mSaocVx4USG/ooKb+dOmeg&#10;v1y+3unc6XmPsnw9fnZSpWTMZDzs16CEBvkP/7WP1sBiuUrh9018Anr7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tveHcQAAADdAAAADwAAAAAAAAAAAAAAAACXAgAAZHJzL2Rv&#10;d25yZXYueG1sUEsFBgAAAAAEAAQA9QAAAIgDAAAAAA==&#10;" filled="f" stroked="f">
                          <v:textbox inset="1pt,1pt,1pt,1pt">
                            <w:txbxContent>
                              <w:p w14:paraId="393C631E" w14:textId="77777777" w:rsidR="00793AA9" w:rsidRPr="003D1901" w:rsidRDefault="00793AA9" w:rsidP="00793AA9">
                                <w:pPr>
                                  <w:jc w:val="center"/>
                                  <w:rPr>
                                    <w:rFonts w:ascii="Arial" w:hAnsi="Arial" w:cs="Arial"/>
                                    <w:b/>
                                  </w:rPr>
                                </w:pPr>
                                <w:r>
                                  <w:rPr>
                                    <w:rFonts w:ascii="Arial" w:hAnsi="Arial" w:cs="Arial"/>
                                    <w:b/>
                                  </w:rPr>
                                  <w:t>Vitesse</w:t>
                                </w:r>
                                <w:r>
                                  <w:rPr>
                                    <w:rFonts w:ascii="Arial" w:hAnsi="Arial" w:cs="Arial"/>
                                    <w:b/>
                                  </w:rPr>
                                  <w:br/>
                                </w:r>
                                <w:r w:rsidRPr="003D1901">
                                  <w:rPr>
                                    <w:rFonts w:ascii="Arial" w:hAnsi="Arial" w:cs="Arial"/>
                                    <w:b/>
                                  </w:rPr>
                                  <w:t xml:space="preserve"> </w:t>
                                </w:r>
                              </w:p>
                            </w:txbxContent>
                          </v:textbox>
                        </v:rect>
                        <v:rect id="Rectangle 786" o:spid="_x0000_s1180" style="position:absolute;left:5241;top:5891;width:159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0h10xAAA&#10;AN0AAAAPAAAAZHJzL2Rvd25yZXYueG1sRI9Ba8JAFITvgv9heUJvujFQo9FVbEEonqqt90f2mUSz&#10;b9fsNqb/vlsQPA4z8w2z2vSmER21vrasYDpJQBAXVtdcKvj+2o3nIHxA1thYJgW/5GGzHg5WmGt7&#10;5wN1x1CKCGGfo4IqBJdL6YuKDPqJdcTRO9vWYIiyLaVu8R7hppFpksykwZrjQoWO3isqrscfo+A6&#10;vb12F53tF/MZv6X7T3dyO6fUy6jfLkEE6sMz/Gh/aAVptsjg/01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9IddMQAAADdAAAADwAAAAAAAAAAAAAAAACXAgAAZHJzL2Rv&#10;d25yZXYueG1sUEsFBgAAAAAEAAQA9QAAAIgDAAAAAA==&#10;" filled="f" stroked="f" strokeweight="1pt">
                          <v:textbox inset="1pt,1pt,1pt,1pt">
                            <w:txbxContent>
                              <w:p w14:paraId="0C44A6A6" w14:textId="77777777" w:rsidR="00793AA9" w:rsidRPr="003D1901" w:rsidRDefault="00793AA9" w:rsidP="00793AA9">
                                <w:pPr>
                                  <w:jc w:val="center"/>
                                  <w:rPr>
                                    <w:b/>
                                    <w:szCs w:val="20"/>
                                  </w:rPr>
                                </w:pPr>
                                <w:r>
                                  <w:rPr>
                                    <w:b/>
                                    <w:szCs w:val="20"/>
                                  </w:rPr>
                                  <w:t>CAPTEUR</w:t>
                                </w:r>
                                <w:r>
                                  <w:rPr>
                                    <w:b/>
                                    <w:szCs w:val="20"/>
                                  </w:rPr>
                                  <w:br/>
                                  <w:t xml:space="preserve">INDUCTION </w:t>
                                </w:r>
                              </w:p>
                            </w:txbxContent>
                          </v:textbox>
                        </v:rect>
                        <v:line id="Line 787" o:spid="_x0000_s1181" style="position:absolute;visibility:visible;mso-wrap-style:square" from="4411,6194" to="5317,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Zxva8EAAADdAAAADwAAAGRycy9kb3ducmV2LnhtbERPz2vCMBS+D/wfwhN2m6keulmbigwc&#10;vUld0eujeTbF5qU0We3+++Ug7Pjx/c73s+3FRKPvHCtYrxIQxI3THbcK6u/j2wcIH5A19o5JwS95&#10;2BeLlxwz7R5c0XQOrYgh7DNUYEIYMil9Y8iiX7mBOHI3N1oMEY6t1CM+Yrjt5SZJUmmx49hgcKBP&#10;Q839/GMVXKfUVNtUN6fZdsfkS8ryUk9KvS7nww5EoDn8i5/uUivYvG/j3PgmPgFZ/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RnG9rwQAAAN0AAAAPAAAAAAAAAAAAAAAA&#10;AKECAABkcnMvZG93bnJldi54bWxQSwUGAAAAAAQABAD5AAAAjwMAAAAA&#10;" strokeweight="1pt">
                          <v:stroke startarrowwidth="wide" startarrowlength="short" endarrow="block"/>
                          <v:shadow opacity="49150f"/>
                        </v:line>
                        <v:rect id="Rectangle 788" o:spid="_x0000_s1182" style="position:absolute;left:6771;top:5893;width:1389;height:6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REpvxQAA&#10;AN0AAAAPAAAAZHJzL2Rvd25yZXYueG1sRI9Li8JAEITvgv9h6AUvohM9+Mg6irsgyOLFB3htMr1J&#10;2ExPyHRi9t/vLAgei6r6itrselepjppQejYwmyagiDNvS84N3K6HyQpUEGSLlWcy8EsBdtvhYIOp&#10;9Q8+U3eRXEUIhxQNFCJ1qnXICnIYpr4mjt63bxxKlE2ubYOPCHeVnifJQjssOS4UWNNnQdnPpXUG&#10;uvv99EG3Vs86lOX4+NVKuSBjRm/9/h2UUC+v8LN9tAbmy/Ua/t/EJ6C3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9ESm/FAAAA3QAAAA8AAAAAAAAAAAAAAAAAlwIAAGRycy9k&#10;b3ducmV2LnhtbFBLBQYAAAAABAAEAPUAAACJAwAAAAA=&#10;" filled="f" stroked="f">
                          <v:textbox inset="1pt,1pt,1pt,1pt">
                            <w:txbxContent>
                              <w:p w14:paraId="14220F1A" w14:textId="77777777" w:rsidR="00793AA9" w:rsidRPr="008010CF" w:rsidRDefault="00793AA9" w:rsidP="00793AA9">
                                <w:pPr>
                                  <w:jc w:val="center"/>
                                  <w:rPr>
                                    <w:rFonts w:ascii="Arial" w:hAnsi="Arial" w:cs="Arial"/>
                                    <w:b/>
                                  </w:rPr>
                                </w:pPr>
                                <w:r w:rsidRPr="008010CF">
                                  <w:rPr>
                                    <w:rFonts w:ascii="Arial" w:hAnsi="Arial" w:cs="Arial"/>
                                    <w:b/>
                                  </w:rPr>
                                  <w:t>Tension</w:t>
                                </w:r>
                              </w:p>
                            </w:txbxContent>
                          </v:textbox>
                        </v:rect>
                        <v:line id="Line 789" o:spid="_x0000_s1183" style="position:absolute;visibility:visible;mso-wrap-style:square" from="6756,6194" to="7663,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VRivMEAAADdAAAADwAAAGRycy9kb3ducmV2LnhtbERPPWvDMBDdC/0P4grdGqkejOtGNqHg&#10;ki04De16WFfLxDoZS3Wcf18NgYyP972tVzeKheYweNbwulEgiDtvBu41nL6alwJEiMgGR8+k4UoB&#10;6urxYYul8RduaTnGXqQQDiVqsDFOpZShs+QwbPxEnLhfPzuMCc69NDNeUrgbZaZULh0OnBosTvRh&#10;qTsf/5yGnyW37VtuusPqhkZ9Srn/Pi1aPz+tu3cQkdZ4F9/ce6MhK1Tan96kJyCr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xVGK8wQAAAN0AAAAPAAAAAAAAAAAAAAAA&#10;AKECAABkcnMvZG93bnJldi54bWxQSwUGAAAAAAQABAD5AAAAjwMAAAAA&#10;" strokeweight="1pt">
                          <v:stroke startarrowwidth="wide" startarrowlength="short" endarrow="block"/>
                          <v:shadow opacity="49150f"/>
                        </v:line>
                      </v:group>
                    </v:group>
                  </w:pict>
                </mc:Fallback>
              </mc:AlternateContent>
            </w:r>
          </w:p>
          <w:p w14:paraId="24131B97" w14:textId="77777777" w:rsidR="00294879" w:rsidRPr="00D33045" w:rsidRDefault="00294879" w:rsidP="00793AA9">
            <w:pPr>
              <w:spacing w:after="0" w:line="240" w:lineRule="auto"/>
              <w:rPr>
                <w:rFonts w:eastAsia="Times New Roman" w:cs="Times New Roman"/>
                <w:szCs w:val="20"/>
                <w:lang w:eastAsia="fr-FR"/>
              </w:rPr>
            </w:pPr>
          </w:p>
          <w:p w14:paraId="4D300DAE" w14:textId="62424239" w:rsidR="00793AA9" w:rsidRPr="00D33045" w:rsidRDefault="00793AA9" w:rsidP="00B86A72">
            <w:pPr>
              <w:spacing w:after="0" w:line="240" w:lineRule="auto"/>
              <w:rPr>
                <w:rFonts w:eastAsia="Times New Roman" w:cs="Times New Roman"/>
                <w:szCs w:val="20"/>
                <w:lang w:eastAsia="fr-FR"/>
              </w:rPr>
            </w:pPr>
            <w:r w:rsidRPr="00D33045">
              <w:rPr>
                <w:rFonts w:eastAsia="Times New Roman" w:cs="Times New Roman"/>
                <w:szCs w:val="20"/>
                <w:lang w:eastAsia="fr-FR"/>
              </w:rPr>
              <w:t xml:space="preserve"> </w:t>
            </w:r>
          </w:p>
        </w:tc>
        <w:tc>
          <w:tcPr>
            <w:tcW w:w="4005" w:type="dxa"/>
            <w:vAlign w:val="center"/>
          </w:tcPr>
          <w:p w14:paraId="4789BC61" w14:textId="77777777" w:rsidR="00793AA9" w:rsidRPr="00D33045" w:rsidRDefault="00793AA9" w:rsidP="00793AA9">
            <w:pPr>
              <w:spacing w:after="0" w:line="240" w:lineRule="auto"/>
              <w:jc w:val="center"/>
              <w:rPr>
                <w:rFonts w:eastAsia="Times New Roman" w:cs="Times New Roman"/>
                <w:color w:val="FF0000"/>
                <w:szCs w:val="20"/>
                <w:lang w:eastAsia="fr-FR"/>
              </w:rPr>
            </w:pPr>
            <w:r w:rsidRPr="00D33045">
              <w:rPr>
                <w:rFonts w:eastAsia="Times New Roman" w:cs="Times New Roman"/>
                <w:noProof/>
                <w:color w:val="FF0000"/>
                <w:szCs w:val="20"/>
                <w:lang w:eastAsia="zh-CN"/>
              </w:rPr>
              <w:drawing>
                <wp:inline distT="0" distB="0" distL="0" distR="0" wp14:anchorId="11E567DE" wp14:editId="28CE7C9A">
                  <wp:extent cx="1984267" cy="1490825"/>
                  <wp:effectExtent l="0" t="0" r="0" b="8255"/>
                  <wp:docPr id="2733" name="Image 2733" descr="DSC0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DSC0068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88773" cy="1494210"/>
                          </a:xfrm>
                          <a:prstGeom prst="rect">
                            <a:avLst/>
                          </a:prstGeom>
                          <a:noFill/>
                          <a:ln>
                            <a:noFill/>
                          </a:ln>
                        </pic:spPr>
                      </pic:pic>
                    </a:graphicData>
                  </a:graphic>
                </wp:inline>
              </w:drawing>
            </w:r>
          </w:p>
          <w:p w14:paraId="0A0CABDC" w14:textId="77777777" w:rsidR="00793AA9" w:rsidRPr="00D33045" w:rsidRDefault="00793AA9" w:rsidP="00793AA9">
            <w:pPr>
              <w:spacing w:after="0" w:line="240" w:lineRule="auto"/>
              <w:jc w:val="center"/>
              <w:rPr>
                <w:rFonts w:eastAsia="Times New Roman" w:cs="Times New Roman"/>
                <w:color w:val="FF0000"/>
                <w:szCs w:val="20"/>
                <w:lang w:eastAsia="fr-FR"/>
              </w:rPr>
            </w:pPr>
          </w:p>
          <w:p w14:paraId="2329C980" w14:textId="77777777" w:rsidR="00793AA9" w:rsidRPr="00D33045" w:rsidRDefault="00793AA9" w:rsidP="00793AA9">
            <w:pPr>
              <w:spacing w:after="0" w:line="240" w:lineRule="auto"/>
              <w:jc w:val="center"/>
              <w:rPr>
                <w:rFonts w:eastAsia="Times New Roman" w:cs="Times New Roman"/>
                <w:color w:val="FF0000"/>
                <w:szCs w:val="20"/>
                <w:lang w:eastAsia="fr-FR"/>
              </w:rPr>
            </w:pPr>
          </w:p>
        </w:tc>
        <w:tc>
          <w:tcPr>
            <w:tcW w:w="2513" w:type="dxa"/>
            <w:vAlign w:val="center"/>
          </w:tcPr>
          <w:p w14:paraId="76070BE8" w14:textId="77777777" w:rsidR="00A372F6" w:rsidRPr="00A372F6" w:rsidRDefault="00A372F6" w:rsidP="00A372F6">
            <w:pPr>
              <w:spacing w:after="0" w:line="240" w:lineRule="auto"/>
              <w:rPr>
                <w:rFonts w:eastAsia="Times New Roman" w:cs="Times New Roman"/>
                <w:b/>
                <w:bCs/>
                <w:sz w:val="24"/>
                <w:szCs w:val="18"/>
                <w:u w:val="single"/>
                <w:lang w:eastAsia="fr-FR"/>
              </w:rPr>
            </w:pPr>
            <w:r w:rsidRPr="00A372F6">
              <w:rPr>
                <w:rFonts w:eastAsia="Times New Roman" w:cs="Times New Roman"/>
                <w:b/>
                <w:bCs/>
                <w:sz w:val="24"/>
                <w:szCs w:val="18"/>
                <w:u w:val="single"/>
                <w:lang w:eastAsia="fr-FR"/>
              </w:rPr>
              <w:t xml:space="preserve">Applications </w:t>
            </w:r>
          </w:p>
          <w:p w14:paraId="0760B5B3" w14:textId="77777777" w:rsidR="00A372F6" w:rsidRPr="00A372F6" w:rsidRDefault="00A372F6" w:rsidP="00A372F6">
            <w:pPr>
              <w:spacing w:after="0" w:line="240" w:lineRule="auto"/>
              <w:rPr>
                <w:rFonts w:ascii="Times New Roman" w:eastAsia="Times New Roman" w:hAnsi="Times New Roman" w:cs="Times New Roman"/>
                <w:sz w:val="24"/>
                <w:szCs w:val="18"/>
                <w:lang w:eastAsia="fr-FR"/>
              </w:rPr>
            </w:pPr>
          </w:p>
          <w:p w14:paraId="24275597" w14:textId="77777777" w:rsidR="00A372F6" w:rsidRPr="00A372F6" w:rsidRDefault="00A372F6" w:rsidP="00A372F6">
            <w:pPr>
              <w:spacing w:after="0" w:line="240" w:lineRule="auto"/>
              <w:rPr>
                <w:rFonts w:eastAsia="Times New Roman" w:cs="Times New Roman"/>
                <w:szCs w:val="20"/>
                <w:lang w:eastAsia="fr-FR"/>
              </w:rPr>
            </w:pPr>
            <w:r w:rsidRPr="00A372F6">
              <w:rPr>
                <w:rFonts w:eastAsia="Times New Roman" w:cs="Times New Roman"/>
                <w:szCs w:val="20"/>
                <w:lang w:eastAsia="fr-FR"/>
              </w:rPr>
              <w:t>Mesure de la vitesse du rotor sur la MAQUETTE D’EQUILIBRAGE</w:t>
            </w:r>
          </w:p>
          <w:p w14:paraId="140B593A" w14:textId="77777777" w:rsidR="00A372F6" w:rsidRPr="00A372F6" w:rsidRDefault="00A372F6" w:rsidP="00A372F6">
            <w:pPr>
              <w:spacing w:after="0" w:line="240" w:lineRule="auto"/>
              <w:rPr>
                <w:rFonts w:eastAsia="Times New Roman" w:cs="Times New Roman"/>
                <w:szCs w:val="20"/>
                <w:lang w:eastAsia="fr-FR"/>
              </w:rPr>
            </w:pPr>
          </w:p>
          <w:p w14:paraId="395FAA5B" w14:textId="65434F33" w:rsidR="00793AA9" w:rsidRPr="00B86A72" w:rsidRDefault="00A372F6" w:rsidP="00B86A72">
            <w:pPr>
              <w:spacing w:after="0" w:line="240" w:lineRule="auto"/>
              <w:rPr>
                <w:rFonts w:eastAsia="Times New Roman" w:cs="Times New Roman"/>
                <w:szCs w:val="20"/>
                <w:lang w:eastAsia="fr-FR"/>
              </w:rPr>
            </w:pPr>
            <w:r w:rsidRPr="00A372F6">
              <w:rPr>
                <w:rFonts w:eastAsia="Times New Roman" w:cs="Times New Roman"/>
                <w:szCs w:val="20"/>
                <w:lang w:eastAsia="fr-FR"/>
              </w:rPr>
              <w:t>Remarque : la position angulaire du rotor est obtenue par intégration numérique.</w:t>
            </w:r>
          </w:p>
        </w:tc>
      </w:tr>
      <w:tr w:rsidR="00793AA9" w:rsidRPr="00793AA9" w14:paraId="40083906" w14:textId="77777777" w:rsidTr="00B86A72">
        <w:tc>
          <w:tcPr>
            <w:tcW w:w="1004" w:type="dxa"/>
            <w:gridSpan w:val="2"/>
            <w:vAlign w:val="center"/>
          </w:tcPr>
          <w:p w14:paraId="613458FF" w14:textId="77777777" w:rsidR="00793AA9" w:rsidRPr="00D33045" w:rsidRDefault="00793AA9" w:rsidP="00294879">
            <w:pPr>
              <w:pStyle w:val="Titre4"/>
              <w:keepLines w:val="0"/>
              <w:numPr>
                <w:ilvl w:val="0"/>
                <w:numId w:val="0"/>
              </w:numPr>
              <w:spacing w:before="0" w:line="240" w:lineRule="auto"/>
              <w:rPr>
                <w:rFonts w:asciiTheme="minorHAnsi" w:eastAsia="Times New Roman" w:hAnsiTheme="minorHAnsi" w:cs="Times New Roman"/>
                <w:i w:val="0"/>
                <w:iCs w:val="0"/>
                <w:color w:val="auto"/>
                <w:szCs w:val="20"/>
                <w:lang w:eastAsia="fr-FR"/>
              </w:rPr>
            </w:pPr>
            <w:r w:rsidRPr="00D33045">
              <w:rPr>
                <w:rFonts w:asciiTheme="minorHAnsi" w:eastAsia="Times New Roman" w:hAnsiTheme="minorHAnsi" w:cs="Times New Roman"/>
                <w:i w:val="0"/>
                <w:iCs w:val="0"/>
                <w:color w:val="auto"/>
                <w:szCs w:val="20"/>
                <w:lang w:eastAsia="fr-FR"/>
              </w:rPr>
              <w:lastRenderedPageBreak/>
              <w:t>Vitesse</w:t>
            </w:r>
          </w:p>
        </w:tc>
        <w:tc>
          <w:tcPr>
            <w:tcW w:w="1425" w:type="dxa"/>
            <w:vAlign w:val="center"/>
          </w:tcPr>
          <w:p w14:paraId="304722C7" w14:textId="77777777" w:rsidR="00793AA9" w:rsidRPr="00D33045" w:rsidRDefault="00793AA9" w:rsidP="00793AA9">
            <w:pPr>
              <w:spacing w:after="0" w:line="240" w:lineRule="auto"/>
              <w:jc w:val="center"/>
              <w:rPr>
                <w:rFonts w:eastAsia="Times New Roman" w:cs="Times New Roman"/>
                <w:szCs w:val="20"/>
                <w:lang w:eastAsia="fr-FR"/>
              </w:rPr>
            </w:pPr>
          </w:p>
          <w:p w14:paraId="340DF49A" w14:textId="77777777" w:rsidR="00793AA9" w:rsidRPr="00D33045" w:rsidRDefault="00793AA9" w:rsidP="00793AA9">
            <w:pPr>
              <w:spacing w:after="0" w:line="240" w:lineRule="auto"/>
              <w:jc w:val="left"/>
              <w:rPr>
                <w:rFonts w:eastAsia="Times New Roman" w:cs="Times New Roman"/>
                <w:szCs w:val="20"/>
                <w:lang w:eastAsia="fr-FR"/>
              </w:rPr>
            </w:pPr>
          </w:p>
          <w:p w14:paraId="166D764A"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Codeur magnétique</w:t>
            </w:r>
          </w:p>
          <w:p w14:paraId="005FAD28" w14:textId="77777777" w:rsidR="00793AA9" w:rsidRPr="00D33045" w:rsidRDefault="00793AA9" w:rsidP="00793AA9">
            <w:pPr>
              <w:spacing w:after="0" w:line="240" w:lineRule="auto"/>
              <w:jc w:val="center"/>
              <w:rPr>
                <w:rFonts w:eastAsia="Times New Roman" w:cs="Times New Roman"/>
                <w:szCs w:val="20"/>
                <w:lang w:eastAsia="fr-FR"/>
              </w:rPr>
            </w:pPr>
          </w:p>
          <w:p w14:paraId="71829AD0"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Arial"/>
                <w:szCs w:val="20"/>
                <w:lang w:eastAsia="fr-FR"/>
              </w:rPr>
              <w:t>analogique</w:t>
            </w:r>
            <w:proofErr w:type="gramEnd"/>
          </w:p>
        </w:tc>
        <w:tc>
          <w:tcPr>
            <w:tcW w:w="5800" w:type="dxa"/>
            <w:vAlign w:val="center"/>
          </w:tcPr>
          <w:p w14:paraId="3A7A221D" w14:textId="77777777" w:rsidR="00793AA9" w:rsidRPr="00D33045" w:rsidRDefault="00793AA9" w:rsidP="00793AA9">
            <w:pPr>
              <w:spacing w:after="0" w:line="240" w:lineRule="auto"/>
              <w:rPr>
                <w:rFonts w:eastAsia="Times New Roman" w:cs="Times New Roman"/>
                <w:szCs w:val="20"/>
                <w:lang w:eastAsia="fr-FR"/>
              </w:rPr>
            </w:pPr>
          </w:p>
          <w:p w14:paraId="7A7B80D5" w14:textId="77777777" w:rsidR="00793AA9" w:rsidRPr="00D33045" w:rsidRDefault="00793AA9" w:rsidP="00793AA9">
            <w:pPr>
              <w:spacing w:after="0" w:line="240" w:lineRule="auto"/>
              <w:rPr>
                <w:rFonts w:eastAsia="Times New Roman" w:cs="Times New Roman"/>
                <w:szCs w:val="20"/>
                <w:lang w:eastAsia="fr-FR"/>
              </w:rPr>
            </w:pPr>
          </w:p>
          <w:p w14:paraId="6F0A6476"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noProof/>
                <w:szCs w:val="20"/>
                <w:lang w:eastAsia="zh-CN"/>
              </w:rPr>
              <mc:AlternateContent>
                <mc:Choice Requires="wpg">
                  <w:drawing>
                    <wp:anchor distT="0" distB="0" distL="114300" distR="114300" simplePos="0" relativeHeight="251804672" behindDoc="0" locked="0" layoutInCell="1" allowOverlap="1" wp14:anchorId="148EE854" wp14:editId="4973A3D3">
                      <wp:simplePos x="0" y="0"/>
                      <wp:positionH relativeFrom="column">
                        <wp:posOffset>464820</wp:posOffset>
                      </wp:positionH>
                      <wp:positionV relativeFrom="paragraph">
                        <wp:posOffset>103505</wp:posOffset>
                      </wp:positionV>
                      <wp:extent cx="2596515" cy="464820"/>
                      <wp:effectExtent l="0" t="1905" r="0" b="3175"/>
                      <wp:wrapNone/>
                      <wp:docPr id="2785" name="Grouper 2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6515" cy="464820"/>
                                <a:chOff x="2744" y="11856"/>
                                <a:chExt cx="4089" cy="732"/>
                              </a:xfrm>
                            </wpg:grpSpPr>
                            <wps:wsp>
                              <wps:cNvPr id="2786" name="Rectangle 791"/>
                              <wps:cNvSpPr>
                                <a:spLocks noChangeArrowheads="1"/>
                              </wps:cNvSpPr>
                              <wps:spPr bwMode="auto">
                                <a:xfrm>
                                  <a:off x="3990" y="11927"/>
                                  <a:ext cx="1435" cy="538"/>
                                </a:xfrm>
                                <a:prstGeom prst="rect">
                                  <a:avLst/>
                                </a:prstGeom>
                                <a:solidFill>
                                  <a:srgbClr val="EEECE1"/>
                                </a:solidFill>
                                <a:ln w="254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g:grpSp>
                              <wpg:cNvPr id="2787" name="Group 792"/>
                              <wpg:cNvGrpSpPr>
                                <a:grpSpLocks/>
                              </wpg:cNvGrpSpPr>
                              <wpg:grpSpPr bwMode="auto">
                                <a:xfrm>
                                  <a:off x="2744" y="11856"/>
                                  <a:ext cx="4089" cy="732"/>
                                  <a:chOff x="4071" y="5822"/>
                                  <a:chExt cx="4089" cy="732"/>
                                </a:xfrm>
                              </wpg:grpSpPr>
                              <wps:wsp>
                                <wps:cNvPr id="2788" name="Rectangle 793"/>
                                <wps:cNvSpPr>
                                  <a:spLocks noChangeArrowheads="1"/>
                                </wps:cNvSpPr>
                                <wps:spPr bwMode="auto">
                                  <a:xfrm>
                                    <a:off x="4071" y="5822"/>
                                    <a:ext cx="1412"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B159C7" w14:textId="77777777" w:rsidR="00793AA9" w:rsidRPr="003D1901" w:rsidRDefault="00793AA9" w:rsidP="00793AA9">
                                      <w:pPr>
                                        <w:jc w:val="center"/>
                                        <w:rPr>
                                          <w:rFonts w:ascii="Arial" w:hAnsi="Arial" w:cs="Arial"/>
                                          <w:b/>
                                        </w:rPr>
                                      </w:pPr>
                                      <w:r>
                                        <w:rPr>
                                          <w:rFonts w:ascii="Arial" w:hAnsi="Arial" w:cs="Arial"/>
                                          <w:b/>
                                        </w:rPr>
                                        <w:t>Vitesse</w:t>
                                      </w:r>
                                      <w:r>
                                        <w:rPr>
                                          <w:rFonts w:ascii="Arial" w:hAnsi="Arial" w:cs="Arial"/>
                                          <w:b/>
                                        </w:rPr>
                                        <w:br/>
                                      </w:r>
                                      <w:r w:rsidRPr="003D1901">
                                        <w:rPr>
                                          <w:rFonts w:ascii="Arial" w:hAnsi="Arial" w:cs="Arial"/>
                                          <w:b/>
                                        </w:rPr>
                                        <w:t xml:space="preserve"> </w:t>
                                      </w:r>
                                    </w:p>
                                  </w:txbxContent>
                                </wps:txbx>
                                <wps:bodyPr rot="0" vert="horz" wrap="square" lIns="12700" tIns="12700" rIns="12700" bIns="12700" anchor="t" anchorCtr="0" upright="1">
                                  <a:noAutofit/>
                                </wps:bodyPr>
                              </wps:wsp>
                              <wps:wsp>
                                <wps:cNvPr id="2789" name="Rectangle 794"/>
                                <wps:cNvSpPr>
                                  <a:spLocks noChangeArrowheads="1"/>
                                </wps:cNvSpPr>
                                <wps:spPr bwMode="auto">
                                  <a:xfrm>
                                    <a:off x="5241" y="5891"/>
                                    <a:ext cx="1595"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475017" w14:textId="77777777" w:rsidR="00793AA9" w:rsidRPr="003D1901" w:rsidRDefault="00793AA9" w:rsidP="00793AA9">
                                      <w:pPr>
                                        <w:jc w:val="center"/>
                                        <w:rPr>
                                          <w:b/>
                                          <w:szCs w:val="20"/>
                                        </w:rPr>
                                      </w:pPr>
                                      <w:r>
                                        <w:rPr>
                                          <w:b/>
                                          <w:szCs w:val="20"/>
                                        </w:rPr>
                                        <w:t>CODEUR MAGNETIQUE</w:t>
                                      </w:r>
                                    </w:p>
                                  </w:txbxContent>
                                </wps:txbx>
                                <wps:bodyPr rot="0" vert="horz" wrap="square" lIns="12700" tIns="12700" rIns="12700" bIns="12700" anchor="t" anchorCtr="0" upright="1">
                                  <a:noAutofit/>
                                </wps:bodyPr>
                              </wps:wsp>
                              <wps:wsp>
                                <wps:cNvPr id="2790" name="Line 795"/>
                                <wps:cNvCnPr>
                                  <a:cxnSpLocks noChangeShapeType="1"/>
                                </wps:cNvCnPr>
                                <wps:spPr bwMode="auto">
                                  <a:xfrm>
                                    <a:off x="4411" y="6194"/>
                                    <a:ext cx="906"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791" name="Rectangle 796"/>
                                <wps:cNvSpPr>
                                  <a:spLocks noChangeArrowheads="1"/>
                                </wps:cNvSpPr>
                                <wps:spPr bwMode="auto">
                                  <a:xfrm>
                                    <a:off x="6771" y="5893"/>
                                    <a:ext cx="1389"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581D1D" w14:textId="77777777" w:rsidR="00793AA9" w:rsidRPr="008010CF" w:rsidRDefault="00793AA9" w:rsidP="00793AA9">
                                      <w:pPr>
                                        <w:jc w:val="center"/>
                                        <w:rPr>
                                          <w:rFonts w:ascii="Arial" w:hAnsi="Arial" w:cs="Arial"/>
                                          <w:b/>
                                        </w:rPr>
                                      </w:pPr>
                                      <w:r w:rsidRPr="008010CF">
                                        <w:rPr>
                                          <w:rFonts w:ascii="Arial" w:hAnsi="Arial" w:cs="Arial"/>
                                          <w:b/>
                                        </w:rPr>
                                        <w:t>Tension</w:t>
                                      </w:r>
                                    </w:p>
                                  </w:txbxContent>
                                </wps:txbx>
                                <wps:bodyPr rot="0" vert="horz" wrap="square" lIns="12700" tIns="12700" rIns="12700" bIns="12700" anchor="t" anchorCtr="0" upright="1">
                                  <a:noAutofit/>
                                </wps:bodyPr>
                              </wps:wsp>
                              <wps:wsp>
                                <wps:cNvPr id="2792" name="Line 797"/>
                                <wps:cNvCnPr>
                                  <a:cxnSpLocks noChangeShapeType="1"/>
                                </wps:cNvCnPr>
                                <wps:spPr bwMode="auto">
                                  <a:xfrm>
                                    <a:off x="6756" y="6194"/>
                                    <a:ext cx="907"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48EE854" id="Grouper 2785" o:spid="_x0000_s1184" style="position:absolute;left:0;text-align:left;margin-left:36.6pt;margin-top:8.15pt;width:204.45pt;height:36.6pt;z-index:251804672" coordorigin="2744,11856" coordsize="4089,7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">
                      <v:rect id="Rectangle 791" o:spid="_x0000_s1185" style="position:absolute;left:3990;top:11927;width:143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8GZJxgAA&#10;AN0AAAAPAAAAZHJzL2Rvd25yZXYueG1sRI9PawIxFMTvhX6H8ArealYP/lmN4pYKKvTgWorHR/K6&#10;u3TzsiRR129vCoUeh5n5DbNc97YVV/KhcaxgNMxAEGtnGq4UfJ62rzMQISIbbB2TgjsFWK+en5aY&#10;G3fjI13LWIkE4ZCjgjrGLpcy6JoshqHriJP37bzFmKSvpPF4S3DbynGWTaTFhtNCjR291aR/yotV&#10;8CUPhdfFx6E1RaX3YX5+L0qn1OCl3yxAROrjf/ivvTMKxtPZBH7fpCcgVw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V8GZJxgAAAN0AAAAPAAAAAAAAAAAAAAAAAJcCAABkcnMv&#10;ZG93bnJldi54bWxQSwUGAAAAAAQABAD1AAAAigMAAAAA&#10;" fillcolor="#eeece1" strokeweight="2pt">
                        <v:stroke dashstyle="3 1"/>
                        <v:shadow opacity="49150f"/>
                      </v:rect>
                      <v:group id="Group 792" o:spid="_x0000_s1186" style="position:absolute;left:2744;top:11856;width:4089;height:732" coordorigin="4071,5822" coordsize="4089,73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DRgQjnGAAAA3QAA&#10;AA8AAAAAAAAAAAAAAAAAqQIAAGRycy9kb3ducmV2LnhtbFBLBQYAAAAABAAEAPoAAACcAwAAAAA=&#10;">
                        <v:rect id="Rectangle 793" o:spid="_x0000_s1187" style="position:absolute;left:4071;top:5822;width:1412;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0XkpwAAA&#10;AN0AAAAPAAAAZHJzL2Rvd25yZXYueG1sRE9Li8IwEL4L/ocwwl5EUz2oVKPowoIsXnyA16EZ22Iz&#10;Kc20dv/95iB4/Pjem13vKtVRE0rPBmbTBBRx5m3JuYHb9WeyAhUE2WLlmQz8UYDddjjYYGr9i8/U&#10;XSRXMYRDigYKkTrVOmQFOQxTXxNH7uEbhxJhk2vb4CuGu0rPk2ShHZYcGwqs6bug7HlpnYHufj8d&#10;6NbqWYeyHB9/WykXZMzXqN+vQQn18hG/3UdrYL5cxbnxTXwCevsP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0XkpwAAAAN0AAAAPAAAAAAAAAAAAAAAAAJcCAABkcnMvZG93bnJl&#10;di54bWxQSwUGAAAAAAQABAD1AAAAhAMAAAAA&#10;" filled="f" stroked="f">
                          <v:textbox inset="1pt,1pt,1pt,1pt">
                            <w:txbxContent>
                              <w:p w14:paraId="52B159C7" w14:textId="77777777" w:rsidR="00793AA9" w:rsidRPr="003D1901" w:rsidRDefault="00793AA9" w:rsidP="00793AA9">
                                <w:pPr>
                                  <w:jc w:val="center"/>
                                  <w:rPr>
                                    <w:rFonts w:ascii="Arial" w:hAnsi="Arial" w:cs="Arial"/>
                                    <w:b/>
                                  </w:rPr>
                                </w:pPr>
                                <w:r>
                                  <w:rPr>
                                    <w:rFonts w:ascii="Arial" w:hAnsi="Arial" w:cs="Arial"/>
                                    <w:b/>
                                  </w:rPr>
                                  <w:t>Vitesse</w:t>
                                </w:r>
                                <w:r>
                                  <w:rPr>
                                    <w:rFonts w:ascii="Arial" w:hAnsi="Arial" w:cs="Arial"/>
                                    <w:b/>
                                  </w:rPr>
                                  <w:br/>
                                </w:r>
                                <w:r w:rsidRPr="003D1901">
                                  <w:rPr>
                                    <w:rFonts w:ascii="Arial" w:hAnsi="Arial" w:cs="Arial"/>
                                    <w:b/>
                                  </w:rPr>
                                  <w:t xml:space="preserve"> </w:t>
                                </w:r>
                              </w:p>
                            </w:txbxContent>
                          </v:textbox>
                        </v:rect>
                        <v:rect id="Rectangle 794" o:spid="_x0000_s1188" style="position:absolute;left:5241;top:5891;width:159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2LpAxAAA&#10;AN0AAAAPAAAAZHJzL2Rvd25yZXYueG1sRI9Ba8JAFITvgv9heYI33RioxtRVVBDEU7Xt/ZF9TVKz&#10;b9fsNqb/vlsQPA4z8w2z2vSmER21vrasYDZNQBAXVtdcKvh4P0wyED4ga2wsk4Jf8rBZDwcrzLW9&#10;85m6SyhFhLDPUUEVgsul9EVFBv3UOuLofdnWYIiyLaVu8R7hppFpksylwZrjQoWO9hUV18uPUXCd&#10;3V66b704LbM579LTm/t0B6fUeNRvX0EE6sMz/GgftYJ0kS3h/01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Ni6QMQAAADdAAAADwAAAAAAAAAAAAAAAACXAgAAZHJzL2Rv&#10;d25yZXYueG1sUEsFBgAAAAAEAAQA9QAAAIgDAAAAAA==&#10;" filled="f" stroked="f" strokeweight="1pt">
                          <v:textbox inset="1pt,1pt,1pt,1pt">
                            <w:txbxContent>
                              <w:p w14:paraId="5C475017" w14:textId="77777777" w:rsidR="00793AA9" w:rsidRPr="003D1901" w:rsidRDefault="00793AA9" w:rsidP="00793AA9">
                                <w:pPr>
                                  <w:jc w:val="center"/>
                                  <w:rPr>
                                    <w:b/>
                                    <w:szCs w:val="20"/>
                                  </w:rPr>
                                </w:pPr>
                                <w:r>
                                  <w:rPr>
                                    <w:b/>
                                    <w:szCs w:val="20"/>
                                  </w:rPr>
                                  <w:t>CODEUR MAGNETIQUE</w:t>
                                </w:r>
                              </w:p>
                            </w:txbxContent>
                          </v:textbox>
                        </v:rect>
                        <v:line id="Line 795" o:spid="_x0000_s1189" style="position:absolute;visibility:visible;mso-wrap-style:square" from="4411,6194" to="5317,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pjbcEAAADdAAAADwAAAGRycy9kb3ducmV2LnhtbERPz2vCMBS+D/wfwhN2m6keulmbigwc&#10;vUld0eujeTbF5qU0We3+++Ug7Pjx/c73s+3FRKPvHCtYrxIQxI3THbcK6u/j2wcIH5A19o5JwS95&#10;2BeLlxwz7R5c0XQOrYgh7DNUYEIYMil9Y8iiX7mBOHI3N1oMEY6t1CM+Yrjt5SZJUmmx49hgcKBP&#10;Q839/GMVXKfUVNtUN6fZdsfkS8ryUk9KvS7nww5EoDn8i5/uUivYvG/j/vgmPgFZ/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v6mNtwQAAAN0AAAAPAAAAAAAAAAAAAAAA&#10;AKECAABkcnMvZG93bnJldi54bWxQSwUGAAAAAAQABAD5AAAAjwMAAAAA&#10;" strokeweight="1pt">
                          <v:stroke startarrowwidth="wide" startarrowlength="short" endarrow="block"/>
                          <v:shadow opacity="49150f"/>
                        </v:line>
                        <v:rect id="Rectangle 796" o:spid="_x0000_s1190" style="position:absolute;left:6771;top:5893;width:1389;height:6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MkZpxQAA&#10;AN0AAAAPAAAAZHJzL2Rvd25yZXYueG1sRI9Pa8JAFMTvgt9heQUvopt48E/qKrYgSPFSFbw+sq9J&#10;aPZtyL7E9Nt3C0KPw8z8htnuB1erntpQeTaQzhNQxLm3FRcGbtfjbA0qCLLF2jMZ+KEA+914tMXM&#10;+gd/Un+RQkUIhwwNlCJNpnXIS3IY5r4hjt6Xbx1KlG2hbYuPCHe1XiTJUjusOC6U2NB7Sfn3pXMG&#10;+vv9/Ea3Tqc9ymp6+uikWpIxk5fh8ApKaJD/8LN9sgYWq00Kf2/iE9C7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EyRmnFAAAA3QAAAA8AAAAAAAAAAAAAAAAAlwIAAGRycy9k&#10;b3ducmV2LnhtbFBLBQYAAAAABAAEAPUAAACJAwAAAAA=&#10;" filled="f" stroked="f">
                          <v:textbox inset="1pt,1pt,1pt,1pt">
                            <w:txbxContent>
                              <w:p w14:paraId="1A581D1D" w14:textId="77777777" w:rsidR="00793AA9" w:rsidRPr="008010CF" w:rsidRDefault="00793AA9" w:rsidP="00793AA9">
                                <w:pPr>
                                  <w:jc w:val="center"/>
                                  <w:rPr>
                                    <w:rFonts w:ascii="Arial" w:hAnsi="Arial" w:cs="Arial"/>
                                    <w:b/>
                                  </w:rPr>
                                </w:pPr>
                                <w:r w:rsidRPr="008010CF">
                                  <w:rPr>
                                    <w:rFonts w:ascii="Arial" w:hAnsi="Arial" w:cs="Arial"/>
                                    <w:b/>
                                  </w:rPr>
                                  <w:t>Tension</w:t>
                                </w:r>
                              </w:p>
                            </w:txbxContent>
                          </v:textbox>
                        </v:rect>
                        <v:line id="Line 797" o:spid="_x0000_s1191" style="position:absolute;visibility:visible;mso-wrap-style:square" from="6756,6194" to="7663,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HRYgcQAAADdAAAADwAAAGRycy9kb3ducmV2LnhtbESPwWrDMBBE74X8g9hAbrUcH9zaiRJC&#10;ICW3Yje018XaWCbWyliq4/x9VSj0OMzMG2a7n20vJhp951jBOklBEDdOd9wquHycnl9B+ICssXdM&#10;Ch7kYb9bPG2x1O7OFU11aEWEsC9RgQlhKKX0jSGLPnEDcfSubrQYohxbqUe8R7jtZZamubTYcVww&#10;ONDRUHOrv62Cryk3VZHr5n223Sl9k/L8eZmUWi3nwwZEoDn8h//aZ60geyky+H0Tn4D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wdFiBxAAAAN0AAAAPAAAAAAAAAAAA&#10;AAAAAKECAABkcnMvZG93bnJldi54bWxQSwUGAAAAAAQABAD5AAAAkgMAAAAA&#10;" strokeweight="1pt">
                          <v:stroke startarrowwidth="wide" startarrowlength="short" endarrow="block"/>
                          <v:shadow opacity="49150f"/>
                        </v:line>
                      </v:group>
                    </v:group>
                  </w:pict>
                </mc:Fallback>
              </mc:AlternateContent>
            </w:r>
          </w:p>
          <w:p w14:paraId="7CBCF115" w14:textId="77777777" w:rsidR="00793AA9" w:rsidRPr="00D33045" w:rsidRDefault="00793AA9" w:rsidP="00793AA9">
            <w:pPr>
              <w:spacing w:after="0" w:line="240" w:lineRule="auto"/>
              <w:rPr>
                <w:rFonts w:eastAsia="Times New Roman" w:cs="Times New Roman"/>
                <w:szCs w:val="20"/>
                <w:lang w:eastAsia="fr-FR"/>
              </w:rPr>
            </w:pPr>
          </w:p>
          <w:p w14:paraId="7779BA52" w14:textId="77777777" w:rsidR="00793AA9" w:rsidRPr="00D33045" w:rsidRDefault="00793AA9" w:rsidP="00793AA9">
            <w:pPr>
              <w:spacing w:after="0" w:line="240" w:lineRule="auto"/>
              <w:rPr>
                <w:rFonts w:eastAsia="Times New Roman" w:cs="Times New Roman"/>
                <w:szCs w:val="20"/>
                <w:lang w:eastAsia="fr-FR"/>
              </w:rPr>
            </w:pPr>
          </w:p>
          <w:p w14:paraId="13EDDA32" w14:textId="77777777" w:rsidR="00793AA9" w:rsidRPr="00D33045" w:rsidRDefault="00793AA9" w:rsidP="00793AA9">
            <w:pPr>
              <w:spacing w:after="0" w:line="240" w:lineRule="auto"/>
              <w:rPr>
                <w:rFonts w:eastAsia="Times New Roman" w:cs="Times New Roman"/>
                <w:szCs w:val="20"/>
                <w:lang w:eastAsia="fr-FR"/>
              </w:rPr>
            </w:pPr>
          </w:p>
          <w:p w14:paraId="26D87420" w14:textId="77777777" w:rsidR="00793AA9" w:rsidRPr="00D33045" w:rsidRDefault="00793AA9" w:rsidP="00793AA9">
            <w:pPr>
              <w:spacing w:after="0" w:line="240" w:lineRule="auto"/>
              <w:rPr>
                <w:rFonts w:eastAsia="Times New Roman" w:cs="Times New Roman"/>
                <w:szCs w:val="20"/>
                <w:lang w:eastAsia="fr-FR"/>
              </w:rPr>
            </w:pPr>
          </w:p>
          <w:p w14:paraId="58EBBFCC" w14:textId="77777777" w:rsidR="00793AA9" w:rsidRPr="00D33045" w:rsidRDefault="00793AA9" w:rsidP="00793AA9">
            <w:pPr>
              <w:spacing w:after="0" w:line="240" w:lineRule="auto"/>
              <w:rPr>
                <w:rFonts w:eastAsia="Times New Roman" w:cs="Times New Roman"/>
                <w:szCs w:val="20"/>
                <w:lang w:eastAsia="fr-FR"/>
              </w:rPr>
            </w:pPr>
          </w:p>
          <w:p w14:paraId="6729DC95"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Un champ magnétique est généré par un aimant permanent fixé sur la partie tournante.</w:t>
            </w:r>
          </w:p>
          <w:p w14:paraId="4C003A69"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Le récepteur solidaire de la partie fixe est principalement constitué d’une bobine dans laquelle un pic de tension est détecté à chaque passage de l’aimant (effet Hall)</w:t>
            </w:r>
          </w:p>
          <w:p w14:paraId="3FCDB8C5"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Le nombre d’impulsions par unité de temps permet de déduire la vitesse correspondante.</w:t>
            </w:r>
          </w:p>
          <w:p w14:paraId="52362340" w14:textId="77777777" w:rsidR="00793AA9" w:rsidRPr="00D33045" w:rsidRDefault="00793AA9" w:rsidP="00793AA9">
            <w:pPr>
              <w:spacing w:after="0" w:line="240" w:lineRule="auto"/>
              <w:rPr>
                <w:rFonts w:eastAsia="Times New Roman" w:cs="Times New Roman"/>
                <w:szCs w:val="20"/>
                <w:lang w:eastAsia="fr-FR"/>
              </w:rPr>
            </w:pPr>
          </w:p>
          <w:p w14:paraId="01F3253F" w14:textId="77777777" w:rsidR="00793AA9" w:rsidRPr="00D33045" w:rsidRDefault="00793AA9" w:rsidP="00793AA9">
            <w:pPr>
              <w:spacing w:after="0" w:line="240" w:lineRule="auto"/>
              <w:rPr>
                <w:rFonts w:eastAsia="Times New Roman" w:cs="Times New Roman"/>
                <w:szCs w:val="20"/>
                <w:lang w:eastAsia="fr-FR"/>
              </w:rPr>
            </w:pPr>
          </w:p>
          <w:p w14:paraId="67E890F1" w14:textId="77777777" w:rsidR="00793AA9" w:rsidRPr="00D33045" w:rsidRDefault="00793AA9" w:rsidP="00793AA9">
            <w:pPr>
              <w:spacing w:after="0" w:line="240" w:lineRule="auto"/>
              <w:rPr>
                <w:rFonts w:eastAsia="Times New Roman" w:cs="Times New Roman"/>
                <w:szCs w:val="20"/>
                <w:lang w:eastAsia="fr-FR"/>
              </w:rPr>
            </w:pPr>
          </w:p>
          <w:p w14:paraId="600D4A17" w14:textId="77777777" w:rsidR="00793AA9" w:rsidRPr="00D33045" w:rsidRDefault="00793AA9" w:rsidP="00793AA9">
            <w:pPr>
              <w:spacing w:after="0" w:line="240" w:lineRule="auto"/>
              <w:rPr>
                <w:rFonts w:eastAsia="Times New Roman" w:cs="Times New Roman"/>
                <w:szCs w:val="20"/>
                <w:lang w:eastAsia="fr-FR"/>
              </w:rPr>
            </w:pPr>
          </w:p>
          <w:p w14:paraId="78E02B58"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 xml:space="preserve"> </w:t>
            </w:r>
          </w:p>
          <w:p w14:paraId="4AEBCAC0" w14:textId="77777777" w:rsidR="00793AA9" w:rsidRPr="00D33045" w:rsidRDefault="00793AA9" w:rsidP="00793AA9">
            <w:pPr>
              <w:spacing w:after="0" w:line="240" w:lineRule="auto"/>
              <w:rPr>
                <w:rFonts w:eastAsia="Times New Roman" w:cs="Times New Roman"/>
                <w:szCs w:val="20"/>
                <w:lang w:eastAsia="fr-FR"/>
              </w:rPr>
            </w:pPr>
          </w:p>
          <w:p w14:paraId="52CE0449" w14:textId="77777777" w:rsidR="00793AA9" w:rsidRPr="00D33045" w:rsidRDefault="00793AA9" w:rsidP="00793AA9">
            <w:pPr>
              <w:spacing w:after="0" w:line="240" w:lineRule="auto"/>
              <w:rPr>
                <w:rFonts w:eastAsia="Times New Roman" w:cs="Times New Roman"/>
                <w:szCs w:val="20"/>
                <w:lang w:eastAsia="fr-FR"/>
              </w:rPr>
            </w:pPr>
          </w:p>
        </w:tc>
        <w:tc>
          <w:tcPr>
            <w:tcW w:w="4005" w:type="dxa"/>
            <w:vAlign w:val="center"/>
          </w:tcPr>
          <w:p w14:paraId="44874ADF" w14:textId="77777777" w:rsidR="00793AA9" w:rsidRPr="00D33045" w:rsidRDefault="00793AA9" w:rsidP="00793AA9">
            <w:pPr>
              <w:spacing w:after="0" w:line="240" w:lineRule="auto"/>
              <w:rPr>
                <w:rFonts w:eastAsia="Times New Roman" w:cs="Times New Roman"/>
                <w:szCs w:val="20"/>
                <w:lang w:eastAsia="fr-FR"/>
              </w:rPr>
            </w:pPr>
          </w:p>
        </w:tc>
        <w:tc>
          <w:tcPr>
            <w:tcW w:w="2513" w:type="dxa"/>
            <w:vAlign w:val="center"/>
          </w:tcPr>
          <w:p w14:paraId="7803DF83" w14:textId="77777777" w:rsidR="00A372F6" w:rsidRPr="00A372F6" w:rsidRDefault="00A372F6" w:rsidP="00A372F6">
            <w:pPr>
              <w:spacing w:after="0" w:line="240" w:lineRule="auto"/>
              <w:rPr>
                <w:rFonts w:eastAsia="Times New Roman" w:cs="Times New Roman"/>
                <w:b/>
                <w:bCs/>
                <w:sz w:val="24"/>
                <w:szCs w:val="24"/>
                <w:u w:val="single"/>
                <w:lang w:eastAsia="fr-FR"/>
              </w:rPr>
            </w:pPr>
            <w:r w:rsidRPr="00A372F6">
              <w:rPr>
                <w:rFonts w:eastAsia="Times New Roman" w:cs="Times New Roman"/>
                <w:b/>
                <w:bCs/>
                <w:sz w:val="24"/>
                <w:szCs w:val="24"/>
                <w:u w:val="single"/>
                <w:lang w:eastAsia="fr-FR"/>
              </w:rPr>
              <w:t xml:space="preserve">Applications </w:t>
            </w:r>
          </w:p>
          <w:p w14:paraId="47A295BB" w14:textId="77777777" w:rsidR="00A372F6" w:rsidRPr="00A372F6" w:rsidRDefault="00A372F6" w:rsidP="00A372F6">
            <w:pPr>
              <w:spacing w:after="0" w:line="240" w:lineRule="auto"/>
              <w:rPr>
                <w:rFonts w:eastAsia="Times New Roman" w:cs="Times New Roman"/>
                <w:szCs w:val="20"/>
                <w:lang w:eastAsia="fr-FR"/>
              </w:rPr>
            </w:pPr>
          </w:p>
          <w:p w14:paraId="43570B90" w14:textId="77777777" w:rsidR="00A372F6" w:rsidRPr="00A372F6" w:rsidRDefault="00A372F6" w:rsidP="00A372F6">
            <w:pPr>
              <w:spacing w:after="0" w:line="240" w:lineRule="auto"/>
              <w:rPr>
                <w:rFonts w:eastAsia="Times New Roman" w:cs="Times New Roman"/>
                <w:szCs w:val="20"/>
                <w:lang w:eastAsia="fr-FR"/>
              </w:rPr>
            </w:pPr>
            <w:r w:rsidRPr="00A372F6">
              <w:rPr>
                <w:rFonts w:eastAsia="Times New Roman" w:cs="Times New Roman"/>
                <w:szCs w:val="20"/>
                <w:lang w:eastAsia="fr-FR"/>
              </w:rPr>
              <w:t>Mesure de la vitesse du moteur à l’entrée du régulateur de la DIRAVI</w:t>
            </w:r>
          </w:p>
          <w:p w14:paraId="6941BA6D" w14:textId="77777777" w:rsidR="00793AA9" w:rsidRPr="00A372F6" w:rsidRDefault="00793AA9" w:rsidP="00793AA9">
            <w:pPr>
              <w:spacing w:after="0" w:line="240" w:lineRule="auto"/>
              <w:rPr>
                <w:rFonts w:eastAsia="Times New Roman" w:cs="Times New Roman"/>
                <w:szCs w:val="20"/>
                <w:lang w:eastAsia="fr-FR"/>
              </w:rPr>
            </w:pPr>
          </w:p>
          <w:p w14:paraId="1999E58E" w14:textId="77777777" w:rsidR="00793AA9" w:rsidRPr="00793AA9" w:rsidRDefault="00793AA9" w:rsidP="00793AA9">
            <w:pPr>
              <w:spacing w:after="0" w:line="240" w:lineRule="auto"/>
              <w:rPr>
                <w:rFonts w:ascii="Times New Roman" w:eastAsia="Times New Roman" w:hAnsi="Times New Roman" w:cs="Times New Roman"/>
                <w:sz w:val="24"/>
                <w:szCs w:val="18"/>
                <w:lang w:eastAsia="fr-FR"/>
              </w:rPr>
            </w:pPr>
          </w:p>
        </w:tc>
      </w:tr>
      <w:tr w:rsidR="00793AA9" w:rsidRPr="00793AA9" w14:paraId="160EEAF7" w14:textId="77777777" w:rsidTr="00B86A72">
        <w:trPr>
          <w:cantSplit/>
        </w:trPr>
        <w:tc>
          <w:tcPr>
            <w:tcW w:w="1004" w:type="dxa"/>
            <w:gridSpan w:val="2"/>
            <w:vAlign w:val="center"/>
          </w:tcPr>
          <w:p w14:paraId="16807D1D" w14:textId="77777777" w:rsidR="00793AA9" w:rsidRPr="00D33045" w:rsidRDefault="00793AA9" w:rsidP="00793AA9">
            <w:pPr>
              <w:spacing w:after="0" w:line="240" w:lineRule="auto"/>
              <w:jc w:val="center"/>
              <w:rPr>
                <w:rFonts w:eastAsia="Times New Roman" w:cs="Times New Roman"/>
                <w:b/>
                <w:bCs/>
                <w:szCs w:val="20"/>
                <w:lang w:eastAsia="fr-FR"/>
              </w:rPr>
            </w:pPr>
            <w:proofErr w:type="spellStart"/>
            <w:r w:rsidRPr="00D33045">
              <w:rPr>
                <w:rFonts w:eastAsia="Times New Roman" w:cs="Times New Roman"/>
                <w:b/>
                <w:bCs/>
                <w:szCs w:val="20"/>
                <w:lang w:eastAsia="fr-FR"/>
              </w:rPr>
              <w:lastRenderedPageBreak/>
              <w:t>Pres</w:t>
            </w:r>
            <w:proofErr w:type="spellEnd"/>
            <w:r w:rsidRPr="00D33045">
              <w:rPr>
                <w:rFonts w:eastAsia="Times New Roman" w:cs="Times New Roman"/>
                <w:b/>
                <w:bCs/>
                <w:szCs w:val="20"/>
                <w:lang w:eastAsia="fr-FR"/>
              </w:rPr>
              <w:t>-</w:t>
            </w:r>
          </w:p>
          <w:p w14:paraId="5A4C8485" w14:textId="77777777" w:rsidR="00793AA9" w:rsidRPr="00D33045" w:rsidRDefault="00793AA9" w:rsidP="00793AA9">
            <w:pPr>
              <w:spacing w:after="0" w:line="240" w:lineRule="auto"/>
              <w:jc w:val="center"/>
              <w:rPr>
                <w:rFonts w:eastAsia="Times New Roman" w:cs="Times New Roman"/>
                <w:b/>
                <w:bCs/>
                <w:szCs w:val="20"/>
                <w:lang w:eastAsia="fr-FR"/>
              </w:rPr>
            </w:pPr>
            <w:r w:rsidRPr="00D33045">
              <w:rPr>
                <w:rFonts w:eastAsia="Times New Roman" w:cs="Times New Roman"/>
                <w:b/>
                <w:bCs/>
                <w:szCs w:val="20"/>
                <w:lang w:eastAsia="fr-FR"/>
              </w:rPr>
              <w:t>-</w:t>
            </w:r>
            <w:proofErr w:type="spellStart"/>
            <w:r w:rsidRPr="00D33045">
              <w:rPr>
                <w:rFonts w:eastAsia="Times New Roman" w:cs="Times New Roman"/>
                <w:b/>
                <w:bCs/>
                <w:szCs w:val="20"/>
                <w:lang w:eastAsia="fr-FR"/>
              </w:rPr>
              <w:t>sion</w:t>
            </w:r>
            <w:proofErr w:type="spellEnd"/>
          </w:p>
        </w:tc>
        <w:tc>
          <w:tcPr>
            <w:tcW w:w="1425" w:type="dxa"/>
            <w:vAlign w:val="center"/>
          </w:tcPr>
          <w:p w14:paraId="4484CAFE"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Capteur de pression</w:t>
            </w:r>
          </w:p>
          <w:p w14:paraId="356C4299" w14:textId="77777777" w:rsidR="00793AA9" w:rsidRPr="00D33045" w:rsidRDefault="00793AA9" w:rsidP="00793AA9">
            <w:pPr>
              <w:spacing w:after="0" w:line="240" w:lineRule="auto"/>
              <w:jc w:val="center"/>
              <w:rPr>
                <w:rFonts w:eastAsia="Times New Roman" w:cs="Times New Roman"/>
                <w:szCs w:val="20"/>
                <w:lang w:eastAsia="fr-FR"/>
              </w:rPr>
            </w:pPr>
          </w:p>
          <w:p w14:paraId="1543B6A2"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Times New Roman"/>
                <w:szCs w:val="20"/>
                <w:lang w:eastAsia="fr-FR"/>
              </w:rPr>
              <w:t>analogique</w:t>
            </w:r>
            <w:proofErr w:type="gramEnd"/>
          </w:p>
        </w:tc>
        <w:tc>
          <w:tcPr>
            <w:tcW w:w="5800" w:type="dxa"/>
            <w:vAlign w:val="center"/>
          </w:tcPr>
          <w:p w14:paraId="61C23087"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w:drawing>
                <wp:inline distT="0" distB="0" distL="0" distR="0" wp14:anchorId="7460B02A" wp14:editId="3C532548">
                  <wp:extent cx="3657600" cy="1536700"/>
                  <wp:effectExtent l="0" t="0" r="0" b="12700"/>
                  <wp:docPr id="2732" name="Image 2732" descr="07-capteur-passif-jauges-extensometriq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07-capteur-passif-jauges-extensometriques"/>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57600" cy="1536700"/>
                          </a:xfrm>
                          <a:prstGeom prst="rect">
                            <a:avLst/>
                          </a:prstGeom>
                          <a:noFill/>
                          <a:ln>
                            <a:noFill/>
                          </a:ln>
                        </pic:spPr>
                      </pic:pic>
                    </a:graphicData>
                  </a:graphic>
                </wp:inline>
              </w:drawing>
            </w:r>
          </w:p>
          <w:p w14:paraId="71CC966A"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noProof/>
                <w:szCs w:val="20"/>
                <w:lang w:eastAsia="zh-CN"/>
              </w:rPr>
              <mc:AlternateContent>
                <mc:Choice Requires="wpg">
                  <w:drawing>
                    <wp:anchor distT="0" distB="0" distL="114300" distR="114300" simplePos="0" relativeHeight="251833344" behindDoc="0" locked="0" layoutInCell="1" allowOverlap="1" wp14:anchorId="5CCA15E5" wp14:editId="4FB6CAC2">
                      <wp:simplePos x="0" y="0"/>
                      <wp:positionH relativeFrom="column">
                        <wp:posOffset>3350260</wp:posOffset>
                      </wp:positionH>
                      <wp:positionV relativeFrom="paragraph">
                        <wp:posOffset>522605</wp:posOffset>
                      </wp:positionV>
                      <wp:extent cx="4925060" cy="808355"/>
                      <wp:effectExtent l="0" t="0" r="2540" b="29845"/>
                      <wp:wrapNone/>
                      <wp:docPr id="2771" name="Grouper 27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25060" cy="808355"/>
                                <a:chOff x="8512" y="4131"/>
                                <a:chExt cx="7756" cy="1273"/>
                              </a:xfrm>
                            </wpg:grpSpPr>
                            <wps:wsp>
                              <wps:cNvPr id="2772" name="Rectangle 845"/>
                              <wps:cNvSpPr>
                                <a:spLocks noChangeArrowheads="1"/>
                              </wps:cNvSpPr>
                              <wps:spPr bwMode="auto">
                                <a:xfrm>
                                  <a:off x="11658" y="4131"/>
                                  <a:ext cx="1896" cy="1273"/>
                                </a:xfrm>
                                <a:prstGeom prst="rect">
                                  <a:avLst/>
                                </a:prstGeom>
                                <a:solidFill>
                                  <a:srgbClr val="EEECE1"/>
                                </a:solidFill>
                                <a:ln w="127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773" name="Line 846"/>
                              <wps:cNvCnPr>
                                <a:cxnSpLocks noChangeShapeType="1"/>
                              </wps:cNvCnPr>
                              <wps:spPr bwMode="auto">
                                <a:xfrm>
                                  <a:off x="11255" y="4979"/>
                                  <a:ext cx="658" cy="1"/>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774" name="Line 847"/>
                              <wps:cNvCnPr>
                                <a:cxnSpLocks noChangeShapeType="1"/>
                              </wps:cNvCnPr>
                              <wps:spPr bwMode="auto">
                                <a:xfrm>
                                  <a:off x="13281" y="4958"/>
                                  <a:ext cx="659" cy="1"/>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775" name="Rectangle 848"/>
                              <wps:cNvSpPr>
                                <a:spLocks noChangeArrowheads="1"/>
                              </wps:cNvSpPr>
                              <wps:spPr bwMode="auto">
                                <a:xfrm>
                                  <a:off x="8512" y="4657"/>
                                  <a:ext cx="1287"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D129CB" w14:textId="77777777" w:rsidR="00793AA9" w:rsidRPr="00D42A6F" w:rsidRDefault="00793AA9" w:rsidP="00793AA9">
                                    <w:pPr>
                                      <w:jc w:val="center"/>
                                      <w:rPr>
                                        <w:rFonts w:ascii="Arial" w:hAnsi="Arial" w:cs="Arial"/>
                                        <w:b/>
                                        <w:sz w:val="28"/>
                                        <w:szCs w:val="28"/>
                                      </w:rPr>
                                    </w:pPr>
                                    <w:r>
                                      <w:rPr>
                                        <w:rFonts w:ascii="Arial" w:hAnsi="Arial" w:cs="Arial"/>
                                        <w:b/>
                                        <w:sz w:val="28"/>
                                        <w:szCs w:val="28"/>
                                      </w:rPr>
                                      <w:t>Pression</w:t>
                                    </w:r>
                                  </w:p>
                                </w:txbxContent>
                              </wps:txbx>
                              <wps:bodyPr rot="0" vert="horz" wrap="square" lIns="12700" tIns="12700" rIns="12700" bIns="12700" anchor="t" anchorCtr="0" upright="1">
                                <a:noAutofit/>
                              </wps:bodyPr>
                            </wps:wsp>
                            <wps:wsp>
                              <wps:cNvPr id="2776" name="Rectangle 849"/>
                              <wps:cNvSpPr>
                                <a:spLocks noChangeArrowheads="1"/>
                              </wps:cNvSpPr>
                              <wps:spPr bwMode="auto">
                                <a:xfrm>
                                  <a:off x="9884" y="4843"/>
                                  <a:ext cx="1371" cy="289"/>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5716FC48" w14:textId="77777777" w:rsidR="00793AA9" w:rsidRPr="0014457E" w:rsidRDefault="00793AA9" w:rsidP="00793AA9">
                                    <w:pPr>
                                      <w:jc w:val="center"/>
                                      <w:rPr>
                                        <w:rFonts w:ascii="Arial" w:hAnsi="Arial" w:cs="Arial"/>
                                        <w:b/>
                                      </w:rPr>
                                    </w:pPr>
                                    <w:r w:rsidRPr="0014457E">
                                      <w:rPr>
                                        <w:rFonts w:ascii="Arial" w:hAnsi="Arial" w:cs="Arial"/>
                                        <w:b/>
                                      </w:rPr>
                                      <w:t>Membrane</w:t>
                                    </w:r>
                                  </w:p>
                                </w:txbxContent>
                              </wps:txbx>
                              <wps:bodyPr rot="0" vert="horz" wrap="square" lIns="12700" tIns="12700" rIns="12700" bIns="12700" anchor="t" anchorCtr="0" upright="1">
                                <a:noAutofit/>
                              </wps:bodyPr>
                            </wps:wsp>
                            <wps:wsp>
                              <wps:cNvPr id="2777" name="Rectangle 850"/>
                              <wps:cNvSpPr>
                                <a:spLocks noChangeArrowheads="1"/>
                              </wps:cNvSpPr>
                              <wps:spPr bwMode="auto">
                                <a:xfrm>
                                  <a:off x="11758" y="4487"/>
                                  <a:ext cx="1624" cy="72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18634B05" w14:textId="77777777" w:rsidR="00793AA9" w:rsidRPr="00294879" w:rsidRDefault="00294879" w:rsidP="00294879">
                                    <w:pPr>
                                      <w:pStyle w:val="Titre5"/>
                                      <w:numPr>
                                        <w:ilvl w:val="0"/>
                                        <w:numId w:val="0"/>
                                      </w:numPr>
                                      <w:jc w:val="center"/>
                                      <w:rPr>
                                        <w:rFonts w:asciiTheme="minorHAnsi" w:hAnsiTheme="minorHAnsi"/>
                                        <w:color w:val="000000" w:themeColor="text1"/>
                                        <w:sz w:val="24"/>
                                        <w:szCs w:val="24"/>
                                      </w:rPr>
                                    </w:pPr>
                                    <w:r w:rsidRPr="00294879">
                                      <w:rPr>
                                        <w:rFonts w:asciiTheme="minorHAnsi" w:hAnsiTheme="minorHAnsi"/>
                                        <w:color w:val="000000" w:themeColor="text1"/>
                                        <w:sz w:val="24"/>
                                        <w:szCs w:val="24"/>
                                      </w:rPr>
                                      <w:t>Jauge</w:t>
                                    </w:r>
                                  </w:p>
                                </w:txbxContent>
                              </wps:txbx>
                              <wps:bodyPr rot="0" vert="horz" wrap="square" lIns="12700" tIns="12700" rIns="12700" bIns="12700" anchor="t" anchorCtr="0" upright="1">
                                <a:noAutofit/>
                              </wps:bodyPr>
                            </wps:wsp>
                            <wps:wsp>
                              <wps:cNvPr id="2778" name="Rectangle 851"/>
                              <wps:cNvSpPr>
                                <a:spLocks noChangeArrowheads="1"/>
                              </wps:cNvSpPr>
                              <wps:spPr bwMode="auto">
                                <a:xfrm>
                                  <a:off x="13939" y="4658"/>
                                  <a:ext cx="1189" cy="602"/>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22935799" w14:textId="77777777" w:rsidR="00793AA9" w:rsidRPr="008B6A3B" w:rsidRDefault="00793AA9" w:rsidP="00793AA9">
                                    <w:pPr>
                                      <w:jc w:val="center"/>
                                      <w:rPr>
                                        <w:rFonts w:ascii="Arial" w:hAnsi="Arial" w:cs="Arial"/>
                                        <w:b/>
                                        <w:szCs w:val="20"/>
                                      </w:rPr>
                                    </w:pPr>
                                    <w:r>
                                      <w:rPr>
                                        <w:rFonts w:ascii="Arial" w:hAnsi="Arial" w:cs="Arial"/>
                                        <w:b/>
                                        <w:szCs w:val="20"/>
                                      </w:rPr>
                                      <w:t xml:space="preserve">Pont de </w:t>
                                    </w:r>
                                    <w:proofErr w:type="spellStart"/>
                                    <w:r>
                                      <w:rPr>
                                        <w:rFonts w:ascii="Arial" w:hAnsi="Arial" w:cs="Arial"/>
                                        <w:b/>
                                        <w:szCs w:val="20"/>
                                      </w:rPr>
                                      <w:t>Wheastone</w:t>
                                    </w:r>
                                    <w:proofErr w:type="spellEnd"/>
                                  </w:p>
                                </w:txbxContent>
                              </wps:txbx>
                              <wps:bodyPr rot="0" vert="horz" wrap="square" lIns="12700" tIns="12700" rIns="12700" bIns="12700" anchor="t" anchorCtr="0" upright="1">
                                <a:noAutofit/>
                              </wps:bodyPr>
                            </wps:wsp>
                            <wps:wsp>
                              <wps:cNvPr id="2779" name="Rectangle 852"/>
                              <wps:cNvSpPr>
                                <a:spLocks noChangeArrowheads="1"/>
                              </wps:cNvSpPr>
                              <wps:spPr bwMode="auto">
                                <a:xfrm>
                                  <a:off x="11958" y="4135"/>
                                  <a:ext cx="1315"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777437" w14:textId="77777777" w:rsidR="00793AA9" w:rsidRDefault="00793AA9" w:rsidP="00793AA9">
                                    <w:pPr>
                                      <w:jc w:val="center"/>
                                      <w:rPr>
                                        <w:b/>
                                      </w:rPr>
                                    </w:pPr>
                                    <w:r>
                                      <w:rPr>
                                        <w:b/>
                                      </w:rPr>
                                      <w:t>CAPTEUR</w:t>
                                    </w:r>
                                  </w:p>
                                </w:txbxContent>
                              </wps:txbx>
                              <wps:bodyPr rot="0" vert="horz" wrap="square" lIns="12700" tIns="12700" rIns="12700" bIns="12700" anchor="t" anchorCtr="0" upright="1">
                                <a:noAutofit/>
                              </wps:bodyPr>
                            </wps:wsp>
                            <wps:wsp>
                              <wps:cNvPr id="2780" name="Line 853"/>
                              <wps:cNvCnPr>
                                <a:cxnSpLocks noChangeShapeType="1"/>
                              </wps:cNvCnPr>
                              <wps:spPr bwMode="auto">
                                <a:xfrm>
                                  <a:off x="9067" y="4979"/>
                                  <a:ext cx="819"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781" name="Rectangle 854"/>
                              <wps:cNvSpPr>
                                <a:spLocks noChangeArrowheads="1"/>
                              </wps:cNvSpPr>
                              <wps:spPr bwMode="auto">
                                <a:xfrm>
                                  <a:off x="10058" y="4330"/>
                                  <a:ext cx="1644"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513669" w14:textId="77777777" w:rsidR="00793AA9" w:rsidRPr="008B6A3B" w:rsidRDefault="00793AA9" w:rsidP="00793AA9">
                                    <w:pPr>
                                      <w:jc w:val="center"/>
                                      <w:rPr>
                                        <w:rFonts w:ascii="Arial" w:hAnsi="Arial" w:cs="Arial"/>
                                        <w:szCs w:val="20"/>
                                      </w:rPr>
                                    </w:pPr>
                                    <w:r>
                                      <w:rPr>
                                        <w:rFonts w:ascii="Arial" w:hAnsi="Arial" w:cs="Arial"/>
                                        <w:szCs w:val="20"/>
                                      </w:rPr>
                                      <w:t>Allongement</w:t>
                                    </w:r>
                                  </w:p>
                                </w:txbxContent>
                              </wps:txbx>
                              <wps:bodyPr rot="0" vert="horz" wrap="square" lIns="12700" tIns="12700" rIns="12700" bIns="12700" anchor="t" anchorCtr="0" upright="1">
                                <a:noAutofit/>
                              </wps:bodyPr>
                            </wps:wsp>
                            <wps:wsp>
                              <wps:cNvPr id="2782" name="Rectangle 855"/>
                              <wps:cNvSpPr>
                                <a:spLocks noChangeArrowheads="1"/>
                              </wps:cNvSpPr>
                              <wps:spPr bwMode="auto">
                                <a:xfrm>
                                  <a:off x="13258" y="4143"/>
                                  <a:ext cx="164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DADE6B" w14:textId="77777777" w:rsidR="00793AA9" w:rsidRPr="008B6A3B" w:rsidRDefault="00793AA9" w:rsidP="00793AA9">
                                    <w:pPr>
                                      <w:jc w:val="center"/>
                                      <w:rPr>
                                        <w:rFonts w:ascii="Arial" w:hAnsi="Arial" w:cs="Arial"/>
                                        <w:szCs w:val="20"/>
                                      </w:rPr>
                                    </w:pPr>
                                    <w:r>
                                      <w:rPr>
                                        <w:rFonts w:ascii="Arial" w:hAnsi="Arial" w:cs="Arial"/>
                                        <w:szCs w:val="20"/>
                                      </w:rPr>
                                      <w:t>R</w:t>
                                    </w:r>
                                    <w:r w:rsidRPr="008B6A3B">
                                      <w:rPr>
                                        <w:rFonts w:ascii="Arial" w:hAnsi="Arial" w:cs="Arial"/>
                                        <w:szCs w:val="20"/>
                                      </w:rPr>
                                      <w:t>ésistance</w:t>
                                    </w:r>
                                  </w:p>
                                </w:txbxContent>
                              </wps:txbx>
                              <wps:bodyPr rot="0" vert="horz" wrap="square" lIns="12700" tIns="12700" rIns="12700" bIns="12700" anchor="t" anchorCtr="0" upright="1">
                                <a:noAutofit/>
                              </wps:bodyPr>
                            </wps:wsp>
                            <wps:wsp>
                              <wps:cNvPr id="2783" name="Line 856"/>
                              <wps:cNvCnPr>
                                <a:cxnSpLocks noChangeShapeType="1"/>
                              </wps:cNvCnPr>
                              <wps:spPr bwMode="auto">
                                <a:xfrm>
                                  <a:off x="15114" y="4965"/>
                                  <a:ext cx="658" cy="1"/>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784" name="Rectangle 857"/>
                              <wps:cNvSpPr>
                                <a:spLocks noChangeArrowheads="1"/>
                              </wps:cNvSpPr>
                              <wps:spPr bwMode="auto">
                                <a:xfrm>
                                  <a:off x="15172" y="4596"/>
                                  <a:ext cx="109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6F339F" w14:textId="77777777" w:rsidR="00793AA9" w:rsidRPr="00D42A6F" w:rsidRDefault="00793AA9" w:rsidP="00793AA9">
                                    <w:pPr>
                                      <w:rPr>
                                        <w:rFonts w:ascii="Arial" w:hAnsi="Arial" w:cs="Arial"/>
                                        <w:b/>
                                      </w:rPr>
                                    </w:pPr>
                                    <w:r w:rsidRPr="00D42A6F">
                                      <w:rPr>
                                        <w:rFonts w:ascii="Arial" w:hAnsi="Arial" w:cs="Arial"/>
                                        <w:b/>
                                      </w:rPr>
                                      <w:t>Tensio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CA15E5" id="Grouper 2771" o:spid="_x0000_s1192" style="position:absolute;left:0;text-align:left;margin-left:263.8pt;margin-top:41.15pt;width:387.8pt;height:63.65pt;z-index:251833344" coordorigin="8512,4131" coordsize="7756,12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">
                      <v:rect id="Rectangle 845" o:spid="_x0000_s1193" style="position:absolute;left:11658;top:4131;width:1896;height:12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dlRGxQAA&#10;AN0AAAAPAAAAZHJzL2Rvd25yZXYueG1sRI9Bi8IwFITvwv6H8Bb2pqk9qFSjuFsEWQ9iFcTbo3m2&#10;xealNLF2//1GEDwOM/MNs1j1phYdta6yrGA8ikAQ51ZXXCg4HTfDGQjnkTXWlknBHzlYLT8GC0y0&#10;ffCBuswXIkDYJaig9L5JpHR5SQbdyDbEwbva1qAPsi2kbvER4KaWcRRNpMGKw0KJDf2UlN+yu1Gw&#10;cd/dPTXjfrfjyz4+X9JfyalSX5/9eg7CU+/f4Vd7qxXE02kMzzfhCcj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12VEbFAAAA3QAAAA8AAAAAAAAAAAAAAAAAlwIAAGRycy9k&#10;b3ducmV2LnhtbFBLBQYAAAAABAAEAPUAAACJAwAAAAA=&#10;" fillcolor="#eeece1" strokeweight="1pt">
                        <v:stroke dashstyle="3 1"/>
                        <v:shadow opacity="49150f"/>
                      </v:rect>
                      <v:line id="Line 846" o:spid="_x0000_s1194" style="position:absolute;visibility:visible;mso-wrap-style:square" from="11255,4979" to="11913,49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zQb4MQAAADdAAAADwAAAGRycy9kb3ducmV2LnhtbESPQWvCQBSE7wX/w/IEb3XTCLFGVymF&#10;FG8lUer1kX1mQ7NvQ3Yb03/fLQgeh5n5htkdJtuJkQbfOlbwskxAENdOt9woOJ+K51cQPiBr7ByT&#10;gl/ycNjPnnaYa3fjksYqNCJC2OeowITQ51L62pBFv3Q9cfSubrAYohwaqQe8RbjtZJokmbTYclww&#10;2NO7ofq7+rEKLmNmyk2m68/JtkXyIeXx6zwqtZhPb1sQgabwCN/bR60gXa9X8P8mPgG5/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vNBvgxAAAAN0AAAAPAAAAAAAAAAAA&#10;AAAAAKECAABkcnMvZG93bnJldi54bWxQSwUGAAAAAAQABAD5AAAAkgMAAAAA&#10;" strokeweight="1pt">
                        <v:stroke startarrowwidth="wide" startarrowlength="short" endarrow="block"/>
                        <v:shadow opacity="49150f"/>
                      </v:line>
                      <v:line id="Line 847" o:spid="_x0000_s1195" style="position:absolute;visibility:visible;mso-wrap-style:square" from="13281,4958" to="13940,49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N2DlMQAAADdAAAADwAAAGRycy9kb3ducmV2LnhtbESPQWvCQBSE7wX/w/IEb3XTILFGVymF&#10;FG8lUer1kX1mQ7NvQ3Yb03/fLQgeh5n5htkdJtuJkQbfOlbwskxAENdOt9woOJ+K51cQPiBr7ByT&#10;gl/ycNjPnnaYa3fjksYqNCJC2OeowITQ51L62pBFv3Q9cfSubrAYohwaqQe8RbjtZJokmbTYclww&#10;2NO7ofq7+rEKLmNmyk2m68/JtkXyIeXx6zwqtZhPb1sQgabwCN/bR60gXa9X8P8mPgG5/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g3YOUxAAAAN0AAAAPAAAAAAAAAAAA&#10;AAAAAKECAABkcnMvZG93bnJldi54bWxQSwUGAAAAAAQABAD5AAAAkgMAAAAA&#10;" strokeweight="1pt">
                        <v:stroke startarrowwidth="wide" startarrowlength="short" endarrow="block"/>
                        <v:shadow opacity="49150f"/>
                      </v:line>
                      <v:rect id="Rectangle 848" o:spid="_x0000_s1196" style="position:absolute;left:8512;top:4657;width:1287;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aQxAAA&#10;AN0AAAAPAAAAZHJzL2Rvd25yZXYueG1sRI9Ba8JAFITvBf/D8gQvpW4UNCV1FRUEkV5qBa+P7GsS&#10;mn0bsi8x/ntXKPQ4zMw3zGozuFr11IbKs4HZNAFFnHtbcWHg8n14ewcVBNli7ZkM3CnAZj16WWFm&#10;/Y2/qD9LoSKEQ4YGSpEm0zrkJTkMU98QR+/Htw4lyrbQtsVbhLtaz5NkqR1WHBdKbGhfUv577pyB&#10;/nr93NGl07MeJX09njqplmTMZDxsP0AJDfIf/msfrYF5mi7g+SY+Ab1+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gWmkMQAAADdAAAADwAAAAAAAAAAAAAAAACXAgAAZHJzL2Rv&#10;d25yZXYueG1sUEsFBgAAAAAEAAQA9QAAAIgDAAAAAA==&#10;" filled="f" stroked="f">
                        <v:textbox inset="1pt,1pt,1pt,1pt">
                          <w:txbxContent>
                            <w:p w14:paraId="50D129CB" w14:textId="77777777" w:rsidR="00793AA9" w:rsidRPr="00D42A6F" w:rsidRDefault="00793AA9" w:rsidP="00793AA9">
                              <w:pPr>
                                <w:jc w:val="center"/>
                                <w:rPr>
                                  <w:rFonts w:ascii="Arial" w:hAnsi="Arial" w:cs="Arial"/>
                                  <w:b/>
                                  <w:sz w:val="28"/>
                                  <w:szCs w:val="28"/>
                                </w:rPr>
                              </w:pPr>
                              <w:r>
                                <w:rPr>
                                  <w:rFonts w:ascii="Arial" w:hAnsi="Arial" w:cs="Arial"/>
                                  <w:b/>
                                  <w:sz w:val="28"/>
                                  <w:szCs w:val="28"/>
                                </w:rPr>
                                <w:t>Pression</w:t>
                              </w:r>
                            </w:p>
                          </w:txbxContent>
                        </v:textbox>
                      </v:rect>
                      <v:rect id="Rectangle 849" o:spid="_x0000_s1197" style="position:absolute;left:9884;top:4843;width:1371;height:28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NQcpxQAA&#10;AN0AAAAPAAAAZHJzL2Rvd25yZXYueG1sRI9La8JAFIX3Bf/DcIXudKKIKamjFEFIwYWPtrq8ZK5J&#10;2sydkBl1/PeOIHR5OI+PM1sE04gLda62rGA0TEAQF1bXXCr42q8GbyCcR9bYWCYFN3KwmPdeZphp&#10;e+UtXXa+FHGEXYYKKu/bTEpXVGTQDW1LHL2T7Qz6KLtS6g6vcdw0cpwkU2mw5kiosKVlRcXf7mwi&#10;N/9O1/ZnsvmdmLA8nI7nzzyQUq/98PEOwlPw/+FnO9cKxmk6hceb+ATk/A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o1BynFAAAA3QAAAA8AAAAAAAAAAAAAAAAAlwIAAGRycy9k&#10;b3ducmV2LnhtbFBLBQYAAAAABAAEAPUAAACJAwAAAAA=&#10;" strokeweight="1pt">
                        <v:shadow opacity="49150f"/>
                        <v:textbox inset="1pt,1pt,1pt,1pt">
                          <w:txbxContent>
                            <w:p w14:paraId="5716FC48" w14:textId="77777777" w:rsidR="00793AA9" w:rsidRPr="0014457E" w:rsidRDefault="00793AA9" w:rsidP="00793AA9">
                              <w:pPr>
                                <w:jc w:val="center"/>
                                <w:rPr>
                                  <w:rFonts w:ascii="Arial" w:hAnsi="Arial" w:cs="Arial"/>
                                  <w:b/>
                                </w:rPr>
                              </w:pPr>
                              <w:r w:rsidRPr="0014457E">
                                <w:rPr>
                                  <w:rFonts w:ascii="Arial" w:hAnsi="Arial" w:cs="Arial"/>
                                  <w:b/>
                                </w:rPr>
                                <w:t>Membrane</w:t>
                              </w:r>
                            </w:p>
                          </w:txbxContent>
                        </v:textbox>
                      </v:rect>
                      <v:rect id="Rectangle 850" o:spid="_x0000_s1198" style="position:absolute;left:11758;top:4487;width:1624;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eaKyxAAA&#10;AN0AAAAPAAAAZHJzL2Rvd25yZXYueG1sRI9La8JAFIX3Bf/DcIXu6qQijURHKYIQoYvW9/KSuSbR&#10;zJ2QGXX8906h0OXhPD7OdB5MI27UudqygvdBAoK4sLrmUsF2s3wbg3AeWWNjmRQ8yMF81nuZYqbt&#10;nX/otvaliCPsMlRQed9mUrqiIoNuYFvi6J1sZ9BH2ZVSd3iP46aRwyT5kAZrjoQKW1pUVFzWVxO5&#10;+S79svvR93lkwuJwOl5XeSClXvvhcwLCU/D/4b92rhUM0zSF3zfxCcjZE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missQAAADdAAAADwAAAAAAAAAAAAAAAACXAgAAZHJzL2Rv&#10;d25yZXYueG1sUEsFBgAAAAAEAAQA9QAAAIgDAAAAAA==&#10;" strokeweight="1pt">
                        <v:shadow opacity="49150f"/>
                        <v:textbox inset="1pt,1pt,1pt,1pt">
                          <w:txbxContent>
                            <w:p w14:paraId="18634B05" w14:textId="77777777" w:rsidR="00793AA9" w:rsidRPr="00294879" w:rsidRDefault="00294879" w:rsidP="00294879">
                              <w:pPr>
                                <w:pStyle w:val="Titre5"/>
                                <w:numPr>
                                  <w:ilvl w:val="0"/>
                                  <w:numId w:val="0"/>
                                </w:numPr>
                                <w:jc w:val="center"/>
                                <w:rPr>
                                  <w:rFonts w:asciiTheme="minorHAnsi" w:hAnsiTheme="minorHAnsi"/>
                                  <w:color w:val="000000" w:themeColor="text1"/>
                                  <w:sz w:val="24"/>
                                  <w:szCs w:val="24"/>
                                </w:rPr>
                              </w:pPr>
                              <w:r w:rsidRPr="00294879">
                                <w:rPr>
                                  <w:rFonts w:asciiTheme="minorHAnsi" w:hAnsiTheme="minorHAnsi"/>
                                  <w:color w:val="000000" w:themeColor="text1"/>
                                  <w:sz w:val="24"/>
                                  <w:szCs w:val="24"/>
                                </w:rPr>
                                <w:t>Jauge</w:t>
                              </w:r>
                            </w:p>
                          </w:txbxContent>
                        </v:textbox>
                      </v:rect>
                      <v:rect id="Rectangle 851" o:spid="_x0000_s1199" style="position:absolute;left:13939;top:4658;width:1189;height:60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hh5cxAAA&#10;AN0AAAAPAAAAZHJzL2Rvd25yZXYueG1sRE89b8IwEN0r9T9YV4kNnGQoNGCiElSJDi0CCvMpviZp&#10;43MUmyT8+3pA6vj0vlfZaBrRU+dqywriWQSCuLC65lLB1+ltugDhPLLGxjIpuJGDbP34sMJU24EP&#10;1B99KUIIuxQVVN63qZSuqMigm9mWOHDftjPoA+xKqTscQrhpZBJFz9JgzaGhwpbyiorf49UoeKd9&#10;vjkP1/5yO//E2/7j5XNx8kpNnsbXJQhPo/8X3907rSCZz8Pc8CY8Abn+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YeXMQAAADdAAAADwAAAAAAAAAAAAAAAACXAgAAZHJzL2Rv&#10;d25yZXYueG1sUEsFBgAAAAAEAAQA9QAAAIgDAAAAAA==&#10;" filled="f" strokeweight="1pt">
                        <v:shadow opacity="49150f"/>
                        <v:textbox inset="1pt,1pt,1pt,1pt">
                          <w:txbxContent>
                            <w:p w14:paraId="22935799" w14:textId="77777777" w:rsidR="00793AA9" w:rsidRPr="008B6A3B" w:rsidRDefault="00793AA9" w:rsidP="00793AA9">
                              <w:pPr>
                                <w:jc w:val="center"/>
                                <w:rPr>
                                  <w:rFonts w:ascii="Arial" w:hAnsi="Arial" w:cs="Arial"/>
                                  <w:b/>
                                  <w:szCs w:val="20"/>
                                </w:rPr>
                              </w:pPr>
                              <w:r>
                                <w:rPr>
                                  <w:rFonts w:ascii="Arial" w:hAnsi="Arial" w:cs="Arial"/>
                                  <w:b/>
                                  <w:szCs w:val="20"/>
                                </w:rPr>
                                <w:t xml:space="preserve">Pont de </w:t>
                              </w:r>
                              <w:proofErr w:type="spellStart"/>
                              <w:r>
                                <w:rPr>
                                  <w:rFonts w:ascii="Arial" w:hAnsi="Arial" w:cs="Arial"/>
                                  <w:b/>
                                  <w:szCs w:val="20"/>
                                </w:rPr>
                                <w:t>Wheastone</w:t>
                              </w:r>
                              <w:proofErr w:type="spellEnd"/>
                            </w:p>
                          </w:txbxContent>
                        </v:textbox>
                      </v:rect>
                      <v:rect id="Rectangle 852" o:spid="_x0000_s1200" style="position:absolute;left:11958;top:4135;width:1315;height:40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DcpnxAAA&#10;AN0AAAAPAAAAZHJzL2Rvd25yZXYueG1sRI9Ba8JAFITvgv9heUJvujFQo9FVbEEonqqt90f2mUSz&#10;b9fsNqb/vlsQPA4z8w2z2vSmER21vrasYDpJQBAXVtdcKvj+2o3nIHxA1thYJgW/5GGzHg5WmGt7&#10;5wN1x1CKCGGfo4IqBJdL6YuKDPqJdcTRO9vWYIiyLaVu8R7hppFpksykwZrjQoWO3isqrscfo+A6&#10;vb12F53tF/MZv6X7T3dyO6fUy6jfLkEE6sMz/Gh/aAVpli3g/01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Q3KZ8QAAADdAAAADwAAAAAAAAAAAAAAAACXAgAAZHJzL2Rv&#10;d25yZXYueG1sUEsFBgAAAAAEAAQA9QAAAIgDAAAAAA==&#10;" filled="f" stroked="f" strokeweight="1pt">
                        <v:textbox inset="1pt,1pt,1pt,1pt">
                          <w:txbxContent>
                            <w:p w14:paraId="62777437" w14:textId="77777777" w:rsidR="00793AA9" w:rsidRDefault="00793AA9" w:rsidP="00793AA9">
                              <w:pPr>
                                <w:jc w:val="center"/>
                                <w:rPr>
                                  <w:b/>
                                </w:rPr>
                              </w:pPr>
                              <w:r>
                                <w:rPr>
                                  <w:b/>
                                </w:rPr>
                                <w:t>CAPTEUR</w:t>
                              </w:r>
                            </w:p>
                          </w:txbxContent>
                        </v:textbox>
                      </v:rect>
                      <v:line id="Line 853" o:spid="_x0000_s1201" style="position:absolute;visibility:visible;mso-wrap-style:square" from="9067,4979" to="9886,49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jP1sMEAAADdAAAADwAAAGRycy9kb3ducmV2LnhtbERPz2uDMBS+D/o/hDfYbY3z4FrXtIyC&#10;xdvQSXt9mDcjMy9iUnX//XIY7Pjx/T6cVjuImSbfO1bwsk1AELdO99wpaD6L5x0IH5A1Do5JwQ95&#10;OB03DwfMtVu4orkOnYgh7HNUYEIYcyl9a8ii37qROHJfbrIYIpw6qSdcYrgdZJokmbTYc2wwONLZ&#10;UPtd362C25yZap/p9mO1fZFcpCyvzazU0+P6/gYi0Br+xX/uUitIX3dxf3wTn4A8/g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qM/WwwQAAAN0AAAAPAAAAAAAAAAAAAAAA&#10;AKECAABkcnMvZG93bnJldi54bWxQSwUGAAAAAAQABAD5AAAAjwMAAAAA&#10;" strokeweight="1pt">
                        <v:stroke startarrowwidth="wide" startarrowlength="short" endarrow="block"/>
                        <v:shadow opacity="49150f"/>
                      </v:line>
                      <v:rect id="Rectangle 854" o:spid="_x0000_s1202" style="position:absolute;left:10058;top:4330;width:1644;height:31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69C0xAAA&#10;AN0AAAAPAAAAZHJzL2Rvd25yZXYueG1sRI9Pa8JAFMTvBb/D8oReim7iQSV1lSoURHrxD3h9ZF+T&#10;0OzbkH2J8du7QsHjMDO/YVabwdWqpzZUng2k0wQUce5txYWBy/l7sgQVBNli7ZkM3CnAZj16W2Fm&#10;/Y2P1J+kUBHCIUMDpUiTaR3ykhyGqW+Io/frW4cSZVto2+Itwl2tZ0ky1w4rjgslNrQrKf87dc5A&#10;f73+bOnS6bRHWXzsD51UczLmfTx8fYISGuQV/m/vrYHZYpnC8018Anr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OvQtMQAAADdAAAADwAAAAAAAAAAAAAAAACXAgAAZHJzL2Rv&#10;d25yZXYueG1sUEsFBgAAAAAEAAQA9QAAAIgDAAAAAA==&#10;" filled="f" stroked="f">
                        <v:textbox inset="1pt,1pt,1pt,1pt">
                          <w:txbxContent>
                            <w:p w14:paraId="06513669" w14:textId="77777777" w:rsidR="00793AA9" w:rsidRPr="008B6A3B" w:rsidRDefault="00793AA9" w:rsidP="00793AA9">
                              <w:pPr>
                                <w:jc w:val="center"/>
                                <w:rPr>
                                  <w:rFonts w:ascii="Arial" w:hAnsi="Arial" w:cs="Arial"/>
                                  <w:szCs w:val="20"/>
                                </w:rPr>
                              </w:pPr>
                              <w:r>
                                <w:rPr>
                                  <w:rFonts w:ascii="Arial" w:hAnsi="Arial" w:cs="Arial"/>
                                  <w:szCs w:val="20"/>
                                </w:rPr>
                                <w:t>Allongement</w:t>
                              </w:r>
                            </w:p>
                          </w:txbxContent>
                        </v:textbox>
                      </v:rect>
                      <v:rect id="Rectangle 855" o:spid="_x0000_s1203" style="position:absolute;left:13258;top:4143;width:1645;height:2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OU7DxAAA&#10;AN0AAAAPAAAAZHJzL2Rvd25yZXYueG1sRI9Pa8JAFMTvBb/D8oReim7MQSV1lSoURHrxD3h9ZF+T&#10;0OzbkH2J8du7QsHjMDO/YVabwdWqpzZUng3Mpgko4tzbigsDl/P3ZAkqCLLF2jMZuFOAzXr0tsLM&#10;+hsfqT9JoSKEQ4YGSpEm0zrkJTkMU98QR+/Xtw4lyrbQtsVbhLtap0ky1w4rjgslNrQrKf87dc5A&#10;f73+bOnS6VmPsvjYHzqp5mTM+3j4+gQlNMgr/N/eWwPpYpnC8018Anr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DlOw8QAAADdAAAADwAAAAAAAAAAAAAAAACXAgAAZHJzL2Rv&#10;d25yZXYueG1sUEsFBgAAAAAEAAQA9QAAAIgDAAAAAA==&#10;" filled="f" stroked="f">
                        <v:textbox inset="1pt,1pt,1pt,1pt">
                          <w:txbxContent>
                            <w:p w14:paraId="6EDADE6B" w14:textId="77777777" w:rsidR="00793AA9" w:rsidRPr="008B6A3B" w:rsidRDefault="00793AA9" w:rsidP="00793AA9">
                              <w:pPr>
                                <w:jc w:val="center"/>
                                <w:rPr>
                                  <w:rFonts w:ascii="Arial" w:hAnsi="Arial" w:cs="Arial"/>
                                  <w:szCs w:val="20"/>
                                </w:rPr>
                              </w:pPr>
                              <w:r>
                                <w:rPr>
                                  <w:rFonts w:ascii="Arial" w:hAnsi="Arial" w:cs="Arial"/>
                                  <w:szCs w:val="20"/>
                                </w:rPr>
                                <w:t>R</w:t>
                              </w:r>
                              <w:r w:rsidRPr="008B6A3B">
                                <w:rPr>
                                  <w:rFonts w:ascii="Arial" w:hAnsi="Arial" w:cs="Arial"/>
                                  <w:szCs w:val="20"/>
                                </w:rPr>
                                <w:t>ésistance</w:t>
                              </w:r>
                            </w:p>
                          </w:txbxContent>
                        </v:textbox>
                      </v:rect>
                      <v:line id="Line 856" o:spid="_x0000_s1204" style="position:absolute;visibility:visible;mso-wrap-style:square" from="15114,4965" to="15772,49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uFrx8MAAADdAAAADwAAAGRycy9kb3ducmV2LnhtbESPT4vCMBTE74LfITxhb5qqULUaRRYU&#10;b+If9Pponk2xeSlNtna/vVlY8DjMzG+Y1aazlWip8aVjBeNRAoI4d7rkQsH1shvOQfiArLFyTAp+&#10;ycNm3e+tMNPuxSdqz6EQEcI+QwUmhDqT0ueGLPqRq4mj93CNxRBlU0jd4CvCbSUnSZJKiyXHBYM1&#10;fRvKn+cfq+Depua0SHV+7Gy5S/ZSHm7XVqmvQbddggjUhU/4v33QCiaz+RT+3sQnINd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rha8fDAAAA3QAAAA8AAAAAAAAAAAAA&#10;AAAAoQIAAGRycy9kb3ducmV2LnhtbFBLBQYAAAAABAAEAPkAAACRAwAAAAA=&#10;" strokeweight="1pt">
                        <v:stroke startarrowwidth="wide" startarrowlength="short" endarrow="block"/>
                        <v:shadow opacity="49150f"/>
                      </v:line>
                      <v:rect id="Rectangle 857" o:spid="_x0000_s1205" style="position:absolute;left:15172;top:4596;width:1096;height:3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nHMsxAAA&#10;AN0AAAAPAAAAZHJzL2Rvd25yZXYueG1sRI9Ba8JAFITvhf6H5RW8FN0oohJdRQVBpJeq4PWRfU1C&#10;s29D9iXGf+8KhR6HmfmGWW16V6mOmlB6NjAeJaCIM29Lzg1cL4fhAlQQZIuVZzLwoACb9fvbClPr&#10;7/xN3VlyFSEcUjRQiNSp1iEryGEY+Zo4ej++cShRNrm2Dd4j3FV6kiQz7bDkuFBgTfuCst9z6wx0&#10;t9vXjq6tHnco88/jqZVyRsYMPvrtEpRQL//hv/bRGpjMF1N4vYlPQK+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JxzLMQAAADdAAAADwAAAAAAAAAAAAAAAACXAgAAZHJzL2Rv&#10;d25yZXYueG1sUEsFBgAAAAAEAAQA9QAAAIgDAAAAAA==&#10;" filled="f" stroked="f">
                        <v:textbox inset="1pt,1pt,1pt,1pt">
                          <w:txbxContent>
                            <w:p w14:paraId="5D6F339F" w14:textId="77777777" w:rsidR="00793AA9" w:rsidRPr="00D42A6F" w:rsidRDefault="00793AA9" w:rsidP="00793AA9">
                              <w:pPr>
                                <w:rPr>
                                  <w:rFonts w:ascii="Arial" w:hAnsi="Arial" w:cs="Arial"/>
                                  <w:b/>
                                </w:rPr>
                              </w:pPr>
                              <w:r w:rsidRPr="00D42A6F">
                                <w:rPr>
                                  <w:rFonts w:ascii="Arial" w:hAnsi="Arial" w:cs="Arial"/>
                                  <w:b/>
                                </w:rPr>
                                <w:t>Tension</w:t>
                              </w:r>
                            </w:p>
                          </w:txbxContent>
                        </v:textbox>
                      </v:rect>
                    </v:group>
                  </w:pict>
                </mc:Fallback>
              </mc:AlternateContent>
            </w:r>
            <w:bookmarkStart w:id="11" w:name="_MON_1202366310"/>
            <w:bookmarkEnd w:id="11"/>
            <w:r w:rsidRPr="00D33045">
              <w:rPr>
                <w:rFonts w:eastAsia="Times New Roman" w:cs="Arial"/>
                <w:szCs w:val="20"/>
                <w:lang w:eastAsia="fr-FR"/>
              </w:rPr>
              <w:object w:dxaOrig="7221" w:dyaOrig="2621" w14:anchorId="707BCB64">
                <v:shape id="_x0000_i1032" type="#_x0000_t75" style="width:282.65pt;height:104.95pt" o:ole="">
                  <v:imagedata r:id="rId52" o:title=""/>
                </v:shape>
                <o:OLEObject Type="Embed" ProgID="Word.Picture.8" ShapeID="_x0000_i1032" DrawAspect="Content" ObjectID="_1565021438" r:id="rId53"/>
              </w:object>
            </w:r>
          </w:p>
        </w:tc>
        <w:tc>
          <w:tcPr>
            <w:tcW w:w="4005" w:type="dxa"/>
            <w:vAlign w:val="center"/>
          </w:tcPr>
          <w:p w14:paraId="50B34583" w14:textId="77777777" w:rsidR="00793AA9" w:rsidRPr="00D33045" w:rsidRDefault="00793AA9" w:rsidP="00793AA9">
            <w:pPr>
              <w:spacing w:after="0" w:line="240" w:lineRule="auto"/>
              <w:rPr>
                <w:rFonts w:eastAsia="Times New Roman" w:cs="Times New Roman"/>
                <w:szCs w:val="20"/>
                <w:lang w:eastAsia="fr-FR"/>
              </w:rPr>
            </w:pPr>
          </w:p>
          <w:p w14:paraId="087E86BD" w14:textId="77777777" w:rsidR="00793AA9" w:rsidRPr="00D33045" w:rsidRDefault="00793AA9" w:rsidP="00793AA9">
            <w:pPr>
              <w:spacing w:after="0" w:line="240" w:lineRule="auto"/>
              <w:rPr>
                <w:rFonts w:eastAsia="Times New Roman" w:cs="Times New Roman"/>
                <w:szCs w:val="20"/>
                <w:lang w:eastAsia="fr-FR"/>
              </w:rPr>
            </w:pPr>
          </w:p>
          <w:p w14:paraId="7903B375"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 xml:space="preserve">L’extrémité du corps du capteur en acier ou alliage léger est constituée d’une membrane en acier dont la face interne est équipée d’un pont de jauges de </w:t>
            </w:r>
            <w:proofErr w:type="gramStart"/>
            <w:r w:rsidRPr="00D33045">
              <w:rPr>
                <w:rFonts w:eastAsia="Times New Roman" w:cs="Times New Roman"/>
                <w:szCs w:val="20"/>
                <w:lang w:eastAsia="fr-FR"/>
              </w:rPr>
              <w:t>déformation  .</w:t>
            </w:r>
            <w:proofErr w:type="gramEnd"/>
          </w:p>
          <w:p w14:paraId="1E08958E" w14:textId="77777777" w:rsidR="00793AA9" w:rsidRPr="00D33045" w:rsidRDefault="00793AA9" w:rsidP="00793AA9">
            <w:pPr>
              <w:spacing w:after="0" w:line="240" w:lineRule="auto"/>
              <w:rPr>
                <w:rFonts w:eastAsia="Times New Roman" w:cs="Times New Roman"/>
                <w:szCs w:val="20"/>
                <w:lang w:eastAsia="fr-FR"/>
              </w:rPr>
            </w:pPr>
            <w:r w:rsidRPr="00D33045">
              <w:rPr>
                <w:rFonts w:eastAsia="Times New Roman" w:cs="Times New Roman"/>
                <w:szCs w:val="20"/>
                <w:lang w:eastAsia="fr-FR"/>
              </w:rPr>
              <w:t>Le signal est traité directement ou, en bas niveau, par l’intermédiaire d’un pont de Wheatstone.</w:t>
            </w:r>
          </w:p>
          <w:p w14:paraId="4A5E1A6A" w14:textId="77777777" w:rsidR="00793AA9" w:rsidRPr="00D33045" w:rsidRDefault="00793AA9" w:rsidP="00793AA9">
            <w:pPr>
              <w:spacing w:after="0" w:line="240" w:lineRule="auto"/>
              <w:rPr>
                <w:rFonts w:eastAsia="Times New Roman" w:cs="Times New Roman"/>
                <w:szCs w:val="20"/>
                <w:lang w:eastAsia="fr-FR"/>
              </w:rPr>
            </w:pPr>
          </w:p>
          <w:p w14:paraId="17282655" w14:textId="77777777" w:rsidR="00793AA9" w:rsidRPr="00D33045" w:rsidRDefault="00793AA9" w:rsidP="00793AA9">
            <w:pPr>
              <w:spacing w:after="0" w:line="240" w:lineRule="auto"/>
              <w:rPr>
                <w:rFonts w:eastAsia="Times New Roman" w:cs="Times New Roman"/>
                <w:szCs w:val="20"/>
                <w:lang w:eastAsia="fr-FR"/>
              </w:rPr>
            </w:pPr>
          </w:p>
        </w:tc>
        <w:tc>
          <w:tcPr>
            <w:tcW w:w="2513" w:type="dxa"/>
            <w:vAlign w:val="center"/>
          </w:tcPr>
          <w:p w14:paraId="4F7324A5" w14:textId="77777777" w:rsidR="00A46C9B" w:rsidRPr="00A46C9B" w:rsidRDefault="00A46C9B" w:rsidP="00A46C9B">
            <w:pPr>
              <w:spacing w:after="0" w:line="240" w:lineRule="auto"/>
              <w:rPr>
                <w:rFonts w:eastAsia="Times New Roman" w:cs="Times New Roman"/>
                <w:b/>
                <w:sz w:val="24"/>
                <w:szCs w:val="24"/>
                <w:lang w:eastAsia="fr-FR"/>
              </w:rPr>
            </w:pPr>
            <w:r w:rsidRPr="00A46C9B">
              <w:rPr>
                <w:rFonts w:eastAsia="Times New Roman" w:cs="Times New Roman"/>
                <w:b/>
                <w:sz w:val="24"/>
                <w:szCs w:val="24"/>
                <w:lang w:eastAsia="fr-FR"/>
              </w:rPr>
              <w:t xml:space="preserve">Applications </w:t>
            </w:r>
          </w:p>
          <w:p w14:paraId="0F51AD54" w14:textId="77777777" w:rsidR="00A46C9B" w:rsidRPr="00A46C9B" w:rsidRDefault="00A46C9B" w:rsidP="00A46C9B">
            <w:pPr>
              <w:spacing w:after="0" w:line="240" w:lineRule="auto"/>
              <w:rPr>
                <w:rFonts w:eastAsia="Times New Roman" w:cs="Times New Roman"/>
                <w:bCs/>
                <w:szCs w:val="20"/>
                <w:lang w:eastAsia="fr-FR"/>
              </w:rPr>
            </w:pPr>
          </w:p>
          <w:p w14:paraId="4B732BC2" w14:textId="77777777" w:rsidR="00A46C9B" w:rsidRPr="00A46C9B" w:rsidRDefault="00A46C9B" w:rsidP="00A46C9B">
            <w:pPr>
              <w:spacing w:after="0" w:line="240" w:lineRule="auto"/>
              <w:rPr>
                <w:rFonts w:eastAsia="Times New Roman" w:cs="Times New Roman"/>
                <w:bCs/>
                <w:szCs w:val="20"/>
                <w:lang w:eastAsia="fr-FR"/>
              </w:rPr>
            </w:pPr>
            <w:r w:rsidRPr="00A46C9B">
              <w:rPr>
                <w:rFonts w:eastAsia="Times New Roman" w:cs="Times New Roman"/>
                <w:bCs/>
                <w:szCs w:val="20"/>
                <w:lang w:eastAsia="fr-FR"/>
              </w:rPr>
              <w:t xml:space="preserve">Mesure de la haute pression et de la pression de sortie de </w:t>
            </w:r>
            <w:proofErr w:type="gramStart"/>
            <w:r w:rsidRPr="00A46C9B">
              <w:rPr>
                <w:rFonts w:eastAsia="Times New Roman" w:cs="Times New Roman"/>
                <w:bCs/>
                <w:szCs w:val="20"/>
                <w:lang w:eastAsia="fr-FR"/>
              </w:rPr>
              <w:t>régulateur  sur</w:t>
            </w:r>
            <w:proofErr w:type="gramEnd"/>
            <w:r w:rsidRPr="00A46C9B">
              <w:rPr>
                <w:rFonts w:eastAsia="Times New Roman" w:cs="Times New Roman"/>
                <w:bCs/>
                <w:szCs w:val="20"/>
                <w:lang w:eastAsia="fr-FR"/>
              </w:rPr>
              <w:t xml:space="preserve"> la DIRAVI</w:t>
            </w:r>
          </w:p>
          <w:p w14:paraId="1C628CD1" w14:textId="77777777" w:rsidR="00A46C9B" w:rsidRPr="00A46C9B" w:rsidRDefault="00A46C9B" w:rsidP="00A46C9B">
            <w:pPr>
              <w:spacing w:after="0" w:line="240" w:lineRule="auto"/>
              <w:rPr>
                <w:rFonts w:eastAsia="Times New Roman" w:cs="Times New Roman"/>
                <w:bCs/>
                <w:szCs w:val="20"/>
                <w:lang w:eastAsia="fr-FR"/>
              </w:rPr>
            </w:pPr>
            <w:r w:rsidRPr="00A46C9B">
              <w:rPr>
                <w:rFonts w:eastAsia="Times New Roman" w:cs="Times New Roman"/>
                <w:bCs/>
                <w:szCs w:val="20"/>
                <w:lang w:eastAsia="fr-FR"/>
              </w:rPr>
              <w:t>Mesure de la pression en sortie de la Pompe DOSHYDRO</w:t>
            </w:r>
          </w:p>
          <w:p w14:paraId="0BC0F184" w14:textId="77777777" w:rsidR="00A46C9B" w:rsidRPr="00A46C9B" w:rsidRDefault="00A46C9B" w:rsidP="00A46C9B">
            <w:pPr>
              <w:spacing w:after="0" w:line="240" w:lineRule="auto"/>
              <w:rPr>
                <w:rFonts w:eastAsia="Times New Roman" w:cs="Times New Roman"/>
                <w:bCs/>
                <w:szCs w:val="20"/>
                <w:lang w:eastAsia="fr-FR"/>
              </w:rPr>
            </w:pPr>
            <w:r w:rsidRPr="00A46C9B">
              <w:rPr>
                <w:rFonts w:eastAsia="Times New Roman" w:cs="Times New Roman"/>
                <w:bCs/>
                <w:szCs w:val="20"/>
                <w:lang w:eastAsia="fr-FR"/>
              </w:rPr>
              <w:t xml:space="preserve">Mesure des pressions </w:t>
            </w:r>
            <w:proofErr w:type="gramStart"/>
            <w:r w:rsidRPr="00A46C9B">
              <w:rPr>
                <w:rFonts w:eastAsia="Times New Roman" w:cs="Times New Roman"/>
                <w:bCs/>
                <w:szCs w:val="20"/>
                <w:lang w:eastAsia="fr-FR"/>
              </w:rPr>
              <w:t>dans  le</w:t>
            </w:r>
            <w:proofErr w:type="gramEnd"/>
            <w:r w:rsidRPr="00A46C9B">
              <w:rPr>
                <w:rFonts w:eastAsia="Times New Roman" w:cs="Times New Roman"/>
                <w:bCs/>
                <w:szCs w:val="20"/>
                <w:lang w:eastAsia="fr-FR"/>
              </w:rPr>
              <w:t xml:space="preserve"> vérin du TOIT de 206 CC.</w:t>
            </w:r>
          </w:p>
          <w:p w14:paraId="29912ED1" w14:textId="77777777" w:rsidR="00793AA9" w:rsidRPr="00793AA9" w:rsidRDefault="00793AA9" w:rsidP="00793AA9">
            <w:pPr>
              <w:spacing w:after="0" w:line="240" w:lineRule="auto"/>
              <w:rPr>
                <w:rFonts w:ascii="Times New Roman" w:eastAsia="Times New Roman" w:hAnsi="Times New Roman" w:cs="Times New Roman"/>
                <w:bCs/>
                <w:sz w:val="24"/>
                <w:szCs w:val="28"/>
                <w:lang w:eastAsia="fr-FR"/>
              </w:rPr>
            </w:pPr>
          </w:p>
          <w:p w14:paraId="41BDD9AD" w14:textId="77777777" w:rsidR="00793AA9" w:rsidRPr="00793AA9" w:rsidRDefault="00793AA9" w:rsidP="00793AA9">
            <w:pPr>
              <w:spacing w:after="0" w:line="240" w:lineRule="auto"/>
              <w:rPr>
                <w:rFonts w:ascii="Times New Roman" w:eastAsia="Times New Roman" w:hAnsi="Times New Roman" w:cs="Times New Roman"/>
                <w:bCs/>
                <w:sz w:val="24"/>
                <w:szCs w:val="28"/>
                <w:lang w:eastAsia="fr-FR"/>
              </w:rPr>
            </w:pPr>
          </w:p>
          <w:p w14:paraId="2B5492D9" w14:textId="77777777" w:rsidR="00793AA9" w:rsidRPr="00793AA9" w:rsidRDefault="00793AA9" w:rsidP="00793AA9">
            <w:pPr>
              <w:spacing w:after="0" w:line="240" w:lineRule="auto"/>
              <w:rPr>
                <w:rFonts w:ascii="Times New Roman" w:eastAsia="Times New Roman" w:hAnsi="Times New Roman" w:cs="Times New Roman"/>
                <w:bCs/>
                <w:sz w:val="24"/>
                <w:szCs w:val="28"/>
                <w:lang w:eastAsia="fr-FR"/>
              </w:rPr>
            </w:pPr>
          </w:p>
          <w:p w14:paraId="66924FDE" w14:textId="77777777" w:rsidR="00793AA9" w:rsidRPr="00793AA9" w:rsidRDefault="00793AA9" w:rsidP="00793AA9">
            <w:pPr>
              <w:spacing w:after="0" w:line="240" w:lineRule="auto"/>
              <w:rPr>
                <w:rFonts w:ascii="Times New Roman" w:eastAsia="Times New Roman" w:hAnsi="Times New Roman" w:cs="Times New Roman"/>
                <w:sz w:val="24"/>
                <w:szCs w:val="18"/>
                <w:lang w:eastAsia="fr-FR"/>
              </w:rPr>
            </w:pPr>
          </w:p>
        </w:tc>
      </w:tr>
      <w:tr w:rsidR="00793AA9" w:rsidRPr="00793AA9" w14:paraId="46FB41F8" w14:textId="77777777" w:rsidTr="00B86A72">
        <w:tc>
          <w:tcPr>
            <w:tcW w:w="1004" w:type="dxa"/>
            <w:gridSpan w:val="2"/>
          </w:tcPr>
          <w:p w14:paraId="5558CE1C" w14:textId="77777777" w:rsidR="00793AA9" w:rsidRPr="00D33045" w:rsidRDefault="00793AA9" w:rsidP="00793AA9">
            <w:pPr>
              <w:spacing w:after="0" w:line="240" w:lineRule="auto"/>
              <w:jc w:val="center"/>
              <w:rPr>
                <w:rFonts w:eastAsia="Times New Roman" w:cs="Arial"/>
                <w:szCs w:val="20"/>
                <w:lang w:eastAsia="fr-FR"/>
              </w:rPr>
            </w:pPr>
            <w:r w:rsidRPr="00D33045">
              <w:rPr>
                <w:rFonts w:eastAsia="Times New Roman" w:cs="Arial"/>
                <w:szCs w:val="20"/>
                <w:lang w:eastAsia="fr-FR"/>
              </w:rPr>
              <w:t>Type</w:t>
            </w:r>
          </w:p>
        </w:tc>
        <w:tc>
          <w:tcPr>
            <w:tcW w:w="1425" w:type="dxa"/>
          </w:tcPr>
          <w:p w14:paraId="4AE7F3D8" w14:textId="77777777" w:rsidR="00793AA9" w:rsidRPr="00D33045" w:rsidRDefault="00793AA9" w:rsidP="00793AA9">
            <w:pPr>
              <w:spacing w:after="0" w:line="240" w:lineRule="auto"/>
              <w:jc w:val="center"/>
              <w:rPr>
                <w:rFonts w:eastAsia="Times New Roman" w:cs="Arial"/>
                <w:szCs w:val="20"/>
                <w:lang w:eastAsia="fr-FR"/>
              </w:rPr>
            </w:pPr>
            <w:r w:rsidRPr="00D33045">
              <w:rPr>
                <w:rFonts w:eastAsia="Times New Roman" w:cs="Arial"/>
                <w:szCs w:val="20"/>
                <w:lang w:eastAsia="fr-FR"/>
              </w:rPr>
              <w:t>Nom</w:t>
            </w:r>
          </w:p>
        </w:tc>
        <w:tc>
          <w:tcPr>
            <w:tcW w:w="5800" w:type="dxa"/>
          </w:tcPr>
          <w:p w14:paraId="3F827FFC" w14:textId="77777777" w:rsidR="00793AA9" w:rsidRPr="00D33045" w:rsidRDefault="00793AA9" w:rsidP="00793AA9">
            <w:pPr>
              <w:spacing w:after="0" w:line="240" w:lineRule="auto"/>
              <w:jc w:val="center"/>
              <w:rPr>
                <w:rFonts w:eastAsia="Times New Roman" w:cs="Arial"/>
                <w:szCs w:val="20"/>
                <w:lang w:eastAsia="fr-FR"/>
              </w:rPr>
            </w:pPr>
            <w:r w:rsidRPr="00D33045">
              <w:rPr>
                <w:rFonts w:eastAsia="Times New Roman" w:cs="Arial"/>
                <w:szCs w:val="20"/>
                <w:lang w:eastAsia="fr-FR"/>
              </w:rPr>
              <w:t>Schéma</w:t>
            </w:r>
          </w:p>
        </w:tc>
        <w:tc>
          <w:tcPr>
            <w:tcW w:w="4005" w:type="dxa"/>
          </w:tcPr>
          <w:p w14:paraId="0C74AA36" w14:textId="77777777" w:rsidR="00793AA9" w:rsidRPr="00D33045" w:rsidRDefault="00793AA9" w:rsidP="00793AA9">
            <w:pPr>
              <w:spacing w:after="0" w:line="240" w:lineRule="auto"/>
              <w:jc w:val="center"/>
              <w:rPr>
                <w:rFonts w:eastAsia="Times New Roman" w:cs="Arial"/>
                <w:szCs w:val="20"/>
                <w:lang w:eastAsia="fr-FR"/>
              </w:rPr>
            </w:pPr>
            <w:r w:rsidRPr="00D33045">
              <w:rPr>
                <w:rFonts w:eastAsia="Times New Roman" w:cs="Arial"/>
                <w:szCs w:val="20"/>
                <w:lang w:eastAsia="fr-FR"/>
              </w:rPr>
              <w:t>Principe</w:t>
            </w:r>
          </w:p>
        </w:tc>
        <w:tc>
          <w:tcPr>
            <w:tcW w:w="2513" w:type="dxa"/>
          </w:tcPr>
          <w:p w14:paraId="72B28DEA" w14:textId="77777777" w:rsidR="00793AA9" w:rsidRPr="00793AA9" w:rsidRDefault="00793AA9" w:rsidP="00793AA9">
            <w:pPr>
              <w:spacing w:after="0" w:line="240" w:lineRule="auto"/>
              <w:jc w:val="center"/>
              <w:rPr>
                <w:rFonts w:ascii="Arial" w:eastAsia="Times New Roman" w:hAnsi="Arial" w:cs="Arial"/>
                <w:sz w:val="22"/>
                <w:szCs w:val="18"/>
                <w:lang w:eastAsia="fr-FR"/>
              </w:rPr>
            </w:pPr>
            <w:r w:rsidRPr="00793AA9">
              <w:rPr>
                <w:rFonts w:ascii="Arial" w:eastAsia="Times New Roman" w:hAnsi="Arial" w:cs="Arial"/>
                <w:sz w:val="22"/>
                <w:szCs w:val="18"/>
                <w:lang w:eastAsia="fr-FR"/>
              </w:rPr>
              <w:t>Commentaires</w:t>
            </w:r>
          </w:p>
        </w:tc>
      </w:tr>
      <w:tr w:rsidR="00793AA9" w:rsidRPr="00793AA9" w14:paraId="6A2EF3A5" w14:textId="77777777" w:rsidTr="00B86A72">
        <w:tc>
          <w:tcPr>
            <w:tcW w:w="1004" w:type="dxa"/>
            <w:gridSpan w:val="2"/>
            <w:vAlign w:val="center"/>
          </w:tcPr>
          <w:p w14:paraId="301E9997" w14:textId="77777777" w:rsidR="00793AA9" w:rsidRPr="00D33045" w:rsidRDefault="00793AA9" w:rsidP="00793AA9">
            <w:pPr>
              <w:spacing w:after="0" w:line="240" w:lineRule="auto"/>
              <w:jc w:val="center"/>
              <w:rPr>
                <w:rFonts w:eastAsia="Times New Roman" w:cs="Times New Roman"/>
                <w:b/>
                <w:bCs/>
                <w:szCs w:val="20"/>
                <w:lang w:eastAsia="fr-FR"/>
              </w:rPr>
            </w:pPr>
            <w:proofErr w:type="spellStart"/>
            <w:r w:rsidRPr="00D33045">
              <w:rPr>
                <w:rFonts w:eastAsia="Times New Roman" w:cs="Times New Roman"/>
                <w:b/>
                <w:bCs/>
                <w:szCs w:val="20"/>
                <w:lang w:eastAsia="fr-FR"/>
              </w:rPr>
              <w:t>Accélé</w:t>
            </w:r>
            <w:proofErr w:type="spellEnd"/>
            <w:r w:rsidRPr="00D33045">
              <w:rPr>
                <w:rFonts w:eastAsia="Times New Roman" w:cs="Times New Roman"/>
                <w:b/>
                <w:bCs/>
                <w:szCs w:val="20"/>
                <w:lang w:eastAsia="fr-FR"/>
              </w:rPr>
              <w:t>-</w:t>
            </w:r>
          </w:p>
          <w:p w14:paraId="20F70F2C"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b/>
                <w:bCs/>
                <w:szCs w:val="20"/>
                <w:lang w:eastAsia="fr-FR"/>
              </w:rPr>
              <w:t>-ration</w:t>
            </w:r>
          </w:p>
        </w:tc>
        <w:tc>
          <w:tcPr>
            <w:tcW w:w="1425" w:type="dxa"/>
            <w:vAlign w:val="center"/>
          </w:tcPr>
          <w:p w14:paraId="410DD23E" w14:textId="77777777" w:rsidR="00793AA9" w:rsidRPr="00D33045" w:rsidRDefault="00793AA9" w:rsidP="00793AA9">
            <w:pPr>
              <w:spacing w:after="0" w:line="240" w:lineRule="auto"/>
              <w:jc w:val="center"/>
              <w:rPr>
                <w:rFonts w:eastAsia="Times New Roman" w:cs="Times New Roman"/>
                <w:szCs w:val="20"/>
                <w:lang w:eastAsia="fr-FR"/>
              </w:rPr>
            </w:pPr>
            <w:proofErr w:type="spellStart"/>
            <w:r w:rsidRPr="00D33045">
              <w:rPr>
                <w:rFonts w:eastAsia="Times New Roman" w:cs="Times New Roman"/>
                <w:szCs w:val="20"/>
                <w:lang w:eastAsia="fr-FR"/>
              </w:rPr>
              <w:t>Accéléro</w:t>
            </w:r>
            <w:proofErr w:type="spellEnd"/>
            <w:r w:rsidRPr="00D33045">
              <w:rPr>
                <w:rFonts w:eastAsia="Times New Roman" w:cs="Times New Roman"/>
                <w:szCs w:val="20"/>
                <w:lang w:eastAsia="fr-FR"/>
              </w:rPr>
              <w:t>-</w:t>
            </w:r>
          </w:p>
          <w:p w14:paraId="4A476466" w14:textId="77777777" w:rsidR="00793AA9" w:rsidRPr="00D33045" w:rsidRDefault="00793AA9" w:rsidP="00793AA9">
            <w:pPr>
              <w:spacing w:after="0" w:line="240" w:lineRule="auto"/>
              <w:jc w:val="center"/>
              <w:rPr>
                <w:rFonts w:eastAsia="Times New Roman" w:cs="Times New Roman"/>
                <w:szCs w:val="20"/>
                <w:lang w:eastAsia="fr-FR"/>
              </w:rPr>
            </w:pPr>
            <w:r w:rsidRPr="00D33045">
              <w:rPr>
                <w:rFonts w:eastAsia="Times New Roman" w:cs="Times New Roman"/>
                <w:szCs w:val="20"/>
                <w:lang w:eastAsia="fr-FR"/>
              </w:rPr>
              <w:t>-mètre</w:t>
            </w:r>
          </w:p>
          <w:p w14:paraId="2FE368A9" w14:textId="77777777" w:rsidR="00793AA9" w:rsidRPr="00D33045" w:rsidRDefault="00793AA9" w:rsidP="00793AA9">
            <w:pPr>
              <w:spacing w:after="0" w:line="240" w:lineRule="auto"/>
              <w:jc w:val="center"/>
              <w:rPr>
                <w:rFonts w:eastAsia="Times New Roman" w:cs="Times New Roman"/>
                <w:szCs w:val="20"/>
                <w:lang w:eastAsia="fr-FR"/>
              </w:rPr>
            </w:pPr>
          </w:p>
          <w:p w14:paraId="4232D96F" w14:textId="77777777" w:rsidR="00793AA9" w:rsidRPr="00D33045" w:rsidRDefault="00793AA9" w:rsidP="00793AA9">
            <w:pPr>
              <w:spacing w:after="0" w:line="240" w:lineRule="auto"/>
              <w:jc w:val="center"/>
              <w:rPr>
                <w:rFonts w:eastAsia="Times New Roman" w:cs="Times New Roman"/>
                <w:szCs w:val="20"/>
                <w:lang w:eastAsia="fr-FR"/>
              </w:rPr>
            </w:pPr>
            <w:proofErr w:type="gramStart"/>
            <w:r w:rsidRPr="00D33045">
              <w:rPr>
                <w:rFonts w:eastAsia="Times New Roman" w:cs="Arial"/>
                <w:szCs w:val="20"/>
                <w:lang w:eastAsia="fr-FR"/>
              </w:rPr>
              <w:t>analogique</w:t>
            </w:r>
            <w:proofErr w:type="gramEnd"/>
          </w:p>
        </w:tc>
        <w:tc>
          <w:tcPr>
            <w:tcW w:w="5800" w:type="dxa"/>
            <w:vAlign w:val="center"/>
          </w:tcPr>
          <w:p w14:paraId="33CC6073" w14:textId="77777777" w:rsidR="00793AA9" w:rsidRPr="00D33045" w:rsidRDefault="00793AA9" w:rsidP="00793AA9">
            <w:pPr>
              <w:spacing w:after="0" w:line="240" w:lineRule="auto"/>
              <w:jc w:val="center"/>
              <w:rPr>
                <w:rFonts w:eastAsia="Times New Roman" w:cs="Times New Roman"/>
                <w:b/>
                <w:szCs w:val="20"/>
                <w:lang w:eastAsia="fr-FR"/>
              </w:rPr>
            </w:pPr>
          </w:p>
          <w:p w14:paraId="429CEF8C"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71904" behindDoc="0" locked="0" layoutInCell="1" allowOverlap="1" wp14:anchorId="70479F03" wp14:editId="06AC2450">
                      <wp:simplePos x="0" y="0"/>
                      <wp:positionH relativeFrom="column">
                        <wp:posOffset>2042795</wp:posOffset>
                      </wp:positionH>
                      <wp:positionV relativeFrom="paragraph">
                        <wp:posOffset>76835</wp:posOffset>
                      </wp:positionV>
                      <wp:extent cx="1471930" cy="365760"/>
                      <wp:effectExtent l="0" t="635" r="3175" b="1905"/>
                      <wp:wrapNone/>
                      <wp:docPr id="2770" name="Zone de texte 2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193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601B21" w14:textId="77777777" w:rsidR="00793AA9" w:rsidRDefault="00793AA9" w:rsidP="00793AA9">
                                  <w:r>
                                    <w:t>Ressort précontrai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479F03" id="Zone de texte 2770" o:spid="_x0000_s1206" type="#_x0000_t202" style="position:absolute;margin-left:160.85pt;margin-top:6.05pt;width:115.9pt;height:28.8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" stroked="f">
                      <v:textbox>
                        <w:txbxContent>
                          <w:p w14:paraId="28601B21" w14:textId="77777777" w:rsidR="00793AA9" w:rsidRDefault="00793AA9" w:rsidP="00793AA9">
                            <w:r>
                              <w:t>Ressort précontraint</w:t>
                            </w:r>
                          </w:p>
                        </w:txbxContent>
                      </v:textbox>
                    </v:shape>
                  </w:pict>
                </mc:Fallback>
              </mc:AlternateContent>
            </w:r>
          </w:p>
          <w:p w14:paraId="199EAA8C"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77024" behindDoc="0" locked="0" layoutInCell="1" allowOverlap="1" wp14:anchorId="14F9CC09" wp14:editId="4E1526DF">
                      <wp:simplePos x="0" y="0"/>
                      <wp:positionH relativeFrom="column">
                        <wp:posOffset>945515</wp:posOffset>
                      </wp:positionH>
                      <wp:positionV relativeFrom="paragraph">
                        <wp:posOffset>119380</wp:posOffset>
                      </wp:positionV>
                      <wp:extent cx="548640" cy="0"/>
                      <wp:effectExtent l="43815" t="43180" r="55245" b="45720"/>
                      <wp:wrapNone/>
                      <wp:docPr id="2769" name="Connecteur droit 2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6E8C65" id="Connecteur droit 2769"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9.4pt" to="117.65pt,9.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" strokeweight="4.5pt"/>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93408" behindDoc="0" locked="0" layoutInCell="1" allowOverlap="1" wp14:anchorId="1C811C4B" wp14:editId="20273693">
                      <wp:simplePos x="0" y="0"/>
                      <wp:positionH relativeFrom="column">
                        <wp:posOffset>2225675</wp:posOffset>
                      </wp:positionH>
                      <wp:positionV relativeFrom="paragraph">
                        <wp:posOffset>146685</wp:posOffset>
                      </wp:positionV>
                      <wp:extent cx="1097280" cy="0"/>
                      <wp:effectExtent l="15875" t="6985" r="29845" b="31115"/>
                      <wp:wrapNone/>
                      <wp:docPr id="2768" name="Connecteur droit 2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C16C7E" id="Connecteur droit 2768"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5pt,11.55pt" to="261.65pt,11.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"/>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92384" behindDoc="0" locked="0" layoutInCell="1" allowOverlap="1" wp14:anchorId="1B656A44" wp14:editId="1CAA6369">
                      <wp:simplePos x="0" y="0"/>
                      <wp:positionH relativeFrom="column">
                        <wp:posOffset>1402715</wp:posOffset>
                      </wp:positionH>
                      <wp:positionV relativeFrom="paragraph">
                        <wp:posOffset>146685</wp:posOffset>
                      </wp:positionV>
                      <wp:extent cx="822960" cy="91440"/>
                      <wp:effectExtent l="18415" t="6985" r="22225" b="66675"/>
                      <wp:wrapNone/>
                      <wp:docPr id="2767" name="Connecteur droit 2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9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747F2F" id="Connecteur droit 2767" o:spid="_x0000_s1026" style="position:absolute;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45pt,11.55pt" to="175.25pt,18.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">
                      <v:stroke endarrow="block"/>
                    </v:line>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82144" behindDoc="0" locked="0" layoutInCell="1" allowOverlap="1" wp14:anchorId="4FB4692B" wp14:editId="57336F09">
                      <wp:simplePos x="0" y="0"/>
                      <wp:positionH relativeFrom="column">
                        <wp:posOffset>1036955</wp:posOffset>
                      </wp:positionH>
                      <wp:positionV relativeFrom="paragraph">
                        <wp:posOffset>146685</wp:posOffset>
                      </wp:positionV>
                      <wp:extent cx="457200" cy="543560"/>
                      <wp:effectExtent l="20955" t="19685" r="55245" b="46355"/>
                      <wp:wrapNone/>
                      <wp:docPr id="2766" name="Forme libre 27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543560"/>
                              </a:xfrm>
                              <a:custGeom>
                                <a:avLst/>
                                <a:gdLst>
                                  <a:gd name="T0" fmla="*/ 52 w 1728"/>
                                  <a:gd name="T1" fmla="*/ 0 h 2436"/>
                                  <a:gd name="T2" fmla="*/ 1692 w 1728"/>
                                  <a:gd name="T3" fmla="*/ 0 h 2436"/>
                                  <a:gd name="T4" fmla="*/ 0 w 1728"/>
                                  <a:gd name="T5" fmla="*/ 976 h 2436"/>
                                  <a:gd name="T6" fmla="*/ 1728 w 1728"/>
                                  <a:gd name="T7" fmla="*/ 1439 h 2436"/>
                                  <a:gd name="T8" fmla="*/ 0 w 1728"/>
                                  <a:gd name="T9" fmla="*/ 2436 h 2436"/>
                                  <a:gd name="T10" fmla="*/ 1728 w 1728"/>
                                  <a:gd name="T11" fmla="*/ 2436 h 2436"/>
                                </a:gdLst>
                                <a:ahLst/>
                                <a:cxnLst>
                                  <a:cxn ang="0">
                                    <a:pos x="T0" y="T1"/>
                                  </a:cxn>
                                  <a:cxn ang="0">
                                    <a:pos x="T2" y="T3"/>
                                  </a:cxn>
                                  <a:cxn ang="0">
                                    <a:pos x="T4" y="T5"/>
                                  </a:cxn>
                                  <a:cxn ang="0">
                                    <a:pos x="T6" y="T7"/>
                                  </a:cxn>
                                  <a:cxn ang="0">
                                    <a:pos x="T8" y="T9"/>
                                  </a:cxn>
                                  <a:cxn ang="0">
                                    <a:pos x="T10" y="T11"/>
                                  </a:cxn>
                                </a:cxnLst>
                                <a:rect l="0" t="0" r="r" b="b"/>
                                <a:pathLst>
                                  <a:path w="1728" h="2436">
                                    <a:moveTo>
                                      <a:pt x="52" y="0"/>
                                    </a:moveTo>
                                    <a:cubicBezTo>
                                      <a:pt x="599" y="0"/>
                                      <a:pt x="1145" y="0"/>
                                      <a:pt x="1692" y="0"/>
                                    </a:cubicBezTo>
                                    <a:lnTo>
                                      <a:pt x="0" y="976"/>
                                    </a:lnTo>
                                    <a:lnTo>
                                      <a:pt x="1728" y="1439"/>
                                    </a:lnTo>
                                    <a:lnTo>
                                      <a:pt x="0" y="2436"/>
                                    </a:lnTo>
                                    <a:lnTo>
                                      <a:pt x="1728" y="2436"/>
                                    </a:ln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E3C182" id="Forme libre 2766" o:spid="_x0000_s1026" style="position:absolute;margin-left:81.65pt;margin-top:11.55pt;width:36pt;height:42.8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8,243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" path="m52,0c599,,1145,,1692,0l0,976,1728,1439,,2436,1728,2436e" filled="f" strokecolor="red" strokeweight="2.25pt">
                      <v:path arrowok="t" o:connecttype="custom" o:connectlocs="13758,0;447675,0;0,217781;457200,321093;0,543560;457200,543560" o:connectangles="0,0,0,0,0,0"/>
                    </v:shape>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79072" behindDoc="0" locked="0" layoutInCell="1" allowOverlap="1" wp14:anchorId="6B3792FE" wp14:editId="4E0F1B99">
                      <wp:simplePos x="0" y="0"/>
                      <wp:positionH relativeFrom="column">
                        <wp:posOffset>1219835</wp:posOffset>
                      </wp:positionH>
                      <wp:positionV relativeFrom="paragraph">
                        <wp:posOffset>146685</wp:posOffset>
                      </wp:positionV>
                      <wp:extent cx="0" cy="1463040"/>
                      <wp:effectExtent l="26035" t="19685" r="37465" b="41275"/>
                      <wp:wrapNone/>
                      <wp:docPr id="2765" name="Connecteur droit 2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30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DDADA" id="Connecteur droit 2765"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05pt,11.55pt" to="96.05pt,126.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" strokeweight="3pt"/>
                  </w:pict>
                </mc:Fallback>
              </mc:AlternateContent>
            </w:r>
          </w:p>
          <w:p w14:paraId="77018AC8"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90336" behindDoc="0" locked="0" layoutInCell="1" allowOverlap="1" wp14:anchorId="34A2AA34" wp14:editId="5F685CC3">
                      <wp:simplePos x="0" y="0"/>
                      <wp:positionH relativeFrom="column">
                        <wp:posOffset>2134235</wp:posOffset>
                      </wp:positionH>
                      <wp:positionV relativeFrom="paragraph">
                        <wp:posOffset>154305</wp:posOffset>
                      </wp:positionV>
                      <wp:extent cx="731520" cy="365760"/>
                      <wp:effectExtent l="635" t="1905" r="4445" b="635"/>
                      <wp:wrapNone/>
                      <wp:docPr id="2764" name="Zone de texte 2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DF59F9" w14:textId="77777777" w:rsidR="00793AA9" w:rsidRDefault="00793AA9" w:rsidP="00793AA9">
                                  <w:r>
                                    <w:t>Ma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A2AA34" id="Zone de texte 2764" o:spid="_x0000_s1207" type="#_x0000_t202" style="position:absolute;margin-left:168.05pt;margin-top:12.15pt;width:57.6pt;height:28.8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" stroked="f">
                      <v:textbox>
                        <w:txbxContent>
                          <w:p w14:paraId="47DF59F9" w14:textId="77777777" w:rsidR="00793AA9" w:rsidRDefault="00793AA9" w:rsidP="00793AA9">
                            <w:r>
                              <w:t>Masse</w:t>
                            </w:r>
                          </w:p>
                        </w:txbxContent>
                      </v:textbox>
                    </v:shape>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81120" behindDoc="0" locked="0" layoutInCell="1" allowOverlap="1" wp14:anchorId="41BB96CE" wp14:editId="5495413D">
                      <wp:simplePos x="0" y="0"/>
                      <wp:positionH relativeFrom="column">
                        <wp:posOffset>1311275</wp:posOffset>
                      </wp:positionH>
                      <wp:positionV relativeFrom="paragraph">
                        <wp:posOffset>154305</wp:posOffset>
                      </wp:positionV>
                      <wp:extent cx="457200" cy="731520"/>
                      <wp:effectExtent l="15875" t="14605" r="22225" b="28575"/>
                      <wp:wrapNone/>
                      <wp:docPr id="2763" name="Forme libre 27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457200" cy="731520"/>
                              </a:xfrm>
                              <a:custGeom>
                                <a:avLst/>
                                <a:gdLst>
                                  <a:gd name="T0" fmla="*/ 0 w 864"/>
                                  <a:gd name="T1" fmla="*/ 1008 h 1152"/>
                                  <a:gd name="T2" fmla="*/ 0 w 864"/>
                                  <a:gd name="T3" fmla="*/ 0 h 1152"/>
                                  <a:gd name="T4" fmla="*/ 432 w 864"/>
                                  <a:gd name="T5" fmla="*/ 0 h 1152"/>
                                  <a:gd name="T6" fmla="*/ 432 w 864"/>
                                  <a:gd name="T7" fmla="*/ 576 h 1152"/>
                                  <a:gd name="T8" fmla="*/ 864 w 864"/>
                                  <a:gd name="T9" fmla="*/ 576 h 1152"/>
                                  <a:gd name="T10" fmla="*/ 864 w 864"/>
                                  <a:gd name="T11" fmla="*/ 1152 h 1152"/>
                                  <a:gd name="T12" fmla="*/ 0 w 864"/>
                                  <a:gd name="T13" fmla="*/ 1152 h 1152"/>
                                  <a:gd name="T14" fmla="*/ 0 w 864"/>
                                  <a:gd name="T15" fmla="*/ 864 h 1152"/>
                                  <a:gd name="T16" fmla="*/ 0 w 864"/>
                                  <a:gd name="T17" fmla="*/ 100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4" h="1152">
                                    <a:moveTo>
                                      <a:pt x="0" y="1008"/>
                                    </a:moveTo>
                                    <a:lnTo>
                                      <a:pt x="0" y="0"/>
                                    </a:lnTo>
                                    <a:lnTo>
                                      <a:pt x="432" y="0"/>
                                    </a:lnTo>
                                    <a:lnTo>
                                      <a:pt x="432" y="576"/>
                                    </a:lnTo>
                                    <a:lnTo>
                                      <a:pt x="864" y="576"/>
                                    </a:lnTo>
                                    <a:lnTo>
                                      <a:pt x="864" y="1152"/>
                                    </a:lnTo>
                                    <a:lnTo>
                                      <a:pt x="0" y="1152"/>
                                    </a:lnTo>
                                    <a:lnTo>
                                      <a:pt x="0" y="864"/>
                                    </a:lnTo>
                                    <a:lnTo>
                                      <a:pt x="0" y="1008"/>
                                    </a:lnTo>
                                    <a:close/>
                                  </a:path>
                                </a:pathLst>
                              </a:custGeom>
                              <a:solidFill>
                                <a:srgbClr val="80008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C67738" id="Forme libre 2763" o:spid="_x0000_s1026" style="position:absolute;margin-left:103.25pt;margin-top:12.15pt;width:36pt;height:57.6pt;flip:x;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64,115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" path="m0,1008l0,,432,,432,576,864,576,864,1152,,1152,,864,,1008xe" fillcolor="purple">
                      <v:path arrowok="t" o:connecttype="custom" o:connectlocs="0,640080;0,0;228600,0;228600,365760;457200,365760;457200,731520;0,731520;0,548640;0,640080" o:connectangles="0,0,0,0,0,0,0,0,0"/>
                    </v:shape>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80096" behindDoc="0" locked="0" layoutInCell="1" allowOverlap="1" wp14:anchorId="7CF4AA48" wp14:editId="5135864A">
                      <wp:simplePos x="0" y="0"/>
                      <wp:positionH relativeFrom="column">
                        <wp:posOffset>671195</wp:posOffset>
                      </wp:positionH>
                      <wp:positionV relativeFrom="paragraph">
                        <wp:posOffset>154305</wp:posOffset>
                      </wp:positionV>
                      <wp:extent cx="457200" cy="731520"/>
                      <wp:effectExtent l="10795" t="14605" r="27305" b="28575"/>
                      <wp:wrapNone/>
                      <wp:docPr id="2762" name="Forme libre 27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731520"/>
                              </a:xfrm>
                              <a:custGeom>
                                <a:avLst/>
                                <a:gdLst>
                                  <a:gd name="T0" fmla="*/ 0 w 864"/>
                                  <a:gd name="T1" fmla="*/ 1008 h 1152"/>
                                  <a:gd name="T2" fmla="*/ 0 w 864"/>
                                  <a:gd name="T3" fmla="*/ 0 h 1152"/>
                                  <a:gd name="T4" fmla="*/ 432 w 864"/>
                                  <a:gd name="T5" fmla="*/ 0 h 1152"/>
                                  <a:gd name="T6" fmla="*/ 432 w 864"/>
                                  <a:gd name="T7" fmla="*/ 576 h 1152"/>
                                  <a:gd name="T8" fmla="*/ 864 w 864"/>
                                  <a:gd name="T9" fmla="*/ 576 h 1152"/>
                                  <a:gd name="T10" fmla="*/ 864 w 864"/>
                                  <a:gd name="T11" fmla="*/ 1152 h 1152"/>
                                  <a:gd name="T12" fmla="*/ 0 w 864"/>
                                  <a:gd name="T13" fmla="*/ 1152 h 1152"/>
                                  <a:gd name="T14" fmla="*/ 0 w 864"/>
                                  <a:gd name="T15" fmla="*/ 864 h 1152"/>
                                  <a:gd name="T16" fmla="*/ 0 w 864"/>
                                  <a:gd name="T17" fmla="*/ 100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4" h="1152">
                                    <a:moveTo>
                                      <a:pt x="0" y="1008"/>
                                    </a:moveTo>
                                    <a:lnTo>
                                      <a:pt x="0" y="0"/>
                                    </a:lnTo>
                                    <a:lnTo>
                                      <a:pt x="432" y="0"/>
                                    </a:lnTo>
                                    <a:lnTo>
                                      <a:pt x="432" y="576"/>
                                    </a:lnTo>
                                    <a:lnTo>
                                      <a:pt x="864" y="576"/>
                                    </a:lnTo>
                                    <a:lnTo>
                                      <a:pt x="864" y="1152"/>
                                    </a:lnTo>
                                    <a:lnTo>
                                      <a:pt x="0" y="1152"/>
                                    </a:lnTo>
                                    <a:lnTo>
                                      <a:pt x="0" y="864"/>
                                    </a:lnTo>
                                    <a:lnTo>
                                      <a:pt x="0" y="1008"/>
                                    </a:lnTo>
                                    <a:close/>
                                  </a:path>
                                </a:pathLst>
                              </a:custGeom>
                              <a:solidFill>
                                <a:srgbClr val="80008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CB7C03" id="Forme libre 2762" o:spid="_x0000_s1026" style="position:absolute;margin-left:52.85pt;margin-top:12.15pt;width:36pt;height:57.6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64,115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" path="m0,1008l0,,432,,432,576,864,576,864,1152,,1152,,864,,1008xe" fillcolor="purple">
                      <v:path arrowok="t" o:connecttype="custom" o:connectlocs="0,640080;0,0;228600,0;228600,365760;457200,365760;457200,731520;0,731520;0,548640;0,640080" o:connectangles="0,0,0,0,0,0,0,0,0"/>
                    </v:shape>
                  </w:pict>
                </mc:Fallback>
              </mc:AlternateContent>
            </w:r>
          </w:p>
          <w:p w14:paraId="11361744" w14:textId="77777777" w:rsidR="00793AA9" w:rsidRPr="00D33045" w:rsidRDefault="00793AA9" w:rsidP="00793AA9">
            <w:pPr>
              <w:spacing w:after="0" w:line="240" w:lineRule="auto"/>
              <w:jc w:val="left"/>
              <w:rPr>
                <w:rFonts w:eastAsia="Times New Roman" w:cs="Times New Roman"/>
                <w:szCs w:val="20"/>
                <w:lang w:eastAsia="fr-FR"/>
              </w:rPr>
            </w:pPr>
          </w:p>
          <w:p w14:paraId="632741E0"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91360" behindDoc="0" locked="0" layoutInCell="1" allowOverlap="1" wp14:anchorId="0D6DA1B9" wp14:editId="41E1EBB5">
                      <wp:simplePos x="0" y="0"/>
                      <wp:positionH relativeFrom="column">
                        <wp:posOffset>1768475</wp:posOffset>
                      </wp:positionH>
                      <wp:positionV relativeFrom="paragraph">
                        <wp:posOffset>78105</wp:posOffset>
                      </wp:positionV>
                      <wp:extent cx="822960" cy="0"/>
                      <wp:effectExtent l="15875" t="52705" r="24765" b="74295"/>
                      <wp:wrapNone/>
                      <wp:docPr id="2761" name="Connecteur droit 2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C6A003" id="Connecteur droit 2761" o:spid="_x0000_s1026" style="position:absolute;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25pt,6.15pt" to="204.05pt,6.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">
                      <v:stroke endarrow="block"/>
                    </v:line>
                  </w:pict>
                </mc:Fallback>
              </mc:AlternateContent>
            </w:r>
          </w:p>
          <w:p w14:paraId="741714B9" w14:textId="77777777" w:rsidR="00793AA9" w:rsidRPr="00D33045" w:rsidRDefault="00793AA9" w:rsidP="00793AA9">
            <w:pPr>
              <w:spacing w:after="0" w:line="240" w:lineRule="auto"/>
              <w:jc w:val="left"/>
              <w:rPr>
                <w:rFonts w:eastAsia="Times New Roman" w:cs="Times New Roman"/>
                <w:szCs w:val="20"/>
                <w:lang w:eastAsia="fr-FR"/>
              </w:rPr>
            </w:pPr>
          </w:p>
          <w:p w14:paraId="3483020E"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87264" behindDoc="0" locked="0" layoutInCell="1" allowOverlap="1" wp14:anchorId="131C4CC2" wp14:editId="3FB96553">
                      <wp:simplePos x="0" y="0"/>
                      <wp:positionH relativeFrom="column">
                        <wp:posOffset>-60325</wp:posOffset>
                      </wp:positionH>
                      <wp:positionV relativeFrom="paragraph">
                        <wp:posOffset>1905</wp:posOffset>
                      </wp:positionV>
                      <wp:extent cx="365760" cy="365760"/>
                      <wp:effectExtent l="3175" t="1905" r="0" b="635"/>
                      <wp:wrapNone/>
                      <wp:docPr id="2760" name="Zone de texte 2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707B3E" w14:textId="77777777" w:rsidR="00793AA9" w:rsidRDefault="00793AA9" w:rsidP="00793AA9">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1C4CC2" id="Zone de texte 2760" o:spid="_x0000_s1208" type="#_x0000_t202" style="position:absolute;margin-left:-4.75pt;margin-top:.15pt;width:28.8pt;height:28.8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" stroked="f">
                      <v:textbox>
                        <w:txbxContent>
                          <w:p w14:paraId="4B707B3E" w14:textId="77777777" w:rsidR="00793AA9" w:rsidRDefault="00793AA9" w:rsidP="00793AA9">
                            <w:r>
                              <w:t>D</w:t>
                            </w:r>
                          </w:p>
                        </w:txbxContent>
                      </v:textbox>
                    </v:shape>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83168" behindDoc="0" locked="0" layoutInCell="1" allowOverlap="1" wp14:anchorId="4670F97E" wp14:editId="77203687">
                      <wp:simplePos x="0" y="0"/>
                      <wp:positionH relativeFrom="column">
                        <wp:posOffset>2408555</wp:posOffset>
                      </wp:positionH>
                      <wp:positionV relativeFrom="paragraph">
                        <wp:posOffset>93345</wp:posOffset>
                      </wp:positionV>
                      <wp:extent cx="274320" cy="274320"/>
                      <wp:effectExtent l="0" t="4445" r="0" b="635"/>
                      <wp:wrapNone/>
                      <wp:docPr id="2759" name="Zone de texte 2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2DCC0" w14:textId="77777777" w:rsidR="00793AA9" w:rsidRDefault="00793AA9" w:rsidP="00793AA9">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0F97E" id="Zone de texte 2759" o:spid="_x0000_s1209" type="#_x0000_t202" style="position:absolute;margin-left:189.65pt;margin-top:7.35pt;width:21.6pt;height:21.6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" filled="f" stroked="f">
                      <v:textbox>
                        <w:txbxContent>
                          <w:p w14:paraId="0DD2DCC0" w14:textId="77777777" w:rsidR="00793AA9" w:rsidRDefault="00793AA9" w:rsidP="00793AA9">
                            <w:r>
                              <w:t>+</w:t>
                            </w:r>
                          </w:p>
                        </w:txbxContent>
                      </v:textbox>
                    </v:shape>
                  </w:pict>
                </mc:Fallback>
              </mc:AlternateContent>
            </w:r>
          </w:p>
          <w:p w14:paraId="20F2AEE0"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89312" behindDoc="0" locked="0" layoutInCell="1" allowOverlap="1" wp14:anchorId="29D8DE7E" wp14:editId="7FDC4E94">
                      <wp:simplePos x="0" y="0"/>
                      <wp:positionH relativeFrom="column">
                        <wp:posOffset>213995</wp:posOffset>
                      </wp:positionH>
                      <wp:positionV relativeFrom="paragraph">
                        <wp:posOffset>100965</wp:posOffset>
                      </wp:positionV>
                      <wp:extent cx="457200" cy="274320"/>
                      <wp:effectExtent l="10795" t="12065" r="40005" b="31115"/>
                      <wp:wrapNone/>
                      <wp:docPr id="2758" name="Connecteur droit 2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38281D" id="Connecteur droit 2758"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7.95pt" to="52.85pt,29.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">
                      <v:stroke endarrow="block"/>
                    </v:line>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88288" behindDoc="0" locked="0" layoutInCell="1" allowOverlap="1" wp14:anchorId="41BF768E" wp14:editId="693409EA">
                      <wp:simplePos x="0" y="0"/>
                      <wp:positionH relativeFrom="column">
                        <wp:posOffset>31115</wp:posOffset>
                      </wp:positionH>
                      <wp:positionV relativeFrom="paragraph">
                        <wp:posOffset>100965</wp:posOffset>
                      </wp:positionV>
                      <wp:extent cx="640080" cy="0"/>
                      <wp:effectExtent l="18415" t="50165" r="40005" b="76835"/>
                      <wp:wrapNone/>
                      <wp:docPr id="2757" name="Connecteur droit 2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111DF3" id="Connecteur droit 2757"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7.95pt" to="52.85pt,7.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">
                      <v:stroke endarrow="block"/>
                    </v:line>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78048" behindDoc="0" locked="0" layoutInCell="1" allowOverlap="1" wp14:anchorId="0C6D382B" wp14:editId="55107B26">
                      <wp:simplePos x="0" y="0"/>
                      <wp:positionH relativeFrom="column">
                        <wp:posOffset>671195</wp:posOffset>
                      </wp:positionH>
                      <wp:positionV relativeFrom="paragraph">
                        <wp:posOffset>9525</wp:posOffset>
                      </wp:positionV>
                      <wp:extent cx="1097280" cy="274320"/>
                      <wp:effectExtent l="0" t="0" r="9525" b="8255"/>
                      <wp:wrapNone/>
                      <wp:docPr id="2756" name="Rectangle 27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274320"/>
                              </a:xfrm>
                              <a:prstGeom prst="rect">
                                <a:avLst/>
                              </a:prstGeom>
                              <a:solidFill>
                                <a:srgbClr val="FF66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B05F87" id="Rectangle 2756" o:spid="_x0000_s1026" style="position:absolute;margin-left:52.85pt;margin-top:.75pt;width:86.4pt;height:21.6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" fillcolor="#f60"/>
                  </w:pict>
                </mc:Fallback>
              </mc:AlternateContent>
            </w:r>
          </w:p>
          <w:p w14:paraId="192B8E69"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73952" behindDoc="0" locked="0" layoutInCell="1" allowOverlap="1" wp14:anchorId="74513D1D" wp14:editId="6BA27958">
                      <wp:simplePos x="0" y="0"/>
                      <wp:positionH relativeFrom="column">
                        <wp:posOffset>671195</wp:posOffset>
                      </wp:positionH>
                      <wp:positionV relativeFrom="paragraph">
                        <wp:posOffset>108585</wp:posOffset>
                      </wp:positionV>
                      <wp:extent cx="1920240" cy="0"/>
                      <wp:effectExtent l="23495" t="19685" r="37465" b="43815"/>
                      <wp:wrapNone/>
                      <wp:docPr id="2755" name="Connecteur droit 2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0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6C3526" id="Connecteur droit 2755"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85pt,8.55pt" to="204.05pt,8.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" strokeweight="2.25pt"/>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72928" behindDoc="0" locked="0" layoutInCell="1" allowOverlap="1" wp14:anchorId="53160FE4" wp14:editId="106C7F77">
                      <wp:simplePos x="0" y="0"/>
                      <wp:positionH relativeFrom="column">
                        <wp:posOffset>671195</wp:posOffset>
                      </wp:positionH>
                      <wp:positionV relativeFrom="paragraph">
                        <wp:posOffset>108585</wp:posOffset>
                      </wp:positionV>
                      <wp:extent cx="1097280" cy="274320"/>
                      <wp:effectExtent l="0" t="0" r="9525" b="10795"/>
                      <wp:wrapNone/>
                      <wp:docPr id="2754" name="Rectangle 27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27432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B70B7" id="Rectangle 2754" o:spid="_x0000_s1026" style="position:absolute;margin-left:52.85pt;margin-top:8.55pt;width:86.4pt;height:21.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" fillcolor="gray"/>
                  </w:pict>
                </mc:Fallback>
              </mc:AlternateContent>
            </w:r>
          </w:p>
          <w:p w14:paraId="37030D1D"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85216" behindDoc="0" locked="0" layoutInCell="1" allowOverlap="1" wp14:anchorId="2D629F58" wp14:editId="3B87C5C4">
                      <wp:simplePos x="0" y="0"/>
                      <wp:positionH relativeFrom="column">
                        <wp:posOffset>2682875</wp:posOffset>
                      </wp:positionH>
                      <wp:positionV relativeFrom="paragraph">
                        <wp:posOffset>24765</wp:posOffset>
                      </wp:positionV>
                      <wp:extent cx="831850" cy="719455"/>
                      <wp:effectExtent l="3175" t="0" r="3175" b="5080"/>
                      <wp:wrapNone/>
                      <wp:docPr id="2753" name="Zone de texte 2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719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54119A" w14:textId="77777777" w:rsidR="00793AA9" w:rsidRDefault="00793AA9" w:rsidP="00793AA9">
                                  <w:r>
                                    <w:t xml:space="preserve">Vs Tension </w:t>
                                  </w:r>
                                </w:p>
                                <w:p w14:paraId="1C33EE34" w14:textId="77777777" w:rsidR="00793AA9" w:rsidRDefault="00793AA9" w:rsidP="00793AA9">
                                  <w:proofErr w:type="gramStart"/>
                                  <w:r>
                                    <w:t>de</w:t>
                                  </w:r>
                                  <w:proofErr w:type="gramEnd"/>
                                  <w:r>
                                    <w:t xml:space="preserve"> sorti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629F58" id="Zone de texte 2753" o:spid="_x0000_s1210" type="#_x0000_t202" style="position:absolute;margin-left:211.25pt;margin-top:1.95pt;width:65.5pt;height:56.6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" stroked="f">
                      <v:textbox>
                        <w:txbxContent>
                          <w:p w14:paraId="0854119A" w14:textId="77777777" w:rsidR="00793AA9" w:rsidRDefault="00793AA9" w:rsidP="00793AA9">
                            <w:r>
                              <w:t xml:space="preserve">Vs Tension </w:t>
                            </w:r>
                          </w:p>
                          <w:p w14:paraId="1C33EE34" w14:textId="77777777" w:rsidR="00793AA9" w:rsidRDefault="00793AA9" w:rsidP="00793AA9">
                            <w:proofErr w:type="gramStart"/>
                            <w:r>
                              <w:t>de</w:t>
                            </w:r>
                            <w:proofErr w:type="gramEnd"/>
                            <w:r>
                              <w:t xml:space="preserve"> sortie</w:t>
                            </w:r>
                          </w:p>
                        </w:txbxContent>
                      </v:textbox>
                    </v:shape>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84192" behindDoc="0" locked="0" layoutInCell="1" allowOverlap="1" wp14:anchorId="62BABF07" wp14:editId="313F4CAE">
                      <wp:simplePos x="0" y="0"/>
                      <wp:positionH relativeFrom="column">
                        <wp:posOffset>2591435</wp:posOffset>
                      </wp:positionH>
                      <wp:positionV relativeFrom="paragraph">
                        <wp:posOffset>24765</wp:posOffset>
                      </wp:positionV>
                      <wp:extent cx="0" cy="274320"/>
                      <wp:effectExtent l="51435" t="12065" r="75565" b="31115"/>
                      <wp:wrapNone/>
                      <wp:docPr id="2752" name="Connecteur droit 2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6082D" id="Connecteur droit 2752" o:spid="_x0000_s1026" style="position:absolute;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05pt,1.95pt" to="204.05pt,23.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">
                      <v:stroke endarrow="block"/>
                    </v:line>
                  </w:pict>
                </mc:Fallback>
              </mc:AlternateContent>
            </w:r>
          </w:p>
          <w:p w14:paraId="0B1AE981"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74976" behindDoc="0" locked="0" layoutInCell="1" allowOverlap="1" wp14:anchorId="646D8095" wp14:editId="57EAB802">
                      <wp:simplePos x="0" y="0"/>
                      <wp:positionH relativeFrom="column">
                        <wp:posOffset>488315</wp:posOffset>
                      </wp:positionH>
                      <wp:positionV relativeFrom="paragraph">
                        <wp:posOffset>32385</wp:posOffset>
                      </wp:positionV>
                      <wp:extent cx="1463040" cy="365760"/>
                      <wp:effectExtent l="5715" t="0" r="17145" b="8255"/>
                      <wp:wrapNone/>
                      <wp:docPr id="2751" name="Rectangle 2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365760"/>
                              </a:xfrm>
                              <a:prstGeom prst="rect">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A34D4F" id="Rectangle 2751" o:spid="_x0000_s1026" style="position:absolute;margin-left:38.45pt;margin-top:2.55pt;width:115.2pt;height:28.8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" fillcolor="#3cc"/>
                  </w:pict>
                </mc:Fallback>
              </mc:AlternateContent>
            </w:r>
          </w:p>
          <w:p w14:paraId="227CB6C8"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s">
                  <w:drawing>
                    <wp:anchor distT="0" distB="0" distL="114300" distR="114300" simplePos="0" relativeHeight="251786240" behindDoc="0" locked="0" layoutInCell="1" allowOverlap="1" wp14:anchorId="62A2036F" wp14:editId="7C6AA9F0">
                      <wp:simplePos x="0" y="0"/>
                      <wp:positionH relativeFrom="column">
                        <wp:posOffset>2499995</wp:posOffset>
                      </wp:positionH>
                      <wp:positionV relativeFrom="paragraph">
                        <wp:posOffset>131445</wp:posOffset>
                      </wp:positionV>
                      <wp:extent cx="91440" cy="0"/>
                      <wp:effectExtent l="10795" t="17145" r="24765" b="20955"/>
                      <wp:wrapNone/>
                      <wp:docPr id="2742" name="Connecteur droit 2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386E42" id="Connecteur droit 2742"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5pt,10.35pt" to="204.05pt,10.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"/>
                  </w:pict>
                </mc:Fallback>
              </mc:AlternateContent>
            </w:r>
            <w:r w:rsidRPr="00D33045">
              <w:rPr>
                <w:rFonts w:eastAsia="Times New Roman" w:cs="Times New Roman"/>
                <w:noProof/>
                <w:szCs w:val="20"/>
                <w:lang w:eastAsia="zh-CN"/>
              </w:rPr>
              <mc:AlternateContent>
                <mc:Choice Requires="wps">
                  <w:drawing>
                    <wp:anchor distT="0" distB="0" distL="114300" distR="114300" simplePos="0" relativeHeight="251776000" behindDoc="0" locked="0" layoutInCell="1" allowOverlap="1" wp14:anchorId="23065C9E" wp14:editId="461BD9C3">
                      <wp:simplePos x="0" y="0"/>
                      <wp:positionH relativeFrom="column">
                        <wp:posOffset>1951355</wp:posOffset>
                      </wp:positionH>
                      <wp:positionV relativeFrom="paragraph">
                        <wp:posOffset>40005</wp:posOffset>
                      </wp:positionV>
                      <wp:extent cx="640080" cy="0"/>
                      <wp:effectExtent l="20955" t="27305" r="37465" b="36195"/>
                      <wp:wrapNone/>
                      <wp:docPr id="2741" name="Connecteur droit 2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61ED5A" id="Connecteur droit 2741"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65pt,3.15pt" to="204.05pt,3.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" strokeweight="3pt"/>
                  </w:pict>
                </mc:Fallback>
              </mc:AlternateContent>
            </w:r>
          </w:p>
          <w:p w14:paraId="257CE3FC" w14:textId="77777777" w:rsidR="00793AA9" w:rsidRPr="00D33045" w:rsidRDefault="00793AA9" w:rsidP="00793AA9">
            <w:pPr>
              <w:spacing w:before="100" w:beforeAutospacing="1" w:after="100" w:afterAutospacing="1" w:line="240" w:lineRule="auto"/>
              <w:ind w:left="348" w:right="720"/>
              <w:jc w:val="left"/>
              <w:rPr>
                <w:rFonts w:eastAsia="Arial Unicode MS" w:cs="Arial Unicode MS"/>
                <w:szCs w:val="20"/>
                <w:lang w:eastAsia="fr-FR"/>
              </w:rPr>
            </w:pPr>
            <w:r w:rsidRPr="00D33045">
              <w:rPr>
                <w:rFonts w:eastAsia="Arial Unicode MS" w:cs="Arial Unicode MS"/>
                <w:szCs w:val="20"/>
                <w:lang w:eastAsia="fr-FR"/>
              </w:rPr>
              <w:t>D : disques piézoélectriques</w:t>
            </w:r>
          </w:p>
        </w:tc>
        <w:tc>
          <w:tcPr>
            <w:tcW w:w="4005" w:type="dxa"/>
            <w:vAlign w:val="center"/>
          </w:tcPr>
          <w:p w14:paraId="4342FF68" w14:textId="77777777" w:rsidR="00793AA9" w:rsidRPr="00D33045" w:rsidRDefault="00793AA9" w:rsidP="00793AA9">
            <w:pPr>
              <w:spacing w:before="100" w:beforeAutospacing="1" w:after="100" w:afterAutospacing="1" w:line="240" w:lineRule="auto"/>
              <w:jc w:val="left"/>
              <w:rPr>
                <w:rFonts w:eastAsia="Arial Unicode MS" w:cs="Arial Unicode MS"/>
                <w:szCs w:val="20"/>
                <w:lang w:eastAsia="fr-FR"/>
              </w:rPr>
            </w:pPr>
            <w:r w:rsidRPr="00D33045">
              <w:rPr>
                <w:rFonts w:eastAsia="Arial Unicode MS" w:cs="Arial Unicode MS"/>
                <w:szCs w:val="20"/>
                <w:lang w:eastAsia="fr-FR"/>
              </w:rPr>
              <w:t>Un accéléromètre est un dispositif destiné à mesurer l'accélération.</w:t>
            </w:r>
          </w:p>
          <w:p w14:paraId="7C4D0FD8" w14:textId="77777777" w:rsidR="00793AA9" w:rsidRPr="00D33045" w:rsidRDefault="00793AA9" w:rsidP="00793AA9">
            <w:pPr>
              <w:spacing w:before="100" w:beforeAutospacing="1" w:after="100" w:afterAutospacing="1" w:line="240" w:lineRule="auto"/>
              <w:jc w:val="left"/>
              <w:rPr>
                <w:rFonts w:eastAsia="Arial Unicode MS" w:cs="Arial Unicode MS"/>
                <w:szCs w:val="20"/>
                <w:lang w:eastAsia="fr-FR"/>
              </w:rPr>
            </w:pPr>
            <w:r w:rsidRPr="00D33045">
              <w:rPr>
                <w:rFonts w:eastAsia="Arial Unicode MS" w:cs="Arial Unicode MS"/>
                <w:szCs w:val="20"/>
                <w:lang w:eastAsia="fr-FR"/>
              </w:rPr>
              <w:t xml:space="preserve"> Il est typiquement constitué de deux éléments : une masse et </w:t>
            </w:r>
            <w:proofErr w:type="gramStart"/>
            <w:r w:rsidRPr="00D33045">
              <w:rPr>
                <w:rFonts w:eastAsia="Arial Unicode MS" w:cs="Arial Unicode MS"/>
                <w:szCs w:val="20"/>
                <w:lang w:eastAsia="fr-FR"/>
              </w:rPr>
              <w:t>un  capteur</w:t>
            </w:r>
            <w:proofErr w:type="gramEnd"/>
            <w:r w:rsidRPr="00D33045">
              <w:rPr>
                <w:rFonts w:eastAsia="Arial Unicode MS" w:cs="Arial Unicode MS"/>
                <w:szCs w:val="20"/>
                <w:lang w:eastAsia="fr-FR"/>
              </w:rPr>
              <w:t xml:space="preserve"> </w:t>
            </w:r>
          </w:p>
          <w:p w14:paraId="3365D438"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L’accéléromètre utilisé est à détection piézoélectrique à compression.</w:t>
            </w:r>
          </w:p>
          <w:p w14:paraId="648B40D5" w14:textId="77777777" w:rsidR="00793AA9" w:rsidRPr="00D33045" w:rsidRDefault="00793AA9" w:rsidP="00793AA9">
            <w:pPr>
              <w:spacing w:after="0" w:line="240" w:lineRule="auto"/>
              <w:jc w:val="left"/>
              <w:rPr>
                <w:rFonts w:eastAsia="Times New Roman" w:cs="Times New Roman"/>
                <w:szCs w:val="20"/>
                <w:lang w:eastAsia="fr-FR"/>
              </w:rPr>
            </w:pPr>
          </w:p>
          <w:p w14:paraId="4D431913" w14:textId="77777777" w:rsidR="00793AA9" w:rsidRPr="00D33045" w:rsidRDefault="00793AA9" w:rsidP="00793AA9">
            <w:pPr>
              <w:spacing w:after="0" w:line="240" w:lineRule="auto"/>
              <w:jc w:val="left"/>
              <w:rPr>
                <w:rFonts w:eastAsia="Times New Roman" w:cs="Times New Roman"/>
                <w:szCs w:val="20"/>
                <w:lang w:eastAsia="fr-FR"/>
              </w:rPr>
            </w:pPr>
            <w:r w:rsidRPr="00D33045">
              <w:rPr>
                <w:rFonts w:eastAsia="Times New Roman" w:cs="Times New Roman"/>
                <w:szCs w:val="20"/>
                <w:lang w:eastAsia="fr-FR"/>
              </w:rPr>
              <w:t>La tension de sortie Vs est proportionnelle à la charge exercée par le ressort et la masse sur les disques D.</w:t>
            </w:r>
          </w:p>
          <w:p w14:paraId="2225C4BF" w14:textId="77777777" w:rsidR="00793AA9" w:rsidRPr="00D33045" w:rsidRDefault="00294879" w:rsidP="00793AA9">
            <w:pPr>
              <w:spacing w:after="0" w:line="240" w:lineRule="auto"/>
              <w:jc w:val="left"/>
              <w:rPr>
                <w:rFonts w:eastAsia="Times New Roman" w:cs="Times New Roman"/>
                <w:szCs w:val="20"/>
                <w:lang w:eastAsia="fr-FR"/>
              </w:rPr>
            </w:pPr>
            <w:r w:rsidRPr="00D33045">
              <w:rPr>
                <w:rFonts w:eastAsia="Times New Roman" w:cs="Times New Roman"/>
                <w:noProof/>
                <w:szCs w:val="20"/>
                <w:lang w:eastAsia="zh-CN"/>
              </w:rPr>
              <mc:AlternateContent>
                <mc:Choice Requires="wpg">
                  <w:drawing>
                    <wp:anchor distT="0" distB="0" distL="114300" distR="114300" simplePos="0" relativeHeight="251805696" behindDoc="0" locked="0" layoutInCell="1" allowOverlap="1" wp14:anchorId="357DE8CE" wp14:editId="3A58EDF2">
                      <wp:simplePos x="0" y="0"/>
                      <wp:positionH relativeFrom="column">
                        <wp:posOffset>-107950</wp:posOffset>
                      </wp:positionH>
                      <wp:positionV relativeFrom="paragraph">
                        <wp:posOffset>43180</wp:posOffset>
                      </wp:positionV>
                      <wp:extent cx="2596515" cy="464820"/>
                      <wp:effectExtent l="0" t="4445" r="0" b="635"/>
                      <wp:wrapNone/>
                      <wp:docPr id="2743" name="Grouper 2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6515" cy="464820"/>
                                <a:chOff x="2744" y="11856"/>
                                <a:chExt cx="4089" cy="732"/>
                              </a:xfrm>
                            </wpg:grpSpPr>
                            <wps:wsp>
                              <wps:cNvPr id="2744" name="Rectangle 799"/>
                              <wps:cNvSpPr>
                                <a:spLocks noChangeArrowheads="1"/>
                              </wps:cNvSpPr>
                              <wps:spPr bwMode="auto">
                                <a:xfrm>
                                  <a:off x="3990" y="11927"/>
                                  <a:ext cx="1435" cy="538"/>
                                </a:xfrm>
                                <a:prstGeom prst="rect">
                                  <a:avLst/>
                                </a:prstGeom>
                                <a:solidFill>
                                  <a:srgbClr val="EEECE1"/>
                                </a:solidFill>
                                <a:ln w="25400">
                                  <a:solidFill>
                                    <a:srgbClr val="000000"/>
                                  </a:solidFill>
                                  <a:prstDash val="sys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g:grpSp>
                              <wpg:cNvPr id="2745" name="Group 800"/>
                              <wpg:cNvGrpSpPr>
                                <a:grpSpLocks/>
                              </wpg:cNvGrpSpPr>
                              <wpg:grpSpPr bwMode="auto">
                                <a:xfrm>
                                  <a:off x="2744" y="11856"/>
                                  <a:ext cx="4089" cy="732"/>
                                  <a:chOff x="4071" y="5822"/>
                                  <a:chExt cx="4089" cy="732"/>
                                </a:xfrm>
                              </wpg:grpSpPr>
                              <wps:wsp>
                                <wps:cNvPr id="2746" name="Rectangle 801"/>
                                <wps:cNvSpPr>
                                  <a:spLocks noChangeArrowheads="1"/>
                                </wps:cNvSpPr>
                                <wps:spPr bwMode="auto">
                                  <a:xfrm>
                                    <a:off x="4071" y="5822"/>
                                    <a:ext cx="1412"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6A10B3" w14:textId="77777777" w:rsidR="00793AA9" w:rsidRPr="003D1901" w:rsidRDefault="00793AA9" w:rsidP="00793AA9">
                                      <w:pPr>
                                        <w:jc w:val="center"/>
                                        <w:rPr>
                                          <w:rFonts w:ascii="Arial" w:hAnsi="Arial" w:cs="Arial"/>
                                          <w:b/>
                                        </w:rPr>
                                      </w:pPr>
                                      <w:proofErr w:type="spellStart"/>
                                      <w:r>
                                        <w:rPr>
                                          <w:rFonts w:ascii="Arial" w:hAnsi="Arial" w:cs="Arial"/>
                                          <w:b/>
                                        </w:rPr>
                                        <w:t>Accel</w:t>
                                      </w:r>
                                      <w:proofErr w:type="spellEnd"/>
                                      <w:r>
                                        <w:rPr>
                                          <w:rFonts w:ascii="Arial" w:hAnsi="Arial" w:cs="Arial"/>
                                          <w:b/>
                                        </w:rPr>
                                        <w:t>.</w:t>
                                      </w:r>
                                      <w:r w:rsidRPr="003D1901">
                                        <w:rPr>
                                          <w:rFonts w:ascii="Arial" w:hAnsi="Arial" w:cs="Arial"/>
                                          <w:b/>
                                        </w:rPr>
                                        <w:t xml:space="preserve"> </w:t>
                                      </w:r>
                                    </w:p>
                                  </w:txbxContent>
                                </wps:txbx>
                                <wps:bodyPr rot="0" vert="horz" wrap="square" lIns="12700" tIns="12700" rIns="12700" bIns="12700" anchor="t" anchorCtr="0" upright="1">
                                  <a:noAutofit/>
                                </wps:bodyPr>
                              </wps:wsp>
                              <wps:wsp>
                                <wps:cNvPr id="2747" name="Rectangle 802"/>
                                <wps:cNvSpPr>
                                  <a:spLocks noChangeArrowheads="1"/>
                                </wps:cNvSpPr>
                                <wps:spPr bwMode="auto">
                                  <a:xfrm>
                                    <a:off x="5241" y="5891"/>
                                    <a:ext cx="1595"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84BD33" w14:textId="77777777" w:rsidR="00793AA9" w:rsidRPr="003D1901" w:rsidRDefault="00793AA9" w:rsidP="00793AA9">
                                      <w:pPr>
                                        <w:jc w:val="center"/>
                                        <w:rPr>
                                          <w:b/>
                                          <w:szCs w:val="20"/>
                                        </w:rPr>
                                      </w:pPr>
                                      <w:r>
                                        <w:rPr>
                                          <w:b/>
                                          <w:szCs w:val="20"/>
                                        </w:rPr>
                                        <w:t>ACCELERO-</w:t>
                                      </w:r>
                                      <w:r>
                                        <w:rPr>
                                          <w:b/>
                                          <w:szCs w:val="20"/>
                                        </w:rPr>
                                        <w:br/>
                                        <w:t>-METRE</w:t>
                                      </w:r>
                                    </w:p>
                                  </w:txbxContent>
                                </wps:txbx>
                                <wps:bodyPr rot="0" vert="horz" wrap="square" lIns="12700" tIns="12700" rIns="12700" bIns="12700" anchor="t" anchorCtr="0" upright="1">
                                  <a:noAutofit/>
                                </wps:bodyPr>
                              </wps:wsp>
                              <wps:wsp>
                                <wps:cNvPr id="2748" name="Line 803"/>
                                <wps:cNvCnPr>
                                  <a:cxnSpLocks noChangeShapeType="1"/>
                                </wps:cNvCnPr>
                                <wps:spPr bwMode="auto">
                                  <a:xfrm>
                                    <a:off x="4411" y="6194"/>
                                    <a:ext cx="906"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749" name="Rectangle 804"/>
                                <wps:cNvSpPr>
                                  <a:spLocks noChangeArrowheads="1"/>
                                </wps:cNvSpPr>
                                <wps:spPr bwMode="auto">
                                  <a:xfrm>
                                    <a:off x="6771" y="5893"/>
                                    <a:ext cx="1389"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896B31" w14:textId="77777777" w:rsidR="00793AA9" w:rsidRPr="008010CF" w:rsidRDefault="00793AA9" w:rsidP="00793AA9">
                                      <w:pPr>
                                        <w:jc w:val="center"/>
                                        <w:rPr>
                                          <w:rFonts w:ascii="Arial" w:hAnsi="Arial" w:cs="Arial"/>
                                          <w:b/>
                                        </w:rPr>
                                      </w:pPr>
                                      <w:r w:rsidRPr="008010CF">
                                        <w:rPr>
                                          <w:rFonts w:ascii="Arial" w:hAnsi="Arial" w:cs="Arial"/>
                                          <w:b/>
                                        </w:rPr>
                                        <w:t>Tension</w:t>
                                      </w:r>
                                    </w:p>
                                  </w:txbxContent>
                                </wps:txbx>
                                <wps:bodyPr rot="0" vert="horz" wrap="square" lIns="12700" tIns="12700" rIns="12700" bIns="12700" anchor="t" anchorCtr="0" upright="1">
                                  <a:noAutofit/>
                                </wps:bodyPr>
                              </wps:wsp>
                              <wps:wsp>
                                <wps:cNvPr id="2750" name="Line 805"/>
                                <wps:cNvCnPr>
                                  <a:cxnSpLocks noChangeShapeType="1"/>
                                </wps:cNvCnPr>
                                <wps:spPr bwMode="auto">
                                  <a:xfrm>
                                    <a:off x="6756" y="6194"/>
                                    <a:ext cx="907" cy="0"/>
                                  </a:xfrm>
                                  <a:prstGeom prst="line">
                                    <a:avLst/>
                                  </a:prstGeom>
                                  <a:noFill/>
                                  <a:ln w="12700">
                                    <a:solidFill>
                                      <a:srgbClr val="000000"/>
                                    </a:solidFill>
                                    <a:round/>
                                    <a:headEnd type="none" w="lg"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57DE8CE" id="Grouper 2743" o:spid="_x0000_s1211" style="position:absolute;margin-left:-8.5pt;margin-top:3.4pt;width:204.45pt;height:36.6pt;z-index:251805696" coordorigin="2744,11856" coordsize="4089,7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">
                      <v:rect id="Rectangle 799" o:spid="_x0000_s1212" style="position:absolute;left:3990;top:11927;width:143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1+c/xgAA&#10;AN0AAAAPAAAAZHJzL2Rvd25yZXYueG1sRI9BawIxFITvgv8hPMFbzSpi7dYobmmhFTy4Fenxkbzu&#10;Lt28LEnU9d83hYLHYWa+YVab3rbiQj40jhVMJxkIYu1Mw5WC4+fbwxJEiMgGW8ek4EYBNuvhYIW5&#10;cVc+0KWMlUgQDjkqqGPscimDrslimLiOOHnfzluMSfpKGo/XBLetnGXZQlpsOC3U2NFLTfqnPFsF&#10;J7krvC72u9YUlf4IT1+vRemUGo/67TOISH28h//b70bB7HE+h7836QnI9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x1+c/xgAAAN0AAAAPAAAAAAAAAAAAAAAAAJcCAABkcnMv&#10;ZG93bnJldi54bWxQSwUGAAAAAAQABAD1AAAAigMAAAAA&#10;" fillcolor="#eeece1" strokeweight="2pt">
                        <v:stroke dashstyle="3 1"/>
                        <v:shadow opacity="49150f"/>
                      </v:rect>
                      <v:group id="Group 800" o:spid="_x0000_s1213" style="position:absolute;left:2744;top:11856;width:4089;height:732" coordorigin="4071,5822" coordsize="4089,73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BHw0/GAAAA3QAA&#10;AA8AAAAAAAAAAAAAAAAAqQIAAGRycy9kb3ducmV2LnhtbFBLBQYAAAAABAAEAPoAAACcAwAAAAA=&#10;">
                        <v:rect id="Rectangle 801" o:spid="_x0000_s1214" style="position:absolute;left:4071;top:5822;width:1412;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u/JaxAAA&#10;AN0AAAAPAAAAZHJzL2Rvd25yZXYueG1sRI9Ba8JAFITvBf/D8gQvpW6UEiV1FRUEkV6qgtdH9jUJ&#10;zb4N2ZcY/71bKPQ4zMw3zGozuFr11IbKs4HZNAFFnHtbcWHgejm8LUEFQbZYeyYDDwqwWY9eVphZ&#10;f+cv6s9SqAjhkKGBUqTJtA55SQ7D1DfE0fv2rUOJsi20bfEe4a7W8yRJtcOK40KJDe1Lyn/OnTPQ&#10;326fO7p2etajLF6Pp06qlIyZjIftByihQf7Df+2jNTBfvKfw+yY+Ab1+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LvyWsQAAADdAAAADwAAAAAAAAAAAAAAAACXAgAAZHJzL2Rv&#10;d25yZXYueG1sUEsFBgAAAAAEAAQA9QAAAIgDAAAAAA==&#10;" filled="f" stroked="f">
                          <v:textbox inset="1pt,1pt,1pt,1pt">
                            <w:txbxContent>
                              <w:p w14:paraId="126A10B3" w14:textId="77777777" w:rsidR="00793AA9" w:rsidRPr="003D1901" w:rsidRDefault="00793AA9" w:rsidP="00793AA9">
                                <w:pPr>
                                  <w:jc w:val="center"/>
                                  <w:rPr>
                                    <w:rFonts w:ascii="Arial" w:hAnsi="Arial" w:cs="Arial"/>
                                    <w:b/>
                                  </w:rPr>
                                </w:pPr>
                                <w:proofErr w:type="spellStart"/>
                                <w:r>
                                  <w:rPr>
                                    <w:rFonts w:ascii="Arial" w:hAnsi="Arial" w:cs="Arial"/>
                                    <w:b/>
                                  </w:rPr>
                                  <w:t>Accel</w:t>
                                </w:r>
                                <w:proofErr w:type="spellEnd"/>
                                <w:r>
                                  <w:rPr>
                                    <w:rFonts w:ascii="Arial" w:hAnsi="Arial" w:cs="Arial"/>
                                    <w:b/>
                                  </w:rPr>
                                  <w:t>.</w:t>
                                </w:r>
                                <w:r w:rsidRPr="003D1901">
                                  <w:rPr>
                                    <w:rFonts w:ascii="Arial" w:hAnsi="Arial" w:cs="Arial"/>
                                    <w:b/>
                                  </w:rPr>
                                  <w:t xml:space="preserve"> </w:t>
                                </w:r>
                              </w:p>
                            </w:txbxContent>
                          </v:textbox>
                        </v:rect>
                        <v:rect id="Rectangle 802" o:spid="_x0000_s1215" style="position:absolute;left:5241;top:5891;width:1595;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sjEzxQAA&#10;AN0AAAAPAAAAZHJzL2Rvd25yZXYueG1sRI9Ba8JAFITvBf/D8oTe6sbQGhtdRQWheKra3h/Z1ySa&#10;fbtmtzH9965Q8DjMzDfMfNmbRnTU+tqygvEoAUFcWF1zqeDruH2ZgvABWWNjmRT8kYflYvA0x1zb&#10;K++pO4RSRAj7HBVUIbhcSl9UZNCPrCOO3o9tDYYo21LqFq8RbhqZJslEGqw5LlToaFNRcT78GgXn&#10;8eWtO+ls9z6d8Drdfbpvt3VKPQ/71QxEoD48wv/tD60gzV4zuL+JT0Au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GyMTPFAAAA3QAAAA8AAAAAAAAAAAAAAAAAlwIAAGRycy9k&#10;b3ducmV2LnhtbFBLBQYAAAAABAAEAPUAAACJAwAAAAA=&#10;" filled="f" stroked="f" strokeweight="1pt">
                          <v:textbox inset="1pt,1pt,1pt,1pt">
                            <w:txbxContent>
                              <w:p w14:paraId="3E84BD33" w14:textId="77777777" w:rsidR="00793AA9" w:rsidRPr="003D1901" w:rsidRDefault="00793AA9" w:rsidP="00793AA9">
                                <w:pPr>
                                  <w:jc w:val="center"/>
                                  <w:rPr>
                                    <w:b/>
                                    <w:szCs w:val="20"/>
                                  </w:rPr>
                                </w:pPr>
                                <w:r>
                                  <w:rPr>
                                    <w:b/>
                                    <w:szCs w:val="20"/>
                                  </w:rPr>
                                  <w:t>ACCELERO-</w:t>
                                </w:r>
                                <w:r>
                                  <w:rPr>
                                    <w:b/>
                                    <w:szCs w:val="20"/>
                                  </w:rPr>
                                  <w:br/>
                                  <w:t>-METRE</w:t>
                                </w:r>
                              </w:p>
                            </w:txbxContent>
                          </v:textbox>
                        </v:rect>
                        <v:line id="Line 803" o:spid="_x0000_s1216" style="position:absolute;visibility:visible;mso-wrap-style:square" from="4411,6194" to="5317,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xDLMEAAADdAAAADwAAAGRycy9kb3ducmV2LnhtbERPz2uDMBS+D/Y/hDfYbY2V4TZrlFLo&#10;8DZsy3Z9mFcjNS9iMmv/++Yw2PHj+11Uix3ETJPvHStYrxIQxK3TPXcKTsf9yzsIH5A1Do5JwY08&#10;VOXjQ4G5dlduaD6ETsQQ9jkqMCGMuZS+NWTRr9xIHLmzmyyGCKdO6gmvMdwOMk2STFrsOTYYHGln&#10;qL0cfq2CnzkzzUem26/F9vvkU8r6+zQr9fy0bDcgAi3hX/znrrWC9O01zo1v4hOQ5R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v/EMswQAAAN0AAAAPAAAAAAAAAAAAAAAA&#10;AKECAABkcnMvZG93bnJldi54bWxQSwUGAAAAAAQABAD5AAAAjwMAAAAA&#10;" strokeweight="1pt">
                          <v:stroke startarrowwidth="wide" startarrowlength="short" endarrow="block"/>
                          <v:shadow opacity="49150f"/>
                        </v:line>
                        <v:rect id="Rectangle 804" o:spid="_x0000_s1217" style="position:absolute;left:6771;top:5893;width:1389;height:6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JGYoxAAA&#10;AN0AAAAPAAAAZHJzL2Rvd25yZXYueG1sRI9Ba8JAFITvQv/D8gQvohtFtEZXaQuClF60gtdH9pkE&#10;s29D9iWm/74rFHocZuYbZrvvXaU6akLp2cBsmoAizrwtOTdw+T5MXkEFQbZYeSYDPxRgv3sZbDG1&#10;/sEn6s6SqwjhkKKBQqROtQ5ZQQ7D1NfE0bv5xqFE2eTaNviIcFfpeZIstcOS40KBNX0UlN3PrTPQ&#10;Xa9f73Rp9axDWY2Pn62USzJmNOzfNqCEevkP/7WP1sB8tVjD8018Anr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SRmKMQAAADdAAAADwAAAAAAAAAAAAAAAACXAgAAZHJzL2Rv&#10;d25yZXYueG1sUEsFBgAAAAAEAAQA9QAAAIgDAAAAAA==&#10;" filled="f" stroked="f">
                          <v:textbox inset="1pt,1pt,1pt,1pt">
                            <w:txbxContent>
                              <w:p w14:paraId="74896B31" w14:textId="77777777" w:rsidR="00793AA9" w:rsidRPr="008010CF" w:rsidRDefault="00793AA9" w:rsidP="00793AA9">
                                <w:pPr>
                                  <w:jc w:val="center"/>
                                  <w:rPr>
                                    <w:rFonts w:ascii="Arial" w:hAnsi="Arial" w:cs="Arial"/>
                                    <w:b/>
                                  </w:rPr>
                                </w:pPr>
                                <w:r w:rsidRPr="008010CF">
                                  <w:rPr>
                                    <w:rFonts w:ascii="Arial" w:hAnsi="Arial" w:cs="Arial"/>
                                    <w:b/>
                                  </w:rPr>
                                  <w:t>Tension</w:t>
                                </w:r>
                              </w:p>
                            </w:txbxContent>
                          </v:textbox>
                        </v:rect>
                        <v:line id="Line 805" o:spid="_x0000_s1218" style="position:absolute;visibility:visible;mso-wrap-style:square" from="6756,6194" to="7663,61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FPZ98EAAADdAAAADwAAAGRycy9kb3ducmV2LnhtbERPz2uDMBS+D/Y/hDfYbY0V5jZrlFLo&#10;8DZsy3Z9mFcjNS9iMmv/++Yw2PHj+11Uix3ETJPvHStYrxIQxK3TPXcKTsf9yzsIH5A1Do5JwY08&#10;VOXjQ4G5dlduaD6ETsQQ9jkqMCGMuZS+NWTRr9xIHLmzmyyGCKdO6gmvMdwOMk2STFrsOTYYHGln&#10;qL0cfq2CnzkzzUem26/F9vvkU8r6+zQr9fy0bDcgAi3hX/znrrWC9O017o9v4hOQ5R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UU9n3wQAAAN0AAAAPAAAAAAAAAAAAAAAA&#10;AKECAABkcnMvZG93bnJldi54bWxQSwUGAAAAAAQABAD5AAAAjwMAAAAA&#10;" strokeweight="1pt">
                          <v:stroke startarrowwidth="wide" startarrowlength="short" endarrow="block"/>
                          <v:shadow opacity="49150f"/>
                        </v:line>
                      </v:group>
                    </v:group>
                  </w:pict>
                </mc:Fallback>
              </mc:AlternateContent>
            </w:r>
          </w:p>
          <w:p w14:paraId="1DF99ADF" w14:textId="77777777" w:rsidR="00793AA9" w:rsidRPr="00D33045" w:rsidRDefault="00793AA9" w:rsidP="00793AA9">
            <w:pPr>
              <w:spacing w:before="100" w:beforeAutospacing="1" w:after="100" w:afterAutospacing="1" w:line="240" w:lineRule="auto"/>
              <w:ind w:right="720"/>
              <w:jc w:val="left"/>
              <w:rPr>
                <w:rFonts w:eastAsia="Arial Unicode MS" w:cs="Arial Unicode MS"/>
                <w:szCs w:val="20"/>
                <w:lang w:eastAsia="fr-FR"/>
              </w:rPr>
            </w:pPr>
          </w:p>
        </w:tc>
        <w:tc>
          <w:tcPr>
            <w:tcW w:w="2513" w:type="dxa"/>
            <w:vAlign w:val="center"/>
          </w:tcPr>
          <w:p w14:paraId="5EF18F0F" w14:textId="77777777" w:rsidR="00A46C9B" w:rsidRPr="00A46C9B" w:rsidRDefault="00A46C9B" w:rsidP="00A46C9B">
            <w:pPr>
              <w:spacing w:after="0" w:line="240" w:lineRule="auto"/>
              <w:rPr>
                <w:rFonts w:eastAsia="Times New Roman" w:cs="Times New Roman"/>
                <w:b/>
                <w:bCs/>
                <w:sz w:val="24"/>
                <w:szCs w:val="24"/>
                <w:u w:val="single"/>
                <w:lang w:eastAsia="fr-FR"/>
              </w:rPr>
            </w:pPr>
            <w:r w:rsidRPr="00A46C9B">
              <w:rPr>
                <w:rFonts w:eastAsia="Times New Roman" w:cs="Times New Roman"/>
                <w:b/>
                <w:bCs/>
                <w:sz w:val="24"/>
                <w:szCs w:val="24"/>
                <w:u w:val="single"/>
                <w:lang w:eastAsia="fr-FR"/>
              </w:rPr>
              <w:t xml:space="preserve">Applications </w:t>
            </w:r>
          </w:p>
          <w:p w14:paraId="740A2310" w14:textId="77777777" w:rsidR="00A46C9B" w:rsidRPr="00A46C9B" w:rsidRDefault="00A46C9B" w:rsidP="00A46C9B">
            <w:pPr>
              <w:spacing w:after="0" w:line="240" w:lineRule="auto"/>
              <w:rPr>
                <w:rFonts w:eastAsia="Times New Roman" w:cs="Times New Roman"/>
                <w:szCs w:val="20"/>
                <w:lang w:eastAsia="fr-FR"/>
              </w:rPr>
            </w:pPr>
          </w:p>
          <w:p w14:paraId="43F01D3D" w14:textId="77777777" w:rsidR="00A46C9B" w:rsidRPr="00A46C9B" w:rsidRDefault="00A46C9B" w:rsidP="00A46C9B">
            <w:pPr>
              <w:spacing w:after="0" w:line="240" w:lineRule="auto"/>
              <w:rPr>
                <w:rFonts w:eastAsia="Times New Roman" w:cs="Times New Roman"/>
                <w:szCs w:val="20"/>
                <w:lang w:eastAsia="fr-FR"/>
              </w:rPr>
            </w:pPr>
            <w:r w:rsidRPr="00A46C9B">
              <w:rPr>
                <w:rFonts w:eastAsia="Times New Roman" w:cs="Times New Roman"/>
                <w:szCs w:val="20"/>
                <w:lang w:eastAsia="fr-FR"/>
              </w:rPr>
              <w:t xml:space="preserve">Mesure </w:t>
            </w:r>
            <w:proofErr w:type="gramStart"/>
            <w:r w:rsidRPr="00A46C9B">
              <w:rPr>
                <w:rFonts w:eastAsia="Times New Roman" w:cs="Times New Roman"/>
                <w:szCs w:val="20"/>
                <w:lang w:eastAsia="fr-FR"/>
              </w:rPr>
              <w:t>d’accélération  sur</w:t>
            </w:r>
            <w:proofErr w:type="gramEnd"/>
            <w:r w:rsidRPr="00A46C9B">
              <w:rPr>
                <w:rFonts w:eastAsia="Times New Roman" w:cs="Times New Roman"/>
                <w:szCs w:val="20"/>
                <w:lang w:eastAsia="fr-FR"/>
              </w:rPr>
              <w:t xml:space="preserve"> la maquette de SUSPENSION DE MOTO</w:t>
            </w:r>
          </w:p>
          <w:p w14:paraId="52282C0E" w14:textId="2BDC973B" w:rsidR="00793AA9" w:rsidRPr="00793AA9" w:rsidRDefault="00793AA9" w:rsidP="00793AA9">
            <w:pPr>
              <w:spacing w:after="0" w:line="240" w:lineRule="auto"/>
              <w:rPr>
                <w:rFonts w:ascii="Times New Roman" w:eastAsia="Times New Roman" w:hAnsi="Times New Roman" w:cs="Times New Roman"/>
                <w:sz w:val="24"/>
                <w:szCs w:val="18"/>
                <w:lang w:eastAsia="fr-FR"/>
              </w:rPr>
            </w:pPr>
          </w:p>
        </w:tc>
      </w:tr>
      <w:tr w:rsidR="00294879" w14:paraId="5CDDC6DA" w14:textId="77777777" w:rsidTr="00B86A72">
        <w:trPr>
          <w:gridBefore w:val="1"/>
          <w:wBefore w:w="41" w:type="dxa"/>
        </w:trPr>
        <w:tc>
          <w:tcPr>
            <w:tcW w:w="963" w:type="dxa"/>
            <w:vAlign w:val="center"/>
          </w:tcPr>
          <w:p w14:paraId="2645E3A0" w14:textId="77777777" w:rsidR="00294879" w:rsidRDefault="00294879" w:rsidP="00F420E4">
            <w:pPr>
              <w:jc w:val="center"/>
              <w:rPr>
                <w:b/>
                <w:bCs/>
                <w:szCs w:val="18"/>
              </w:rPr>
            </w:pPr>
            <w:proofErr w:type="spellStart"/>
            <w:r>
              <w:rPr>
                <w:b/>
                <w:bCs/>
                <w:szCs w:val="18"/>
              </w:rPr>
              <w:lastRenderedPageBreak/>
              <w:t>Acélé</w:t>
            </w:r>
            <w:proofErr w:type="spellEnd"/>
            <w:r>
              <w:rPr>
                <w:b/>
                <w:bCs/>
                <w:szCs w:val="18"/>
              </w:rPr>
              <w:t>-</w:t>
            </w:r>
          </w:p>
          <w:p w14:paraId="623A2D11" w14:textId="77777777" w:rsidR="00294879" w:rsidRDefault="00294879" w:rsidP="00F420E4">
            <w:pPr>
              <w:jc w:val="center"/>
              <w:rPr>
                <w:szCs w:val="18"/>
              </w:rPr>
            </w:pPr>
            <w:r>
              <w:rPr>
                <w:b/>
                <w:bCs/>
                <w:szCs w:val="18"/>
              </w:rPr>
              <w:t>-ration</w:t>
            </w:r>
          </w:p>
        </w:tc>
        <w:tc>
          <w:tcPr>
            <w:tcW w:w="1425" w:type="dxa"/>
            <w:vAlign w:val="center"/>
          </w:tcPr>
          <w:p w14:paraId="6CDFCB00" w14:textId="77777777" w:rsidR="00294879" w:rsidRDefault="00294879" w:rsidP="00F420E4">
            <w:pPr>
              <w:jc w:val="center"/>
              <w:rPr>
                <w:szCs w:val="18"/>
              </w:rPr>
            </w:pPr>
            <w:proofErr w:type="spellStart"/>
            <w:r>
              <w:rPr>
                <w:szCs w:val="18"/>
              </w:rPr>
              <w:t>Accéléro</w:t>
            </w:r>
            <w:proofErr w:type="spellEnd"/>
            <w:r>
              <w:rPr>
                <w:szCs w:val="18"/>
              </w:rPr>
              <w:t>-</w:t>
            </w:r>
          </w:p>
          <w:p w14:paraId="607BB96E" w14:textId="77777777" w:rsidR="00294879" w:rsidRDefault="00294879" w:rsidP="00F420E4">
            <w:pPr>
              <w:jc w:val="center"/>
              <w:rPr>
                <w:szCs w:val="18"/>
              </w:rPr>
            </w:pPr>
            <w:r>
              <w:rPr>
                <w:szCs w:val="18"/>
              </w:rPr>
              <w:t>-mètre</w:t>
            </w:r>
          </w:p>
          <w:p w14:paraId="0585A9AD" w14:textId="77777777" w:rsidR="00294879" w:rsidRDefault="00294879" w:rsidP="00F420E4">
            <w:pPr>
              <w:jc w:val="center"/>
              <w:rPr>
                <w:szCs w:val="18"/>
              </w:rPr>
            </w:pPr>
          </w:p>
          <w:p w14:paraId="73CAF6DC" w14:textId="77777777" w:rsidR="00294879" w:rsidRDefault="00294879" w:rsidP="00F420E4">
            <w:pPr>
              <w:jc w:val="center"/>
              <w:rPr>
                <w:szCs w:val="18"/>
              </w:rPr>
            </w:pPr>
            <w:proofErr w:type="gramStart"/>
            <w:r>
              <w:rPr>
                <w:rFonts w:ascii="Arial" w:hAnsi="Arial" w:cs="Arial"/>
                <w:sz w:val="22"/>
                <w:szCs w:val="18"/>
              </w:rPr>
              <w:t>analogique</w:t>
            </w:r>
            <w:proofErr w:type="gramEnd"/>
          </w:p>
        </w:tc>
        <w:tc>
          <w:tcPr>
            <w:tcW w:w="5800" w:type="dxa"/>
            <w:vAlign w:val="center"/>
          </w:tcPr>
          <w:p w14:paraId="4C6D4BC9" w14:textId="77777777" w:rsidR="00294879" w:rsidRPr="00294879" w:rsidRDefault="00294879" w:rsidP="00F420E4">
            <w:pPr>
              <w:pStyle w:val="Normalweb"/>
              <w:rPr>
                <w:rFonts w:asciiTheme="minorHAnsi" w:hAnsiTheme="minorHAnsi"/>
                <w:sz w:val="20"/>
                <w:szCs w:val="20"/>
              </w:rPr>
            </w:pPr>
            <w:r w:rsidRPr="00294879">
              <w:rPr>
                <w:rFonts w:asciiTheme="minorHAnsi" w:hAnsiTheme="minorHAnsi"/>
                <w:sz w:val="20"/>
                <w:szCs w:val="20"/>
              </w:rPr>
              <w:t xml:space="preserve">Un accéléromètre est un dispositif destiné à mesurer l'accélération. Il est typiquement constitué de deux éléments : une masse et </w:t>
            </w:r>
            <w:proofErr w:type="gramStart"/>
            <w:r w:rsidRPr="00294879">
              <w:rPr>
                <w:rFonts w:asciiTheme="minorHAnsi" w:hAnsiTheme="minorHAnsi"/>
                <w:sz w:val="20"/>
                <w:szCs w:val="20"/>
              </w:rPr>
              <w:t>un  capteur</w:t>
            </w:r>
            <w:proofErr w:type="gramEnd"/>
            <w:r w:rsidRPr="00294879">
              <w:rPr>
                <w:rFonts w:asciiTheme="minorHAnsi" w:hAnsiTheme="minorHAnsi"/>
                <w:sz w:val="20"/>
                <w:szCs w:val="20"/>
              </w:rPr>
              <w:t xml:space="preserve"> </w:t>
            </w:r>
          </w:p>
          <w:p w14:paraId="18012D39" w14:textId="77777777" w:rsidR="00294879" w:rsidRDefault="00294879" w:rsidP="00F420E4">
            <w:pPr>
              <w:pStyle w:val="Normalweb"/>
              <w:ind w:left="975"/>
              <w:rPr>
                <w:szCs w:val="20"/>
              </w:rPr>
            </w:pPr>
            <w:r>
              <w:rPr>
                <w:szCs w:val="20"/>
              </w:rPr>
              <w:t xml:space="preserve"> </w:t>
            </w:r>
            <w:r>
              <w:fldChar w:fldCharType="begin"/>
            </w:r>
            <w:r>
              <w:instrText xml:space="preserve"> INCLUDEPICTURE "http://artemmis.univ-mrs.fr/cybermeca/Formcont/mecaspa/MECANIQ/Techniques_inertielles/INSTRUMENTS_DE_MESURE/Accelero/ACCEL10.gif" \* MERGEFORMATINET </w:instrText>
            </w:r>
            <w:r>
              <w:fldChar w:fldCharType="separate"/>
            </w:r>
            <w:r>
              <w:pict w14:anchorId="0D8E385D">
                <v:shape id="_x0000_i1033" type="#_x0000_t75" style="width:167pt;height:147.85pt">
                  <v:imagedata r:id="rId54" r:href="rId55"/>
                </v:shape>
              </w:pict>
            </w:r>
            <w:r>
              <w:fldChar w:fldCharType="end"/>
            </w:r>
            <w:r>
              <w:rPr>
                <w:szCs w:val="20"/>
              </w:rPr>
              <w:t xml:space="preserve"> </w:t>
            </w:r>
          </w:p>
          <w:p w14:paraId="003096F6" w14:textId="77777777" w:rsidR="00294879" w:rsidRDefault="00294879" w:rsidP="00F420E4">
            <w:pPr>
              <w:pStyle w:val="Normalweb"/>
              <w:rPr>
                <w:szCs w:val="20"/>
              </w:rPr>
            </w:pPr>
            <w:r>
              <w:rPr>
                <w:szCs w:val="20"/>
              </w:rPr>
              <w:t>Exemple d’application :  airbag</w:t>
            </w:r>
          </w:p>
          <w:p w14:paraId="631C1822" w14:textId="77777777" w:rsidR="00294879" w:rsidRDefault="00294879" w:rsidP="00F420E4">
            <w:pPr>
              <w:pStyle w:val="Normalweb"/>
              <w:ind w:left="348" w:right="720"/>
            </w:pPr>
            <w:r>
              <w:fldChar w:fldCharType="begin"/>
            </w:r>
            <w:r>
              <w:instrText xml:space="preserve"> INCLUDEPICTURE "http://artemmis.univ-mrs.fr/cybermeca/Formcont/mecaspa/MECANIQ/Techniques_inertielles/INSTRUMENTS_DE_MESURE/Accelero/ACCEL01.gif" \* MERGEFORMATINET </w:instrText>
            </w:r>
            <w:r>
              <w:fldChar w:fldCharType="separate"/>
            </w:r>
            <w:r>
              <w:pict w14:anchorId="24151018">
                <v:shape id="_x0000_i1034" type="#_x0000_t75" style="width:261.95pt;height:166.2pt">
                  <v:imagedata r:id="rId56" r:href="rId57"/>
                </v:shape>
              </w:pict>
            </w:r>
            <w:r>
              <w:fldChar w:fldCharType="end"/>
            </w:r>
          </w:p>
          <w:p w14:paraId="47D6B61B" w14:textId="77777777" w:rsidR="00294879" w:rsidRDefault="00294879" w:rsidP="00F420E4">
            <w:pPr>
              <w:pStyle w:val="Normalweb"/>
              <w:ind w:left="348" w:right="720"/>
              <w:rPr>
                <w:szCs w:val="18"/>
              </w:rPr>
            </w:pPr>
          </w:p>
        </w:tc>
        <w:tc>
          <w:tcPr>
            <w:tcW w:w="4005" w:type="dxa"/>
            <w:vAlign w:val="center"/>
          </w:tcPr>
          <w:p w14:paraId="1315054D" w14:textId="77777777" w:rsidR="00294879" w:rsidRDefault="00294879" w:rsidP="00F420E4">
            <w:pPr>
              <w:pStyle w:val="Normalweb"/>
            </w:pPr>
          </w:p>
          <w:p w14:paraId="28790622" w14:textId="77777777" w:rsidR="00294879" w:rsidRPr="00294879" w:rsidRDefault="00294879" w:rsidP="00F420E4">
            <w:pPr>
              <w:pStyle w:val="Normalweb"/>
              <w:rPr>
                <w:rFonts w:asciiTheme="minorHAnsi" w:hAnsiTheme="minorHAnsi"/>
                <w:sz w:val="20"/>
                <w:szCs w:val="20"/>
              </w:rPr>
            </w:pPr>
            <w:r w:rsidRPr="00294879">
              <w:rPr>
                <w:rFonts w:asciiTheme="minorHAnsi" w:hAnsiTheme="minorHAnsi"/>
                <w:sz w:val="20"/>
                <w:szCs w:val="20"/>
              </w:rPr>
              <w:t xml:space="preserve">Pour mesurer l'accélération il suffit donc d'identifier la position relative de la masse par rapport au plan </w:t>
            </w:r>
            <w:proofErr w:type="spellStart"/>
            <w:r w:rsidRPr="00294879">
              <w:rPr>
                <w:rFonts w:asciiTheme="minorHAnsi" w:hAnsiTheme="minorHAnsi"/>
                <w:sz w:val="20"/>
                <w:szCs w:val="20"/>
              </w:rPr>
              <w:t>yOz</w:t>
            </w:r>
            <w:proofErr w:type="spellEnd"/>
            <w:r w:rsidRPr="00294879">
              <w:rPr>
                <w:rFonts w:asciiTheme="minorHAnsi" w:hAnsiTheme="minorHAnsi"/>
                <w:sz w:val="20"/>
                <w:szCs w:val="20"/>
              </w:rPr>
              <w:t>.</w:t>
            </w:r>
          </w:p>
          <w:p w14:paraId="45ED11CE" w14:textId="77777777" w:rsidR="00294879" w:rsidRPr="00294879" w:rsidRDefault="00294879" w:rsidP="00F420E4">
            <w:pPr>
              <w:pStyle w:val="Normalweb"/>
              <w:rPr>
                <w:rFonts w:asciiTheme="minorHAnsi" w:hAnsiTheme="minorHAnsi"/>
                <w:sz w:val="20"/>
                <w:szCs w:val="20"/>
              </w:rPr>
            </w:pPr>
            <w:r w:rsidRPr="00294879">
              <w:rPr>
                <w:rFonts w:asciiTheme="minorHAnsi" w:hAnsiTheme="minorHAnsi"/>
                <w:sz w:val="20"/>
                <w:szCs w:val="20"/>
              </w:rPr>
              <w:t xml:space="preserve"> Plusieurs procédés vont être exploités </w:t>
            </w:r>
            <w:r w:rsidRPr="00294879">
              <w:rPr>
                <w:rFonts w:asciiTheme="minorHAnsi" w:hAnsiTheme="minorHAnsi"/>
                <w:sz w:val="20"/>
                <w:szCs w:val="20"/>
              </w:rPr>
              <w:br/>
              <w:t xml:space="preserve"> *     Une accélération suivant l'axe sensible provoque la compression d’un des deux cristaux et la dilatation de l’autre, ce qui modifie leurs propriétés électriques et mécanique </w:t>
            </w:r>
            <w:proofErr w:type="gramStart"/>
            <w:r w:rsidRPr="00294879">
              <w:rPr>
                <w:rFonts w:asciiTheme="minorHAnsi" w:hAnsiTheme="minorHAnsi"/>
                <w:sz w:val="20"/>
                <w:szCs w:val="20"/>
              </w:rPr>
              <w:t>( fréquence</w:t>
            </w:r>
            <w:proofErr w:type="gramEnd"/>
            <w:r w:rsidRPr="00294879">
              <w:rPr>
                <w:rFonts w:asciiTheme="minorHAnsi" w:hAnsiTheme="minorHAnsi"/>
                <w:sz w:val="20"/>
                <w:szCs w:val="20"/>
              </w:rPr>
              <w:t xml:space="preserve">, résistivité etc..). Ces modifications sont exploitées pour mesurer </w:t>
            </w:r>
            <w:proofErr w:type="gramStart"/>
            <w:r w:rsidRPr="00294879">
              <w:rPr>
                <w:rFonts w:asciiTheme="minorHAnsi" w:hAnsiTheme="minorHAnsi"/>
                <w:sz w:val="20"/>
                <w:szCs w:val="20"/>
              </w:rPr>
              <w:t>l’accélération  de</w:t>
            </w:r>
            <w:proofErr w:type="gramEnd"/>
            <w:r w:rsidRPr="00294879">
              <w:rPr>
                <w:rFonts w:asciiTheme="minorHAnsi" w:hAnsiTheme="minorHAnsi"/>
                <w:sz w:val="20"/>
                <w:szCs w:val="20"/>
              </w:rPr>
              <w:t xml:space="preserve"> manière différentielle.</w:t>
            </w:r>
            <w:r w:rsidRPr="00294879">
              <w:rPr>
                <w:rFonts w:asciiTheme="minorHAnsi" w:hAnsiTheme="minorHAnsi"/>
                <w:sz w:val="20"/>
                <w:szCs w:val="20"/>
              </w:rPr>
              <w:br/>
            </w:r>
            <w:r w:rsidRPr="00294879">
              <w:rPr>
                <w:rFonts w:asciiTheme="minorHAnsi" w:hAnsiTheme="minorHAnsi"/>
                <w:sz w:val="20"/>
                <w:szCs w:val="20"/>
              </w:rPr>
              <w:br/>
              <w:t>*  Une accélération suivant l'axe sensible x  va mettre en mouvement une masse M</w:t>
            </w:r>
          </w:p>
          <w:p w14:paraId="32D0E24E" w14:textId="77777777" w:rsidR="00294879" w:rsidRPr="00294879" w:rsidRDefault="00294879" w:rsidP="00F420E4">
            <w:pPr>
              <w:pStyle w:val="Normalweb"/>
              <w:rPr>
                <w:rFonts w:asciiTheme="minorHAnsi" w:hAnsiTheme="minorHAnsi" w:cs="Arial"/>
                <w:sz w:val="20"/>
                <w:szCs w:val="20"/>
              </w:rPr>
            </w:pPr>
            <w:r w:rsidRPr="00294879">
              <w:rPr>
                <w:rFonts w:asciiTheme="minorHAnsi" w:hAnsiTheme="minorHAnsi"/>
                <w:sz w:val="20"/>
                <w:szCs w:val="20"/>
              </w:rPr>
              <w:t xml:space="preserve">Un ressort de raideur K crée un rappel </w:t>
            </w:r>
            <w:proofErr w:type="gramStart"/>
            <w:r w:rsidRPr="00294879">
              <w:rPr>
                <w:rFonts w:asciiTheme="minorHAnsi" w:hAnsiTheme="minorHAnsi"/>
                <w:sz w:val="20"/>
                <w:szCs w:val="20"/>
              </w:rPr>
              <w:t>élastique .</w:t>
            </w:r>
            <w:proofErr w:type="gramEnd"/>
            <w:r w:rsidRPr="00294879">
              <w:rPr>
                <w:rFonts w:asciiTheme="minorHAnsi" w:hAnsiTheme="minorHAnsi"/>
                <w:sz w:val="20"/>
                <w:szCs w:val="20"/>
              </w:rPr>
              <w:t xml:space="preserve"> Un amortisseur de constante f réduit l’amplitude des oscillations. Un capteur D mesure X et délivre une tension V=DX, qui est amplifiée avec un gain G. Le courant i = GDX commande un </w:t>
            </w:r>
            <w:proofErr w:type="spellStart"/>
            <w:r w:rsidRPr="00294879">
              <w:rPr>
                <w:rFonts w:asciiTheme="minorHAnsi" w:hAnsiTheme="minorHAnsi"/>
                <w:sz w:val="20"/>
                <w:szCs w:val="20"/>
              </w:rPr>
              <w:t>servo-moteur</w:t>
            </w:r>
            <w:proofErr w:type="spellEnd"/>
            <w:r w:rsidRPr="00294879">
              <w:rPr>
                <w:rFonts w:asciiTheme="minorHAnsi" w:hAnsiTheme="minorHAnsi"/>
                <w:sz w:val="20"/>
                <w:szCs w:val="20"/>
              </w:rPr>
              <w:t xml:space="preserve"> générant une force F qui agit sur la masse M, de telle manière que le système travaille autour </w:t>
            </w:r>
            <w:proofErr w:type="gramStart"/>
            <w:r w:rsidRPr="00294879">
              <w:rPr>
                <w:rFonts w:asciiTheme="minorHAnsi" w:hAnsiTheme="minorHAnsi"/>
                <w:sz w:val="20"/>
                <w:szCs w:val="20"/>
              </w:rPr>
              <w:t>de  X</w:t>
            </w:r>
            <w:proofErr w:type="gramEnd"/>
            <w:r w:rsidRPr="00294879">
              <w:rPr>
                <w:rFonts w:asciiTheme="minorHAnsi" w:hAnsiTheme="minorHAnsi"/>
                <w:sz w:val="20"/>
                <w:szCs w:val="20"/>
              </w:rPr>
              <w:t xml:space="preserve"> = 0 à chaque instant.</w:t>
            </w:r>
          </w:p>
          <w:p w14:paraId="12869558" w14:textId="77777777" w:rsidR="00294879" w:rsidRDefault="00294879" w:rsidP="00F420E4">
            <w:pPr>
              <w:pStyle w:val="Normalweb"/>
              <w:ind w:left="720" w:right="720"/>
              <w:rPr>
                <w:szCs w:val="18"/>
              </w:rPr>
            </w:pPr>
          </w:p>
        </w:tc>
        <w:tc>
          <w:tcPr>
            <w:tcW w:w="2513" w:type="dxa"/>
            <w:vAlign w:val="center"/>
          </w:tcPr>
          <w:p w14:paraId="501BFDA0" w14:textId="77777777" w:rsidR="00294879" w:rsidRDefault="00294879" w:rsidP="00F420E4">
            <w:pPr>
              <w:rPr>
                <w:szCs w:val="18"/>
              </w:rPr>
            </w:pPr>
          </w:p>
        </w:tc>
      </w:tr>
    </w:tbl>
    <w:p w14:paraId="43229055" w14:textId="77777777" w:rsidR="00294879" w:rsidRDefault="00294879" w:rsidP="00294879">
      <w:pPr>
        <w:pStyle w:val="En-tte"/>
        <w:tabs>
          <w:tab w:val="clear" w:pos="4536"/>
          <w:tab w:val="clear" w:pos="9072"/>
        </w:tabs>
      </w:pPr>
    </w:p>
    <w:p w14:paraId="2007DF61" w14:textId="77777777" w:rsidR="00294879" w:rsidRDefault="00294879" w:rsidP="00294879">
      <w:pPr>
        <w:pStyle w:val="En-tte"/>
        <w:tabs>
          <w:tab w:val="clear" w:pos="4536"/>
          <w:tab w:val="clear" w:pos="9072"/>
        </w:tabs>
      </w:pPr>
    </w:p>
    <w:p w14:paraId="69113F30" w14:textId="77777777" w:rsidR="00294879" w:rsidRDefault="00294879" w:rsidP="00294879">
      <w:pPr>
        <w:pStyle w:val="En-tte"/>
        <w:tabs>
          <w:tab w:val="clear" w:pos="4536"/>
          <w:tab w:val="clear" w:pos="9072"/>
        </w:tabs>
      </w:pPr>
    </w:p>
    <w:p w14:paraId="55B2020E" w14:textId="77777777" w:rsidR="00294879" w:rsidRDefault="00294879" w:rsidP="00294879">
      <w:pPr>
        <w:pStyle w:val="En-tte"/>
        <w:tabs>
          <w:tab w:val="clear" w:pos="4536"/>
          <w:tab w:val="clear" w:pos="9072"/>
        </w:tabs>
      </w:pPr>
    </w:p>
    <w:tbl>
      <w:tblPr>
        <w:tblW w:w="14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418"/>
        <w:gridCol w:w="5953"/>
        <w:gridCol w:w="4005"/>
        <w:gridCol w:w="2371"/>
      </w:tblGrid>
      <w:tr w:rsidR="00294879" w14:paraId="537202C1" w14:textId="77777777" w:rsidTr="00B86A72">
        <w:trPr>
          <w:cantSplit/>
        </w:trPr>
        <w:tc>
          <w:tcPr>
            <w:tcW w:w="817" w:type="dxa"/>
            <w:vAlign w:val="center"/>
          </w:tcPr>
          <w:p w14:paraId="2905C953" w14:textId="77777777" w:rsidR="00294879" w:rsidRDefault="00294879" w:rsidP="00F420E4">
            <w:pPr>
              <w:jc w:val="center"/>
              <w:rPr>
                <w:b/>
                <w:bCs/>
                <w:szCs w:val="18"/>
              </w:rPr>
            </w:pPr>
          </w:p>
          <w:p w14:paraId="5E0940C1" w14:textId="77777777" w:rsidR="00294879" w:rsidRDefault="00294879" w:rsidP="00F420E4">
            <w:pPr>
              <w:jc w:val="center"/>
              <w:rPr>
                <w:b/>
                <w:bCs/>
                <w:szCs w:val="18"/>
              </w:rPr>
            </w:pPr>
          </w:p>
          <w:p w14:paraId="24061085" w14:textId="77777777" w:rsidR="00294879" w:rsidRDefault="00294879" w:rsidP="00F420E4">
            <w:pPr>
              <w:jc w:val="center"/>
              <w:rPr>
                <w:b/>
                <w:bCs/>
                <w:szCs w:val="18"/>
              </w:rPr>
            </w:pPr>
          </w:p>
          <w:p w14:paraId="17B48115" w14:textId="77777777" w:rsidR="00294879" w:rsidRDefault="00294879" w:rsidP="00F420E4">
            <w:pPr>
              <w:jc w:val="center"/>
              <w:rPr>
                <w:b/>
                <w:bCs/>
                <w:szCs w:val="18"/>
              </w:rPr>
            </w:pPr>
          </w:p>
          <w:p w14:paraId="02C8B00A" w14:textId="77777777" w:rsidR="00294879" w:rsidRDefault="00294879" w:rsidP="00F420E4">
            <w:pPr>
              <w:jc w:val="center"/>
              <w:rPr>
                <w:b/>
                <w:bCs/>
                <w:szCs w:val="18"/>
              </w:rPr>
            </w:pPr>
          </w:p>
          <w:p w14:paraId="681625F4" w14:textId="77777777" w:rsidR="00294879" w:rsidRDefault="00294879" w:rsidP="00F420E4">
            <w:pPr>
              <w:jc w:val="center"/>
              <w:rPr>
                <w:b/>
                <w:bCs/>
                <w:szCs w:val="18"/>
              </w:rPr>
            </w:pPr>
          </w:p>
          <w:p w14:paraId="34BAF5EF" w14:textId="77777777" w:rsidR="00294879" w:rsidRDefault="00294879" w:rsidP="00F420E4">
            <w:pPr>
              <w:jc w:val="center"/>
              <w:rPr>
                <w:b/>
                <w:bCs/>
                <w:szCs w:val="18"/>
              </w:rPr>
            </w:pPr>
          </w:p>
          <w:p w14:paraId="037998B6" w14:textId="77777777" w:rsidR="00294879" w:rsidRDefault="00294879" w:rsidP="00F420E4">
            <w:pPr>
              <w:jc w:val="center"/>
              <w:rPr>
                <w:b/>
                <w:bCs/>
                <w:szCs w:val="18"/>
              </w:rPr>
            </w:pPr>
          </w:p>
          <w:p w14:paraId="6AE42B26" w14:textId="77777777" w:rsidR="00294879" w:rsidRDefault="00294879" w:rsidP="00F420E4">
            <w:pPr>
              <w:jc w:val="center"/>
              <w:rPr>
                <w:b/>
                <w:bCs/>
                <w:szCs w:val="18"/>
              </w:rPr>
            </w:pPr>
            <w:proofErr w:type="spellStart"/>
            <w:r>
              <w:rPr>
                <w:b/>
                <w:bCs/>
                <w:szCs w:val="18"/>
              </w:rPr>
              <w:t>Posi</w:t>
            </w:r>
            <w:proofErr w:type="spellEnd"/>
            <w:r>
              <w:rPr>
                <w:b/>
                <w:bCs/>
                <w:szCs w:val="18"/>
              </w:rPr>
              <w:t>-</w:t>
            </w:r>
          </w:p>
          <w:p w14:paraId="4E583103" w14:textId="77777777" w:rsidR="00294879" w:rsidRDefault="00294879" w:rsidP="00F420E4">
            <w:pPr>
              <w:jc w:val="center"/>
              <w:rPr>
                <w:b/>
                <w:bCs/>
                <w:szCs w:val="18"/>
              </w:rPr>
            </w:pPr>
            <w:r>
              <w:rPr>
                <w:b/>
                <w:bCs/>
                <w:szCs w:val="18"/>
              </w:rPr>
              <w:t>-</w:t>
            </w:r>
            <w:proofErr w:type="spellStart"/>
            <w:r>
              <w:rPr>
                <w:b/>
                <w:bCs/>
                <w:szCs w:val="18"/>
              </w:rPr>
              <w:t>tion</w:t>
            </w:r>
            <w:proofErr w:type="spellEnd"/>
          </w:p>
          <w:p w14:paraId="285D229F" w14:textId="77777777" w:rsidR="00294879" w:rsidRDefault="00294879" w:rsidP="00F420E4">
            <w:pPr>
              <w:jc w:val="center"/>
              <w:rPr>
                <w:b/>
                <w:bCs/>
                <w:szCs w:val="18"/>
              </w:rPr>
            </w:pPr>
          </w:p>
          <w:p w14:paraId="18060222" w14:textId="77777777" w:rsidR="00294879" w:rsidRDefault="00294879" w:rsidP="00F420E4">
            <w:pPr>
              <w:jc w:val="center"/>
              <w:rPr>
                <w:b/>
                <w:bCs/>
                <w:szCs w:val="18"/>
              </w:rPr>
            </w:pPr>
          </w:p>
          <w:p w14:paraId="398C9A0F" w14:textId="77777777" w:rsidR="00294879" w:rsidRDefault="00294879" w:rsidP="00F420E4">
            <w:pPr>
              <w:jc w:val="center"/>
              <w:rPr>
                <w:b/>
                <w:bCs/>
                <w:szCs w:val="18"/>
              </w:rPr>
            </w:pPr>
          </w:p>
          <w:p w14:paraId="61FF04C5" w14:textId="77777777" w:rsidR="00294879" w:rsidRDefault="00294879" w:rsidP="00F420E4">
            <w:pPr>
              <w:jc w:val="center"/>
              <w:rPr>
                <w:b/>
                <w:bCs/>
                <w:szCs w:val="18"/>
              </w:rPr>
            </w:pPr>
          </w:p>
          <w:p w14:paraId="0F66D2CF" w14:textId="77777777" w:rsidR="00294879" w:rsidRDefault="00294879" w:rsidP="00F420E4">
            <w:pPr>
              <w:jc w:val="center"/>
              <w:rPr>
                <w:b/>
                <w:bCs/>
                <w:szCs w:val="18"/>
              </w:rPr>
            </w:pPr>
          </w:p>
          <w:p w14:paraId="76B20F7C" w14:textId="77777777" w:rsidR="00294879" w:rsidRDefault="00294879" w:rsidP="00F420E4">
            <w:pPr>
              <w:jc w:val="center"/>
              <w:rPr>
                <w:b/>
                <w:bCs/>
                <w:szCs w:val="18"/>
              </w:rPr>
            </w:pPr>
          </w:p>
          <w:p w14:paraId="28090268" w14:textId="77777777" w:rsidR="00294879" w:rsidRDefault="00294879" w:rsidP="00F420E4">
            <w:pPr>
              <w:jc w:val="center"/>
              <w:rPr>
                <w:b/>
                <w:bCs/>
                <w:szCs w:val="18"/>
              </w:rPr>
            </w:pPr>
          </w:p>
          <w:p w14:paraId="7CAE1B15" w14:textId="77777777" w:rsidR="00294879" w:rsidRDefault="00294879" w:rsidP="00F420E4">
            <w:pPr>
              <w:jc w:val="center"/>
              <w:rPr>
                <w:b/>
                <w:bCs/>
                <w:szCs w:val="18"/>
              </w:rPr>
            </w:pPr>
          </w:p>
        </w:tc>
        <w:tc>
          <w:tcPr>
            <w:tcW w:w="1418" w:type="dxa"/>
            <w:vAlign w:val="center"/>
          </w:tcPr>
          <w:p w14:paraId="3E51E386" w14:textId="77777777" w:rsidR="00294879" w:rsidRDefault="00294879" w:rsidP="00F420E4">
            <w:pPr>
              <w:jc w:val="center"/>
              <w:rPr>
                <w:szCs w:val="18"/>
              </w:rPr>
            </w:pPr>
            <w:r>
              <w:rPr>
                <w:szCs w:val="18"/>
              </w:rPr>
              <w:t>Position de fil</w:t>
            </w:r>
          </w:p>
        </w:tc>
        <w:tc>
          <w:tcPr>
            <w:tcW w:w="5953" w:type="dxa"/>
            <w:vAlign w:val="center"/>
          </w:tcPr>
          <w:p w14:paraId="66925EEC" w14:textId="77777777" w:rsidR="00294879" w:rsidRDefault="00294879" w:rsidP="00F420E4">
            <w:pPr>
              <w:rPr>
                <w:szCs w:val="18"/>
              </w:rPr>
            </w:pPr>
            <w:r>
              <w:rPr>
                <w:noProof/>
                <w:szCs w:val="20"/>
              </w:rPr>
              <w:object w:dxaOrig="1440" w:dyaOrig="1440" w14:anchorId="5717270F">
                <v:shape id="_x0000_s1985" type="#_x0000_t75" style="position:absolute;left:0;text-align:left;margin-left:285.45pt;margin-top:0;width:215.65pt;height:153.6pt;z-index:-251480064;mso-position-horizontal-relative:text;mso-position-vertical-relative:text">
                  <v:imagedata r:id="rId58" o:title=""/>
                  <v:textbox style="mso-next-textbox:#_x0000_s1985"/>
                </v:shape>
                <o:OLEObject Type="Embed" ProgID="Word.Picture.8" ShapeID="_x0000_s1985" DrawAspect="Content" ObjectID="_1565021439" r:id="rId59"/>
              </w:object>
            </w:r>
          </w:p>
          <w:p w14:paraId="18507C5F" w14:textId="77777777" w:rsidR="00294879" w:rsidRDefault="00294879" w:rsidP="00F420E4">
            <w:pPr>
              <w:rPr>
                <w:color w:val="FF0000"/>
                <w:szCs w:val="18"/>
              </w:rPr>
            </w:pPr>
          </w:p>
          <w:p w14:paraId="62C00CEB" w14:textId="77777777" w:rsidR="00294879" w:rsidRDefault="00294879" w:rsidP="00F420E4">
            <w:pPr>
              <w:rPr>
                <w:color w:val="FF0000"/>
                <w:szCs w:val="18"/>
              </w:rPr>
            </w:pPr>
            <w:r>
              <w:rPr>
                <w:noProof/>
                <w:szCs w:val="18"/>
                <w:lang w:eastAsia="zh-CN"/>
              </w:rPr>
              <mc:AlternateContent>
                <mc:Choice Requires="wpg">
                  <w:drawing>
                    <wp:anchor distT="0" distB="0" distL="114300" distR="114300" simplePos="0" relativeHeight="251835392" behindDoc="0" locked="0" layoutInCell="1" allowOverlap="1" wp14:anchorId="3D513030" wp14:editId="6EB286D0">
                      <wp:simplePos x="0" y="0"/>
                      <wp:positionH relativeFrom="column">
                        <wp:posOffset>-29210</wp:posOffset>
                      </wp:positionH>
                      <wp:positionV relativeFrom="paragraph">
                        <wp:posOffset>27305</wp:posOffset>
                      </wp:positionV>
                      <wp:extent cx="3952240" cy="1336040"/>
                      <wp:effectExtent l="0" t="1905" r="13970" b="0"/>
                      <wp:wrapNone/>
                      <wp:docPr id="3073" name="Grouper 30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2240" cy="1336040"/>
                                <a:chOff x="4759" y="5052"/>
                                <a:chExt cx="6224" cy="2104"/>
                              </a:xfrm>
                            </wpg:grpSpPr>
                            <pic:pic xmlns:pic="http://schemas.openxmlformats.org/drawingml/2006/picture">
                              <pic:nvPicPr>
                                <pic:cNvPr id="3074" name="Picture 957" descr="mai%20077"/>
                                <pic:cNvPicPr>
                                  <a:picLocks noChangeAspect="1" noChangeArrowheads="1"/>
                                </pic:cNvPicPr>
                              </pic:nvPicPr>
                              <pic:blipFill>
                                <a:blip r:embed="rId60" cstate="print">
                                  <a:extLst>
                                    <a:ext uri="{28A0092B-C50C-407E-A947-70E740481C1C}">
                                      <a14:useLocalDpi xmlns:a14="http://schemas.microsoft.com/office/drawing/2010/main" val="0"/>
                                    </a:ext>
                                  </a:extLst>
                                </a:blip>
                                <a:srcRect l="14505" r="4208" b="13730"/>
                                <a:stretch>
                                  <a:fillRect/>
                                </a:stretch>
                              </pic:blipFill>
                              <pic:spPr bwMode="auto">
                                <a:xfrm>
                                  <a:off x="6613" y="5052"/>
                                  <a:ext cx="2639" cy="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075" name="AutoShape 958"/>
                              <wps:cNvSpPr>
                                <a:spLocks noChangeArrowheads="1"/>
                              </wps:cNvSpPr>
                              <wps:spPr bwMode="auto">
                                <a:xfrm>
                                  <a:off x="5718" y="5372"/>
                                  <a:ext cx="744" cy="334"/>
                                </a:xfrm>
                                <a:prstGeom prst="wedgeRectCallout">
                                  <a:avLst>
                                    <a:gd name="adj1" fmla="val 256588"/>
                                    <a:gd name="adj2" fmla="val 120060"/>
                                  </a:avLst>
                                </a:prstGeom>
                                <a:solidFill>
                                  <a:srgbClr val="FFFFFF"/>
                                </a:solidFill>
                                <a:ln w="9525">
                                  <a:solidFill>
                                    <a:srgbClr val="000000"/>
                                  </a:solidFill>
                                  <a:miter lim="800000"/>
                                  <a:headEnd/>
                                  <a:tailEnd/>
                                </a:ln>
                              </wps:spPr>
                              <wps:txbx>
                                <w:txbxContent>
                                  <w:p w14:paraId="511B2B88" w14:textId="77777777" w:rsidR="00294879" w:rsidRDefault="00294879" w:rsidP="00294879">
                                    <w:pPr>
                                      <w:jc w:val="center"/>
                                      <w:rPr>
                                        <w:sz w:val="16"/>
                                        <w:szCs w:val="16"/>
                                      </w:rPr>
                                    </w:pPr>
                                    <w:r>
                                      <w:rPr>
                                        <w:sz w:val="16"/>
                                        <w:szCs w:val="16"/>
                                      </w:rPr>
                                      <w:t>Roue</w:t>
                                    </w:r>
                                  </w:p>
                                  <w:p w14:paraId="1A61D4C7" w14:textId="77777777" w:rsidR="00294879" w:rsidRDefault="00294879" w:rsidP="00294879">
                                    <w:pPr>
                                      <w:rPr>
                                        <w:sz w:val="16"/>
                                        <w:szCs w:val="16"/>
                                      </w:rPr>
                                    </w:pPr>
                                  </w:p>
                                </w:txbxContent>
                              </wps:txbx>
                              <wps:bodyPr rot="0" vert="horz" wrap="square" lIns="91440" tIns="45720" rIns="91440" bIns="45720" anchor="t" anchorCtr="0" upright="1">
                                <a:noAutofit/>
                              </wps:bodyPr>
                            </wps:wsp>
                            <wps:wsp>
                              <wps:cNvPr id="3076" name="AutoShape 959"/>
                              <wps:cNvSpPr>
                                <a:spLocks noChangeArrowheads="1"/>
                              </wps:cNvSpPr>
                              <wps:spPr bwMode="auto">
                                <a:xfrm>
                                  <a:off x="4759" y="6239"/>
                                  <a:ext cx="1636" cy="334"/>
                                </a:xfrm>
                                <a:prstGeom prst="wedgeRectCallout">
                                  <a:avLst>
                                    <a:gd name="adj1" fmla="val 118153"/>
                                    <a:gd name="adj2" fmla="val -95810"/>
                                  </a:avLst>
                                </a:prstGeom>
                                <a:solidFill>
                                  <a:srgbClr val="FFFFFF"/>
                                </a:solidFill>
                                <a:ln w="9525">
                                  <a:solidFill>
                                    <a:srgbClr val="000000"/>
                                  </a:solidFill>
                                  <a:miter lim="800000"/>
                                  <a:headEnd/>
                                  <a:tailEnd/>
                                </a:ln>
                              </wps:spPr>
                              <wps:txbx>
                                <w:txbxContent>
                                  <w:p w14:paraId="21A21F4A" w14:textId="77777777" w:rsidR="00294879" w:rsidRDefault="00294879" w:rsidP="00294879">
                                    <w:pPr>
                                      <w:jc w:val="center"/>
                                      <w:rPr>
                                        <w:sz w:val="16"/>
                                        <w:szCs w:val="16"/>
                                      </w:rPr>
                                    </w:pPr>
                                    <w:r>
                                      <w:rPr>
                                        <w:sz w:val="16"/>
                                        <w:szCs w:val="16"/>
                                      </w:rPr>
                                      <w:t>Capteur gauche</w:t>
                                    </w:r>
                                  </w:p>
                                  <w:p w14:paraId="63972D47" w14:textId="77777777" w:rsidR="00294879" w:rsidRDefault="00294879" w:rsidP="00294879">
                                    <w:pPr>
                                      <w:rPr>
                                        <w:sz w:val="16"/>
                                        <w:szCs w:val="16"/>
                                      </w:rPr>
                                    </w:pPr>
                                  </w:p>
                                </w:txbxContent>
                              </wps:txbx>
                              <wps:bodyPr rot="0" vert="horz" wrap="square" lIns="91440" tIns="45720" rIns="91440" bIns="45720" anchor="t" anchorCtr="0" upright="1">
                                <a:noAutofit/>
                              </wps:bodyPr>
                            </wps:wsp>
                            <wps:wsp>
                              <wps:cNvPr id="3077" name="AutoShape 960"/>
                              <wps:cNvSpPr>
                                <a:spLocks noChangeArrowheads="1"/>
                              </wps:cNvSpPr>
                              <wps:spPr bwMode="auto">
                                <a:xfrm>
                                  <a:off x="9347" y="5647"/>
                                  <a:ext cx="1636" cy="334"/>
                                </a:xfrm>
                                <a:prstGeom prst="wedgeRectCallout">
                                  <a:avLst>
                                    <a:gd name="adj1" fmla="val -94681"/>
                                    <a:gd name="adj2" fmla="val 63472"/>
                                  </a:avLst>
                                </a:prstGeom>
                                <a:solidFill>
                                  <a:srgbClr val="FFFFFF"/>
                                </a:solidFill>
                                <a:ln w="9525">
                                  <a:solidFill>
                                    <a:srgbClr val="000000"/>
                                  </a:solidFill>
                                  <a:miter lim="800000"/>
                                  <a:headEnd/>
                                  <a:tailEnd/>
                                </a:ln>
                              </wps:spPr>
                              <wps:txbx>
                                <w:txbxContent>
                                  <w:p w14:paraId="277E2E25" w14:textId="77777777" w:rsidR="00294879" w:rsidRDefault="00294879" w:rsidP="00294879">
                                    <w:pPr>
                                      <w:jc w:val="center"/>
                                      <w:rPr>
                                        <w:sz w:val="16"/>
                                        <w:szCs w:val="16"/>
                                      </w:rPr>
                                    </w:pPr>
                                    <w:r>
                                      <w:rPr>
                                        <w:sz w:val="16"/>
                                        <w:szCs w:val="16"/>
                                      </w:rPr>
                                      <w:t>Capteur droit</w:t>
                                    </w:r>
                                  </w:p>
                                  <w:p w14:paraId="2EBD0CF8" w14:textId="77777777" w:rsidR="00294879" w:rsidRDefault="00294879" w:rsidP="00294879">
                                    <w:pPr>
                                      <w:rPr>
                                        <w:sz w:val="16"/>
                                        <w:szCs w:val="16"/>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513030" id="Grouper 3073" o:spid="_x0000_s1219" style="position:absolute;left:0;text-align:left;margin-left:-2.3pt;margin-top:2.15pt;width:311.2pt;height:105.2pt;z-index:251835392" coordorigin="4759,5052" coordsize="6224,2104"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">
                      <v:shape id="Picture 957" o:spid="_x0000_s1220" type="#_x0000_t75" alt="mai%20077" style="position:absolute;left:6613;top:5052;width:2639;height:210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">
                        <v:imagedata r:id="rId61" o:title="mai%20077" cropbottom="8998f" cropleft="9506f" cropright="2758f"/>
                      </v:shape>
                      <v:shape id="AutoShape 958" o:spid="_x0000_s1221" type="#_x0000_t61" style="position:absolute;left:5718;top:5372;width:744;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J0EOxQAA&#10;AN0AAAAPAAAAZHJzL2Rvd25yZXYueG1sRI9Ba8JAFITvgv9heQVvzSa1tZJmI1KwSmgPpnp/ZF+T&#10;0OzbkF01/nu3UPA4zMw3TLYaTSfONLjWsoIkikEQV1a3XCs4fG8elyCcR9bYWSYFV3KwyqeTDFNt&#10;L7ync+lrESDsUlTQeN+nUrqqIYMusj1x8H7sYNAHOdRSD3gJcNPJpzheSIMth4UGe3pvqPotT0ZB&#10;8fWZJB/L3akg3JpyXvDzUW6Vmj2M6zcQnkZ/D/+3d1rBPH59gb834QnI/A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wnQQ7FAAAA3QAAAA8AAAAAAAAAAAAAAAAAlwIAAGRycy9k&#10;b3ducmV2LnhtbFBLBQYAAAAABAAEAPUAAACJAwAAAAA=&#10;" adj="66223,36733">
                        <v:textbox>
                          <w:txbxContent>
                            <w:p w14:paraId="511B2B88" w14:textId="77777777" w:rsidR="00294879" w:rsidRDefault="00294879" w:rsidP="00294879">
                              <w:pPr>
                                <w:jc w:val="center"/>
                                <w:rPr>
                                  <w:sz w:val="16"/>
                                  <w:szCs w:val="16"/>
                                </w:rPr>
                              </w:pPr>
                              <w:r>
                                <w:rPr>
                                  <w:sz w:val="16"/>
                                  <w:szCs w:val="16"/>
                                </w:rPr>
                                <w:t>Roue</w:t>
                              </w:r>
                            </w:p>
                            <w:p w14:paraId="1A61D4C7" w14:textId="77777777" w:rsidR="00294879" w:rsidRDefault="00294879" w:rsidP="00294879">
                              <w:pPr>
                                <w:rPr>
                                  <w:sz w:val="16"/>
                                  <w:szCs w:val="16"/>
                                </w:rPr>
                              </w:pPr>
                            </w:p>
                          </w:txbxContent>
                        </v:textbox>
                      </v:shape>
                      <v:shape id="AutoShape 959" o:spid="_x0000_s1222" type="#_x0000_t61" style="position:absolute;left:4759;top:6239;width:1636;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divFxgAA&#10;AN0AAAAPAAAAZHJzL2Rvd25yZXYueG1sRI9Ba8JAFITvBf/D8gRvdVMFK9FViiC0hxoaFe3tkX3N&#10;BrNvQ3ar0V/vFoQeh5n5hpkvO1uLM7W+cqzgZZiAIC6crrhUsNuun6cgfEDWWDsmBVfysFz0nuaY&#10;anfhLzrnoRQRwj5FBSaEJpXSF4Ys+qFriKP341qLIcq2lLrFS4TbWo6SZCItVhwXDDa0MlSc8l+r&#10;QHcm86NTvsmyfGeO8vaxP3x+KzXod28zEIG68B9+tN+1gnHyOoG/N/EJyMU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UdivFxgAAAN0AAAAPAAAAAAAAAAAAAAAAAJcCAABkcnMv&#10;ZG93bnJldi54bWxQSwUGAAAAAAQABAD1AAAAigMAAAAA&#10;" adj="36321,-9895">
                        <v:textbox>
                          <w:txbxContent>
                            <w:p w14:paraId="21A21F4A" w14:textId="77777777" w:rsidR="00294879" w:rsidRDefault="00294879" w:rsidP="00294879">
                              <w:pPr>
                                <w:jc w:val="center"/>
                                <w:rPr>
                                  <w:sz w:val="16"/>
                                  <w:szCs w:val="16"/>
                                </w:rPr>
                              </w:pPr>
                              <w:r>
                                <w:rPr>
                                  <w:sz w:val="16"/>
                                  <w:szCs w:val="16"/>
                                </w:rPr>
                                <w:t>Capteur gauche</w:t>
                              </w:r>
                            </w:p>
                            <w:p w14:paraId="63972D47" w14:textId="77777777" w:rsidR="00294879" w:rsidRDefault="00294879" w:rsidP="00294879">
                              <w:pPr>
                                <w:rPr>
                                  <w:sz w:val="16"/>
                                  <w:szCs w:val="16"/>
                                </w:rPr>
                              </w:pPr>
                            </w:p>
                          </w:txbxContent>
                        </v:textbox>
                      </v:shape>
                      <v:shape id="AutoShape 960" o:spid="_x0000_s1223" type="#_x0000_t61" style="position:absolute;left:9347;top:5647;width:1636;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CJ/0xAAA&#10;AN0AAAAPAAAAZHJzL2Rvd25yZXYueG1sRI9Bi8IwFITvgv8hPMGbpltB165RRBAFT7pF2dujebZl&#10;m5fSRFv/vREEj8PMfMMsVp2pxJ0aV1pW8DWOQBBnVpecK0h/t6NvEM4ja6wsk4IHOVgt+70FJtq2&#10;fKT7yeciQNglqKDwvk6kdFlBBt3Y1sTBu9rGoA+yyaVusA1wU8k4iqbSYMlhocCaNgVl/6ebUbBL&#10;D3E3r+P90WXpX3XR52tbnpUaDrr1DwhPnf+E3+29VjCJZjN4vQlPQC6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wif9MQAAADdAAAADwAAAAAAAAAAAAAAAACXAgAAZHJzL2Rv&#10;d25yZXYueG1sUEsFBgAAAAAEAAQA9QAAAIgDAAAAAA==&#10;" adj="-9651,24510">
                        <v:textbox>
                          <w:txbxContent>
                            <w:p w14:paraId="277E2E25" w14:textId="77777777" w:rsidR="00294879" w:rsidRDefault="00294879" w:rsidP="00294879">
                              <w:pPr>
                                <w:jc w:val="center"/>
                                <w:rPr>
                                  <w:sz w:val="16"/>
                                  <w:szCs w:val="16"/>
                                </w:rPr>
                              </w:pPr>
                              <w:r>
                                <w:rPr>
                                  <w:sz w:val="16"/>
                                  <w:szCs w:val="16"/>
                                </w:rPr>
                                <w:t>Capteur droit</w:t>
                              </w:r>
                            </w:p>
                            <w:p w14:paraId="2EBD0CF8" w14:textId="77777777" w:rsidR="00294879" w:rsidRDefault="00294879" w:rsidP="00294879">
                              <w:pPr>
                                <w:rPr>
                                  <w:sz w:val="16"/>
                                  <w:szCs w:val="16"/>
                                </w:rPr>
                              </w:pPr>
                            </w:p>
                          </w:txbxContent>
                        </v:textbox>
                      </v:shape>
                    </v:group>
                  </w:pict>
                </mc:Fallback>
              </mc:AlternateContent>
            </w:r>
          </w:p>
          <w:p w14:paraId="7CBC8D5A" w14:textId="77777777" w:rsidR="00294879" w:rsidRDefault="00294879" w:rsidP="00F420E4">
            <w:pPr>
              <w:rPr>
                <w:color w:val="FF0000"/>
                <w:szCs w:val="18"/>
              </w:rPr>
            </w:pPr>
          </w:p>
          <w:p w14:paraId="6887AACE" w14:textId="77777777" w:rsidR="00294879" w:rsidRDefault="00294879" w:rsidP="00F420E4">
            <w:pPr>
              <w:rPr>
                <w:color w:val="FF0000"/>
                <w:szCs w:val="18"/>
              </w:rPr>
            </w:pPr>
          </w:p>
          <w:p w14:paraId="37B09D71" w14:textId="77777777" w:rsidR="00294879" w:rsidRDefault="00294879" w:rsidP="00F420E4">
            <w:pPr>
              <w:rPr>
                <w:color w:val="FF0000"/>
                <w:szCs w:val="18"/>
              </w:rPr>
            </w:pPr>
          </w:p>
          <w:p w14:paraId="0D94D484" w14:textId="77777777" w:rsidR="00294879" w:rsidRDefault="00294879" w:rsidP="00F420E4">
            <w:pPr>
              <w:rPr>
                <w:color w:val="FF0000"/>
                <w:szCs w:val="18"/>
              </w:rPr>
            </w:pPr>
          </w:p>
          <w:p w14:paraId="21A984FA" w14:textId="77777777" w:rsidR="00294879" w:rsidRDefault="00294879" w:rsidP="00F420E4">
            <w:pPr>
              <w:rPr>
                <w:color w:val="FF0000"/>
                <w:szCs w:val="18"/>
              </w:rPr>
            </w:pPr>
          </w:p>
          <w:p w14:paraId="7F5F270F" w14:textId="77777777" w:rsidR="00294879" w:rsidRDefault="00294879" w:rsidP="00F420E4">
            <w:pPr>
              <w:rPr>
                <w:color w:val="FF0000"/>
                <w:szCs w:val="18"/>
              </w:rPr>
            </w:pPr>
          </w:p>
          <w:p w14:paraId="006A6C28" w14:textId="77777777" w:rsidR="00294879" w:rsidRDefault="00294879" w:rsidP="00F420E4">
            <w:pPr>
              <w:rPr>
                <w:color w:val="FF0000"/>
                <w:szCs w:val="18"/>
              </w:rPr>
            </w:pPr>
          </w:p>
          <w:p w14:paraId="0DC3D7D5" w14:textId="77777777" w:rsidR="00294879" w:rsidRDefault="00294879" w:rsidP="00F420E4">
            <w:pPr>
              <w:rPr>
                <w:b/>
                <w:i/>
                <w:color w:val="FF00FF"/>
                <w:u w:val="single"/>
              </w:rPr>
            </w:pPr>
            <w:r>
              <w:t xml:space="preserve">Deux bobines, placées de part et d’autre et </w:t>
            </w:r>
            <w:r>
              <w:rPr>
                <w:b/>
                <w:bCs/>
              </w:rPr>
              <w:t>perpendiculairement</w:t>
            </w:r>
            <w:r>
              <w:t xml:space="preserve"> au fil directeur, captent le champ magnétique créé par un courant à 70 kHz, circulant dans celui-ci. Les deux signaux sont transformés en deux tensions proportionnelles à la distance entre les bobines et le fil. Ces deux valeurs analogiques sont alors converties en valeurs numériques et sont utilisées dans l’algorithme d’asservissement de la direction.</w:t>
            </w:r>
            <w:r>
              <w:rPr>
                <w:b/>
                <w:i/>
                <w:color w:val="FF00FF"/>
              </w:rPr>
              <w:tab/>
            </w:r>
          </w:p>
          <w:p w14:paraId="2D3BBAAE" w14:textId="77777777" w:rsidR="00294879" w:rsidRDefault="00294879" w:rsidP="00F420E4">
            <w:pPr>
              <w:rPr>
                <w:szCs w:val="18"/>
              </w:rPr>
            </w:pPr>
          </w:p>
        </w:tc>
        <w:tc>
          <w:tcPr>
            <w:tcW w:w="4005" w:type="dxa"/>
            <w:vAlign w:val="center"/>
          </w:tcPr>
          <w:p w14:paraId="6775824F" w14:textId="77777777" w:rsidR="00294879" w:rsidRDefault="00294879" w:rsidP="00F420E4">
            <w:pPr>
              <w:rPr>
                <w:szCs w:val="20"/>
              </w:rPr>
            </w:pPr>
          </w:p>
          <w:p w14:paraId="2214F1C5" w14:textId="77777777" w:rsidR="00294879" w:rsidRDefault="00294879" w:rsidP="00F420E4">
            <w:pPr>
              <w:rPr>
                <w:szCs w:val="20"/>
              </w:rPr>
            </w:pPr>
          </w:p>
          <w:p w14:paraId="188BE54A" w14:textId="77777777" w:rsidR="00294879" w:rsidRDefault="00294879" w:rsidP="00F420E4"/>
          <w:p w14:paraId="49E80FBD" w14:textId="77777777" w:rsidR="00294879" w:rsidRDefault="00294879" w:rsidP="00F420E4"/>
          <w:p w14:paraId="66B0A6EA" w14:textId="77777777" w:rsidR="00294879" w:rsidRDefault="00294879" w:rsidP="00F420E4"/>
          <w:p w14:paraId="2200565F" w14:textId="77777777" w:rsidR="00294879" w:rsidRDefault="00294879" w:rsidP="00F420E4"/>
          <w:p w14:paraId="01FE3B8E" w14:textId="77777777" w:rsidR="00294879" w:rsidRDefault="00294879" w:rsidP="00F420E4"/>
          <w:p w14:paraId="113F5D2D" w14:textId="77777777" w:rsidR="00294879" w:rsidRDefault="00294879" w:rsidP="00F420E4"/>
          <w:p w14:paraId="46E64FBB" w14:textId="77777777" w:rsidR="00294879" w:rsidRDefault="00294879" w:rsidP="00F420E4"/>
          <w:p w14:paraId="0C8D9540" w14:textId="77777777" w:rsidR="00294879" w:rsidRDefault="00294879" w:rsidP="00F420E4">
            <w:r>
              <w:t xml:space="preserve">Le fil émet un rayonnement, les </w:t>
            </w:r>
          </w:p>
          <w:p w14:paraId="2EA36356" w14:textId="77777777" w:rsidR="00294879" w:rsidRDefault="00294879" w:rsidP="00F420E4">
            <w:pPr>
              <w:rPr>
                <w:szCs w:val="20"/>
              </w:rPr>
            </w:pPr>
            <w:r>
              <w:t>2 capteurs captent ce rayonnement et</w:t>
            </w:r>
          </w:p>
          <w:p w14:paraId="4D269EBA" w14:textId="77777777" w:rsidR="00294879" w:rsidRDefault="00294879" w:rsidP="00F420E4">
            <w:pPr>
              <w:rPr>
                <w:szCs w:val="20"/>
              </w:rPr>
            </w:pPr>
            <w:proofErr w:type="gramStart"/>
            <w:r>
              <w:t>l'orientation</w:t>
            </w:r>
            <w:proofErr w:type="gramEnd"/>
            <w:r>
              <w:t xml:space="preserve"> de la roue est asservie aux signaux captés (la roue s'oriente pour rejoindre le fil)</w:t>
            </w:r>
          </w:p>
        </w:tc>
        <w:tc>
          <w:tcPr>
            <w:tcW w:w="2371" w:type="dxa"/>
            <w:vAlign w:val="center"/>
          </w:tcPr>
          <w:p w14:paraId="14A071E5" w14:textId="77777777" w:rsidR="007D092D" w:rsidRPr="007D092D" w:rsidRDefault="007D092D" w:rsidP="007D092D">
            <w:pPr>
              <w:rPr>
                <w:b/>
                <w:bCs/>
                <w:szCs w:val="20"/>
                <w:u w:val="single"/>
              </w:rPr>
            </w:pPr>
            <w:r w:rsidRPr="007D092D">
              <w:rPr>
                <w:b/>
                <w:bCs/>
                <w:szCs w:val="20"/>
                <w:u w:val="single"/>
              </w:rPr>
              <w:t xml:space="preserve">Applications : </w:t>
            </w:r>
          </w:p>
          <w:p w14:paraId="77684936" w14:textId="352CD97D" w:rsidR="00294879" w:rsidRPr="007D092D" w:rsidRDefault="007D092D" w:rsidP="007D092D">
            <w:r w:rsidRPr="00294879">
              <w:rPr>
                <w:szCs w:val="20"/>
              </w:rPr>
              <w:t>Mesure de position de fil sur le CHARIOT FILOGUIDE</w:t>
            </w:r>
          </w:p>
        </w:tc>
      </w:tr>
      <w:tr w:rsidR="00294879" w14:paraId="0B7C972E" w14:textId="77777777" w:rsidTr="00B86A72">
        <w:trPr>
          <w:cantSplit/>
        </w:trPr>
        <w:tc>
          <w:tcPr>
            <w:tcW w:w="817" w:type="dxa"/>
            <w:vAlign w:val="center"/>
          </w:tcPr>
          <w:p w14:paraId="57E07BFB" w14:textId="6A3E1DBA" w:rsidR="00294879" w:rsidRDefault="00294879" w:rsidP="00F420E4">
            <w:pPr>
              <w:jc w:val="center"/>
              <w:rPr>
                <w:b/>
                <w:bCs/>
                <w:szCs w:val="18"/>
              </w:rPr>
            </w:pPr>
          </w:p>
        </w:tc>
        <w:tc>
          <w:tcPr>
            <w:tcW w:w="1418" w:type="dxa"/>
            <w:vAlign w:val="center"/>
          </w:tcPr>
          <w:p w14:paraId="5A012C2A" w14:textId="77777777" w:rsidR="00294879" w:rsidRDefault="00294879" w:rsidP="00F420E4">
            <w:pPr>
              <w:jc w:val="center"/>
              <w:rPr>
                <w:szCs w:val="18"/>
              </w:rPr>
            </w:pPr>
          </w:p>
          <w:p w14:paraId="7A083B3E" w14:textId="77777777" w:rsidR="00294879" w:rsidRDefault="00294879" w:rsidP="00F420E4">
            <w:pPr>
              <w:jc w:val="center"/>
              <w:rPr>
                <w:szCs w:val="18"/>
              </w:rPr>
            </w:pPr>
            <w:r>
              <w:rPr>
                <w:szCs w:val="18"/>
              </w:rPr>
              <w:t>Détection d’un code barre</w:t>
            </w:r>
          </w:p>
          <w:p w14:paraId="28D5C09F" w14:textId="77777777" w:rsidR="00294879" w:rsidRDefault="00294879" w:rsidP="00F420E4">
            <w:pPr>
              <w:jc w:val="center"/>
              <w:rPr>
                <w:szCs w:val="18"/>
              </w:rPr>
            </w:pPr>
          </w:p>
          <w:p w14:paraId="2B4B5A6C" w14:textId="77777777" w:rsidR="00294879" w:rsidRDefault="00294879" w:rsidP="00F420E4">
            <w:pPr>
              <w:jc w:val="center"/>
              <w:rPr>
                <w:szCs w:val="18"/>
              </w:rPr>
            </w:pPr>
          </w:p>
          <w:p w14:paraId="04D89FBA" w14:textId="77777777" w:rsidR="00294879" w:rsidRDefault="00294879" w:rsidP="00F420E4">
            <w:pPr>
              <w:jc w:val="center"/>
              <w:rPr>
                <w:szCs w:val="18"/>
              </w:rPr>
            </w:pPr>
          </w:p>
          <w:p w14:paraId="057468C8" w14:textId="77777777" w:rsidR="00294879" w:rsidRDefault="00294879" w:rsidP="00F420E4">
            <w:pPr>
              <w:jc w:val="center"/>
              <w:rPr>
                <w:szCs w:val="18"/>
              </w:rPr>
            </w:pPr>
          </w:p>
        </w:tc>
        <w:tc>
          <w:tcPr>
            <w:tcW w:w="5953" w:type="dxa"/>
            <w:vAlign w:val="center"/>
          </w:tcPr>
          <w:p w14:paraId="5DE47BB3" w14:textId="77777777" w:rsidR="00294879" w:rsidRDefault="00294879" w:rsidP="00F420E4">
            <w:pPr>
              <w:rPr>
                <w:lang w:bidi="he-IL"/>
              </w:rPr>
            </w:pPr>
          </w:p>
          <w:p w14:paraId="216A60F7" w14:textId="77777777" w:rsidR="00294879" w:rsidRDefault="00294879" w:rsidP="00F420E4">
            <w:pPr>
              <w:rPr>
                <w:lang w:bidi="he-IL"/>
              </w:rPr>
            </w:pPr>
            <w:r>
              <w:rPr>
                <w:noProof/>
                <w:lang w:eastAsia="zh-CN"/>
              </w:rPr>
              <w:drawing>
                <wp:anchor distT="0" distB="0" distL="114300" distR="114300" simplePos="0" relativeHeight="251837440" behindDoc="0" locked="0" layoutInCell="1" allowOverlap="1" wp14:anchorId="51EAD08C" wp14:editId="384F75C8">
                  <wp:simplePos x="0" y="0"/>
                  <wp:positionH relativeFrom="column">
                    <wp:posOffset>814070</wp:posOffset>
                  </wp:positionH>
                  <wp:positionV relativeFrom="paragraph">
                    <wp:posOffset>8890</wp:posOffset>
                  </wp:positionV>
                  <wp:extent cx="5005705" cy="978535"/>
                  <wp:effectExtent l="0" t="0" r="0" b="12065"/>
                  <wp:wrapNone/>
                  <wp:docPr id="3072" name="Image 3072" descr="Numérise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Numériser002"/>
                          <pic:cNvPicPr>
                            <a:picLocks noChangeAspect="1" noChangeArrowheads="1"/>
                          </pic:cNvPicPr>
                        </pic:nvPicPr>
                        <pic:blipFill>
                          <a:blip r:embed="rId62">
                            <a:extLst>
                              <a:ext uri="{28A0092B-C50C-407E-A947-70E740481C1C}">
                                <a14:useLocalDpi xmlns:a14="http://schemas.microsoft.com/office/drawing/2010/main" val="0"/>
                              </a:ext>
                            </a:extLst>
                          </a:blip>
                          <a:srcRect l="15364" t="50354" r="18550" b="40233"/>
                          <a:stretch>
                            <a:fillRect/>
                          </a:stretch>
                        </pic:blipFill>
                        <pic:spPr bwMode="auto">
                          <a:xfrm>
                            <a:off x="0" y="0"/>
                            <a:ext cx="5005705" cy="978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169C88" w14:textId="77777777" w:rsidR="00294879" w:rsidRDefault="00294879" w:rsidP="00F420E4">
            <w:pPr>
              <w:rPr>
                <w:lang w:bidi="he-IL"/>
              </w:rPr>
            </w:pPr>
          </w:p>
          <w:p w14:paraId="437FB4BE" w14:textId="77777777" w:rsidR="00294879" w:rsidRDefault="00294879" w:rsidP="00F420E4">
            <w:pPr>
              <w:rPr>
                <w:lang w:bidi="he-IL"/>
              </w:rPr>
            </w:pPr>
          </w:p>
          <w:p w14:paraId="1545C4BA" w14:textId="77777777" w:rsidR="00294879" w:rsidRDefault="00294879" w:rsidP="00F420E4">
            <w:pPr>
              <w:rPr>
                <w:lang w:bidi="he-IL"/>
              </w:rPr>
            </w:pPr>
          </w:p>
          <w:p w14:paraId="3098D608" w14:textId="77777777" w:rsidR="00294879" w:rsidRDefault="00294879" w:rsidP="00F420E4">
            <w:pPr>
              <w:rPr>
                <w:lang w:bidi="he-IL"/>
              </w:rPr>
            </w:pPr>
            <w:r>
              <w:rPr>
                <w:lang w:bidi="he-IL"/>
              </w:rPr>
              <w:t xml:space="preserve">Le chariot est pourvu d'un capteur </w:t>
            </w:r>
            <w:r>
              <w:rPr>
                <w:w w:val="105"/>
                <w:lang w:bidi="he-IL"/>
              </w:rPr>
              <w:t xml:space="preserve">à </w:t>
            </w:r>
            <w:r>
              <w:rPr>
                <w:lang w:bidi="he-IL"/>
              </w:rPr>
              <w:t xml:space="preserve">réflexion infrarouge. Il peut recevoir des informations sous forme de </w:t>
            </w:r>
            <w:proofErr w:type="spellStart"/>
            <w:r>
              <w:rPr>
                <w:lang w:bidi="he-IL"/>
              </w:rPr>
              <w:t>codes barres</w:t>
            </w:r>
            <w:proofErr w:type="spellEnd"/>
            <w:r>
              <w:rPr>
                <w:lang w:bidi="he-IL"/>
              </w:rPr>
              <w:t xml:space="preserve"> imprimés sur le sol. Le code barre est composé de bandes réfléchissantes de largeurs différentes, représentant les données, et de bandes sombres de séparation</w:t>
            </w:r>
          </w:p>
          <w:p w14:paraId="7257CF2A" w14:textId="77777777" w:rsidR="00294879" w:rsidRDefault="00294879" w:rsidP="00F420E4">
            <w:pPr>
              <w:rPr>
                <w:b/>
                <w:bCs/>
                <w:iCs/>
                <w:color w:val="0000FF"/>
                <w:lang w:bidi="he-IL"/>
              </w:rPr>
            </w:pPr>
            <w:r>
              <w:rPr>
                <w:b/>
                <w:bCs/>
                <w:iCs/>
                <w:color w:val="0000FF"/>
                <w:lang w:bidi="he-IL"/>
              </w:rPr>
              <w:t xml:space="preserve">Emission réception </w:t>
            </w:r>
          </w:p>
          <w:p w14:paraId="2DB36B6E" w14:textId="77777777" w:rsidR="00294879" w:rsidRDefault="00294879" w:rsidP="00294879">
            <w:pPr>
              <w:rPr>
                <w:lang w:bidi="he-IL"/>
              </w:rPr>
            </w:pPr>
            <w:r>
              <w:rPr>
                <w:bCs/>
                <w:iCs/>
                <w:lang w:bidi="he-IL"/>
              </w:rPr>
              <w:t xml:space="preserve">Le capteur </w:t>
            </w:r>
            <w:r>
              <w:rPr>
                <w:bCs/>
                <w:iCs/>
                <w:w w:val="92"/>
                <w:lang w:bidi="he-IL"/>
              </w:rPr>
              <w:t xml:space="preserve">à </w:t>
            </w:r>
            <w:r>
              <w:rPr>
                <w:bCs/>
                <w:iCs/>
                <w:lang w:bidi="he-IL"/>
              </w:rPr>
              <w:t xml:space="preserve">réflexion émet de la lumière infrarouge et capte la partie réfléchie </w:t>
            </w:r>
            <w:r>
              <w:rPr>
                <w:bCs/>
                <w:iCs/>
                <w:w w:val="105"/>
                <w:lang w:bidi="he-IL"/>
              </w:rPr>
              <w:t xml:space="preserve">à </w:t>
            </w:r>
            <w:r>
              <w:rPr>
                <w:bCs/>
                <w:iCs/>
                <w:lang w:bidi="he-IL"/>
              </w:rPr>
              <w:t xml:space="preserve">l'aide d'un phototransistor. La tension de sortie est proportionnelle </w:t>
            </w:r>
            <w:r>
              <w:rPr>
                <w:bCs/>
                <w:iCs/>
                <w:w w:val="92"/>
                <w:lang w:bidi="he-IL"/>
              </w:rPr>
              <w:t xml:space="preserve">à </w:t>
            </w:r>
            <w:r>
              <w:rPr>
                <w:bCs/>
                <w:iCs/>
                <w:lang w:bidi="he-IL"/>
              </w:rPr>
              <w:t xml:space="preserve">l'intensité lumineuse reçue. </w:t>
            </w:r>
          </w:p>
        </w:tc>
        <w:tc>
          <w:tcPr>
            <w:tcW w:w="4005" w:type="dxa"/>
            <w:vAlign w:val="center"/>
          </w:tcPr>
          <w:p w14:paraId="572D2776" w14:textId="77777777" w:rsidR="00294879" w:rsidRPr="00294879" w:rsidRDefault="00294879" w:rsidP="00F420E4">
            <w:pPr>
              <w:rPr>
                <w:iCs/>
                <w:lang w:bidi="he-IL"/>
              </w:rPr>
            </w:pPr>
          </w:p>
          <w:p w14:paraId="7A4FC529" w14:textId="77777777" w:rsidR="00294879" w:rsidRPr="00294879" w:rsidRDefault="00294879" w:rsidP="00F420E4">
            <w:pPr>
              <w:rPr>
                <w:iCs/>
                <w:lang w:bidi="he-IL"/>
              </w:rPr>
            </w:pPr>
          </w:p>
          <w:p w14:paraId="614BBA4B" w14:textId="77777777" w:rsidR="00294879" w:rsidRPr="00294879" w:rsidRDefault="00294879" w:rsidP="00F420E4">
            <w:pPr>
              <w:rPr>
                <w:iCs/>
                <w:lang w:bidi="he-IL"/>
              </w:rPr>
            </w:pPr>
          </w:p>
          <w:p w14:paraId="3136A796" w14:textId="77777777" w:rsidR="00294879" w:rsidRPr="00294879" w:rsidRDefault="00294879" w:rsidP="00F420E4">
            <w:pPr>
              <w:rPr>
                <w:iCs/>
                <w:lang w:bidi="he-IL"/>
              </w:rPr>
            </w:pPr>
          </w:p>
          <w:p w14:paraId="18C80541" w14:textId="77777777" w:rsidR="00294879" w:rsidRPr="00294879" w:rsidRDefault="00294879" w:rsidP="00F420E4">
            <w:pPr>
              <w:rPr>
                <w:iCs/>
                <w:lang w:bidi="he-IL"/>
              </w:rPr>
            </w:pPr>
          </w:p>
          <w:p w14:paraId="4C7E4755" w14:textId="77777777" w:rsidR="00294879" w:rsidRPr="00294879" w:rsidRDefault="00294879" w:rsidP="00F420E4">
            <w:pPr>
              <w:rPr>
                <w:iCs/>
                <w:color w:val="0000FF"/>
                <w:lang w:bidi="he-IL"/>
              </w:rPr>
            </w:pPr>
            <w:r w:rsidRPr="00294879">
              <w:rPr>
                <w:iCs/>
                <w:color w:val="0000FF"/>
                <w:lang w:bidi="he-IL"/>
              </w:rPr>
              <w:t xml:space="preserve">Détection </w:t>
            </w:r>
          </w:p>
          <w:p w14:paraId="238374FA" w14:textId="77777777" w:rsidR="00294879" w:rsidRPr="00294879" w:rsidRDefault="00294879" w:rsidP="00F420E4">
            <w:pPr>
              <w:rPr>
                <w:szCs w:val="20"/>
              </w:rPr>
            </w:pPr>
            <w:r w:rsidRPr="00294879">
              <w:rPr>
                <w:iCs/>
                <w:lang w:bidi="he-IL"/>
              </w:rPr>
              <w:t>Un comparateur à hystérésis transforme la tension en un signal tout ou rien. Un comparateur permet de régler le niveau de détection pour différencier les bandes réfléchissantes des bandes sombres. Une diode électroluminescente de contrôle permet de visualiser l'état du signal LECT CS</w:t>
            </w:r>
          </w:p>
        </w:tc>
        <w:tc>
          <w:tcPr>
            <w:tcW w:w="2371" w:type="dxa"/>
            <w:vAlign w:val="center"/>
          </w:tcPr>
          <w:p w14:paraId="052B6048" w14:textId="77777777" w:rsidR="00294879" w:rsidRPr="00294879" w:rsidRDefault="00294879" w:rsidP="00294879">
            <w:pPr>
              <w:rPr>
                <w:b/>
                <w:bCs/>
                <w:u w:val="single"/>
              </w:rPr>
            </w:pPr>
            <w:r w:rsidRPr="00294879">
              <w:rPr>
                <w:b/>
                <w:bCs/>
                <w:u w:val="single"/>
              </w:rPr>
              <w:t xml:space="preserve">Application </w:t>
            </w:r>
          </w:p>
          <w:p w14:paraId="6C196C3E" w14:textId="77777777" w:rsidR="00294879" w:rsidRPr="00294879" w:rsidRDefault="00294879" w:rsidP="00294879"/>
          <w:p w14:paraId="265A684F" w14:textId="77777777" w:rsidR="00294879" w:rsidRPr="00294879" w:rsidRDefault="00294879" w:rsidP="00294879">
            <w:r w:rsidRPr="00294879">
              <w:t>Détection de code barre sur le CHARIOT FILOGUIDE</w:t>
            </w:r>
          </w:p>
          <w:p w14:paraId="756053D2" w14:textId="77777777" w:rsidR="00294879" w:rsidRPr="00294879" w:rsidRDefault="00294879" w:rsidP="00294879"/>
        </w:tc>
      </w:tr>
      <w:tr w:rsidR="00294879" w14:paraId="56ADD62B" w14:textId="77777777" w:rsidTr="00B86A72">
        <w:trPr>
          <w:cantSplit/>
        </w:trPr>
        <w:tc>
          <w:tcPr>
            <w:tcW w:w="817" w:type="dxa"/>
            <w:vAlign w:val="center"/>
          </w:tcPr>
          <w:p w14:paraId="45C064CD" w14:textId="77777777" w:rsidR="00294879" w:rsidRDefault="00294879" w:rsidP="00F420E4">
            <w:pPr>
              <w:jc w:val="center"/>
              <w:rPr>
                <w:b/>
                <w:bCs/>
                <w:szCs w:val="18"/>
              </w:rPr>
            </w:pPr>
          </w:p>
          <w:p w14:paraId="00E7E2F2" w14:textId="77777777" w:rsidR="00294879" w:rsidRDefault="00294879" w:rsidP="00F420E4">
            <w:pPr>
              <w:jc w:val="center"/>
              <w:rPr>
                <w:b/>
                <w:bCs/>
                <w:szCs w:val="18"/>
              </w:rPr>
            </w:pPr>
          </w:p>
          <w:p w14:paraId="5AFA028D" w14:textId="77777777" w:rsidR="00294879" w:rsidRDefault="00294879" w:rsidP="00F420E4">
            <w:pPr>
              <w:jc w:val="center"/>
              <w:rPr>
                <w:b/>
                <w:bCs/>
                <w:szCs w:val="18"/>
              </w:rPr>
            </w:pPr>
          </w:p>
          <w:p w14:paraId="4440D49C" w14:textId="77777777" w:rsidR="00294879" w:rsidRDefault="00294879" w:rsidP="00F420E4">
            <w:pPr>
              <w:jc w:val="center"/>
              <w:rPr>
                <w:b/>
                <w:bCs/>
                <w:szCs w:val="18"/>
              </w:rPr>
            </w:pPr>
          </w:p>
        </w:tc>
        <w:tc>
          <w:tcPr>
            <w:tcW w:w="1418" w:type="dxa"/>
            <w:vAlign w:val="center"/>
          </w:tcPr>
          <w:p w14:paraId="06292D82" w14:textId="77777777" w:rsidR="00294879" w:rsidRDefault="00294879" w:rsidP="00F420E4">
            <w:pPr>
              <w:jc w:val="center"/>
              <w:rPr>
                <w:szCs w:val="18"/>
              </w:rPr>
            </w:pPr>
            <w:r>
              <w:rPr>
                <w:szCs w:val="18"/>
              </w:rPr>
              <w:t>Photodiode</w:t>
            </w:r>
          </w:p>
        </w:tc>
        <w:tc>
          <w:tcPr>
            <w:tcW w:w="5953" w:type="dxa"/>
            <w:vAlign w:val="center"/>
          </w:tcPr>
          <w:p w14:paraId="74C3769E" w14:textId="77777777" w:rsidR="00294879" w:rsidRDefault="00294879" w:rsidP="00F420E4"/>
          <w:p w14:paraId="09AA738D" w14:textId="77777777" w:rsidR="00294879" w:rsidRDefault="00294879" w:rsidP="00F420E4"/>
          <w:p w14:paraId="6B1FAE47" w14:textId="77777777" w:rsidR="00294879" w:rsidRDefault="00294879" w:rsidP="00F420E4"/>
          <w:p w14:paraId="396DD3A1" w14:textId="77777777" w:rsidR="00294879" w:rsidRDefault="00294879" w:rsidP="00F420E4">
            <w:r>
              <w:t xml:space="preserve">C'est une diode au silicium qui fonctionne en </w:t>
            </w:r>
            <w:r>
              <w:rPr>
                <w:b/>
              </w:rPr>
              <w:t>polarisation inverse</w:t>
            </w:r>
            <w:r>
              <w:t>, mais la tension de claquage ne doit pas être atteinte.</w:t>
            </w:r>
          </w:p>
          <w:p w14:paraId="455C8873" w14:textId="77777777" w:rsidR="00294879" w:rsidRDefault="00294879" w:rsidP="00F420E4">
            <w:r>
              <w:t>Dans l'obscurité (</w:t>
            </w:r>
            <w:r>
              <w:sym w:font="Symbol" w:char="F046"/>
            </w:r>
            <w:r>
              <w:t xml:space="preserve"> = 0), sa caractéristique est celle d'une diode classique. Lorsqu'elle est éclairée, son courant inverse </w:t>
            </w:r>
            <w:proofErr w:type="spellStart"/>
            <w:r>
              <w:rPr>
                <w:b/>
              </w:rPr>
              <w:t>i</w:t>
            </w:r>
            <w:r>
              <w:rPr>
                <w:b/>
                <w:vertAlign w:val="subscript"/>
              </w:rPr>
              <w:t>R</w:t>
            </w:r>
            <w:proofErr w:type="spellEnd"/>
            <w:r>
              <w:t xml:space="preserve"> augmente proportionnellement au flux lumineux </w:t>
            </w:r>
            <w:r>
              <w:rPr>
                <w:b/>
              </w:rPr>
              <w:sym w:font="Symbol" w:char="F046"/>
            </w:r>
            <w:r>
              <w:t xml:space="preserve"> reçu.</w:t>
            </w:r>
          </w:p>
          <w:p w14:paraId="09EB9021" w14:textId="77777777" w:rsidR="00294879" w:rsidRDefault="00294879" w:rsidP="00F420E4"/>
          <w:p w14:paraId="2D04E821" w14:textId="77777777" w:rsidR="00294879" w:rsidRDefault="00294879" w:rsidP="00F420E4"/>
          <w:p w14:paraId="3049FEEC" w14:textId="77777777" w:rsidR="00294879" w:rsidRDefault="00294879" w:rsidP="00F420E4">
            <w:pPr>
              <w:rPr>
                <w:lang w:bidi="he-IL"/>
              </w:rPr>
            </w:pPr>
          </w:p>
        </w:tc>
        <w:tc>
          <w:tcPr>
            <w:tcW w:w="4005" w:type="dxa"/>
            <w:vAlign w:val="center"/>
          </w:tcPr>
          <w:p w14:paraId="21C581C6" w14:textId="77777777" w:rsidR="00294879" w:rsidRDefault="00294879" w:rsidP="00F420E4">
            <w:pPr>
              <w:rPr>
                <w:b/>
                <w:bCs/>
                <w:iCs/>
                <w:lang w:bidi="he-IL"/>
              </w:rPr>
            </w:pPr>
            <w:r>
              <w:rPr>
                <w:noProof/>
                <w:lang w:eastAsia="zh-CN"/>
              </w:rPr>
              <mc:AlternateContent>
                <mc:Choice Requires="wpg">
                  <w:drawing>
                    <wp:anchor distT="0" distB="0" distL="114300" distR="114300" simplePos="0" relativeHeight="251838464" behindDoc="0" locked="0" layoutInCell="1" allowOverlap="1" wp14:anchorId="5B665B36" wp14:editId="00C6137E">
                      <wp:simplePos x="0" y="0"/>
                      <wp:positionH relativeFrom="column">
                        <wp:posOffset>34925</wp:posOffset>
                      </wp:positionH>
                      <wp:positionV relativeFrom="paragraph">
                        <wp:posOffset>93345</wp:posOffset>
                      </wp:positionV>
                      <wp:extent cx="2334260" cy="2075180"/>
                      <wp:effectExtent l="0" t="4445" r="5715" b="15875"/>
                      <wp:wrapNone/>
                      <wp:docPr id="3034" name="Grouper 3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4260" cy="2075180"/>
                                <a:chOff x="6156" y="1368"/>
                                <a:chExt cx="4336" cy="3648"/>
                              </a:xfrm>
                            </wpg:grpSpPr>
                            <wps:wsp>
                              <wps:cNvPr id="3035" name="Line 964"/>
                              <wps:cNvCnPr>
                                <a:cxnSpLocks noChangeShapeType="1"/>
                              </wps:cNvCnPr>
                              <wps:spPr bwMode="auto">
                                <a:xfrm flipV="1">
                                  <a:off x="6844" y="3264"/>
                                  <a:ext cx="3094" cy="0"/>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36" name="Line 965"/>
                              <wps:cNvCnPr>
                                <a:cxnSpLocks noChangeShapeType="1"/>
                              </wps:cNvCnPr>
                              <wps:spPr bwMode="auto">
                                <a:xfrm flipV="1">
                                  <a:off x="9232" y="2335"/>
                                  <a:ext cx="9" cy="2225"/>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37" name="Line 966"/>
                              <wps:cNvCnPr>
                                <a:cxnSpLocks noChangeShapeType="1"/>
                              </wps:cNvCnPr>
                              <wps:spPr bwMode="auto">
                                <a:xfrm>
                                  <a:off x="7813" y="4073"/>
                                  <a:ext cx="1477" cy="0"/>
                                </a:xfrm>
                                <a:prstGeom prst="line">
                                  <a:avLst/>
                                </a:prstGeom>
                                <a:noFill/>
                                <a:ln w="25400">
                                  <a:solidFill>
                                    <a:srgbClr val="77777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38" name="Line 967"/>
                              <wps:cNvCnPr>
                                <a:cxnSpLocks noChangeShapeType="1"/>
                              </wps:cNvCnPr>
                              <wps:spPr bwMode="auto">
                                <a:xfrm>
                                  <a:off x="7813" y="3816"/>
                                  <a:ext cx="1458" cy="0"/>
                                </a:xfrm>
                                <a:prstGeom prst="line">
                                  <a:avLst/>
                                </a:prstGeom>
                                <a:noFill/>
                                <a:ln w="25400">
                                  <a:solidFill>
                                    <a:srgbClr val="77777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39" name="Line 968"/>
                              <wps:cNvCnPr>
                                <a:cxnSpLocks noChangeShapeType="1"/>
                              </wps:cNvCnPr>
                              <wps:spPr bwMode="auto">
                                <a:xfrm>
                                  <a:off x="7811" y="3528"/>
                                  <a:ext cx="1459" cy="0"/>
                                </a:xfrm>
                                <a:prstGeom prst="line">
                                  <a:avLst/>
                                </a:prstGeom>
                                <a:noFill/>
                                <a:ln w="25400">
                                  <a:solidFill>
                                    <a:srgbClr val="77777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40" name="Line 969"/>
                              <wps:cNvCnPr>
                                <a:cxnSpLocks noChangeShapeType="1"/>
                              </wps:cNvCnPr>
                              <wps:spPr bwMode="auto">
                                <a:xfrm>
                                  <a:off x="7812" y="3264"/>
                                  <a:ext cx="1458" cy="0"/>
                                </a:xfrm>
                                <a:prstGeom prst="line">
                                  <a:avLst/>
                                </a:prstGeom>
                                <a:noFill/>
                                <a:ln w="25400">
                                  <a:solidFill>
                                    <a:srgbClr val="77777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41" name="Line 970"/>
                              <wps:cNvCnPr>
                                <a:cxnSpLocks noChangeShapeType="1"/>
                              </wps:cNvCnPr>
                              <wps:spPr bwMode="auto">
                                <a:xfrm flipH="1">
                                  <a:off x="9467" y="2332"/>
                                  <a:ext cx="0" cy="1658"/>
                                </a:xfrm>
                                <a:prstGeom prst="line">
                                  <a:avLst/>
                                </a:prstGeom>
                                <a:noFill/>
                                <a:ln w="25400">
                                  <a:solidFill>
                                    <a:srgbClr val="77777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42" name="Arc 971"/>
                              <wps:cNvSpPr>
                                <a:spLocks/>
                              </wps:cNvSpPr>
                              <wps:spPr bwMode="auto">
                                <a:xfrm flipV="1">
                                  <a:off x="9270" y="3092"/>
                                  <a:ext cx="196" cy="172"/>
                                </a:xfrm>
                                <a:custGeom>
                                  <a:avLst/>
                                  <a:gdLst>
                                    <a:gd name="G0" fmla="+- 0 0 0"/>
                                    <a:gd name="G1" fmla="+- 21600 0 0"/>
                                    <a:gd name="G2" fmla="+- 21600 0 0"/>
                                    <a:gd name="T0" fmla="*/ 0 w 18479"/>
                                    <a:gd name="T1" fmla="*/ 0 h 21600"/>
                                    <a:gd name="T2" fmla="*/ 18479 w 18479"/>
                                    <a:gd name="T3" fmla="*/ 10416 h 21600"/>
                                    <a:gd name="T4" fmla="*/ 0 w 18479"/>
                                    <a:gd name="T5" fmla="*/ 21600 h 21600"/>
                                  </a:gdLst>
                                  <a:ahLst/>
                                  <a:cxnLst>
                                    <a:cxn ang="0">
                                      <a:pos x="T0" y="T1"/>
                                    </a:cxn>
                                    <a:cxn ang="0">
                                      <a:pos x="T2" y="T3"/>
                                    </a:cxn>
                                    <a:cxn ang="0">
                                      <a:pos x="T4" y="T5"/>
                                    </a:cxn>
                                  </a:cxnLst>
                                  <a:rect l="0" t="0" r="r" b="b"/>
                                  <a:pathLst>
                                    <a:path w="18479" h="21600" fill="none" extrusionOk="0">
                                      <a:moveTo>
                                        <a:pt x="0" y="-1"/>
                                      </a:moveTo>
                                      <a:cubicBezTo>
                                        <a:pt x="7557" y="-1"/>
                                        <a:pt x="14565" y="3950"/>
                                        <a:pt x="18479" y="10415"/>
                                      </a:cubicBezTo>
                                    </a:path>
                                    <a:path w="18479" h="21600" stroke="0" extrusionOk="0">
                                      <a:moveTo>
                                        <a:pt x="0" y="-1"/>
                                      </a:moveTo>
                                      <a:cubicBezTo>
                                        <a:pt x="7557" y="-1"/>
                                        <a:pt x="14565" y="3950"/>
                                        <a:pt x="18479" y="10415"/>
                                      </a:cubicBezTo>
                                      <a:lnTo>
                                        <a:pt x="0" y="21600"/>
                                      </a:lnTo>
                                      <a:close/>
                                    </a:path>
                                  </a:pathLst>
                                </a:custGeom>
                                <a:noFill/>
                                <a:ln w="25400">
                                  <a:solidFill>
                                    <a:srgbClr val="777777"/>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12700" tIns="12700" rIns="12700" bIns="12700" anchor="t" anchorCtr="0" upright="1">
                                <a:noAutofit/>
                              </wps:bodyPr>
                            </wps:wsp>
                            <wps:wsp>
                              <wps:cNvPr id="3043" name="Arc 972"/>
                              <wps:cNvSpPr>
                                <a:spLocks/>
                              </wps:cNvSpPr>
                              <wps:spPr bwMode="auto">
                                <a:xfrm flipV="1">
                                  <a:off x="9271" y="3358"/>
                                  <a:ext cx="195" cy="172"/>
                                </a:xfrm>
                                <a:custGeom>
                                  <a:avLst/>
                                  <a:gdLst>
                                    <a:gd name="G0" fmla="+- 0 0 0"/>
                                    <a:gd name="G1" fmla="+- 21600 0 0"/>
                                    <a:gd name="G2" fmla="+- 21600 0 0"/>
                                    <a:gd name="T0" fmla="*/ 0 w 18752"/>
                                    <a:gd name="T1" fmla="*/ 0 h 21600"/>
                                    <a:gd name="T2" fmla="*/ 18752 w 18752"/>
                                    <a:gd name="T3" fmla="*/ 10880 h 21600"/>
                                    <a:gd name="T4" fmla="*/ 0 w 18752"/>
                                    <a:gd name="T5" fmla="*/ 21600 h 21600"/>
                                  </a:gdLst>
                                  <a:ahLst/>
                                  <a:cxnLst>
                                    <a:cxn ang="0">
                                      <a:pos x="T0" y="T1"/>
                                    </a:cxn>
                                    <a:cxn ang="0">
                                      <a:pos x="T2" y="T3"/>
                                    </a:cxn>
                                    <a:cxn ang="0">
                                      <a:pos x="T4" y="T5"/>
                                    </a:cxn>
                                  </a:cxnLst>
                                  <a:rect l="0" t="0" r="r" b="b"/>
                                  <a:pathLst>
                                    <a:path w="18752" h="21600" fill="none" extrusionOk="0">
                                      <a:moveTo>
                                        <a:pt x="0" y="-1"/>
                                      </a:moveTo>
                                      <a:cubicBezTo>
                                        <a:pt x="7749" y="-1"/>
                                        <a:pt x="14905" y="4151"/>
                                        <a:pt x="18752" y="10879"/>
                                      </a:cubicBezTo>
                                    </a:path>
                                    <a:path w="18752" h="21600" stroke="0" extrusionOk="0">
                                      <a:moveTo>
                                        <a:pt x="0" y="-1"/>
                                      </a:moveTo>
                                      <a:cubicBezTo>
                                        <a:pt x="7749" y="-1"/>
                                        <a:pt x="14905" y="4151"/>
                                        <a:pt x="18752" y="10879"/>
                                      </a:cubicBezTo>
                                      <a:lnTo>
                                        <a:pt x="0" y="21600"/>
                                      </a:lnTo>
                                      <a:close/>
                                    </a:path>
                                  </a:pathLst>
                                </a:custGeom>
                                <a:noFill/>
                                <a:ln w="25400">
                                  <a:solidFill>
                                    <a:srgbClr val="777777"/>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12700" tIns="12700" rIns="12700" bIns="12700" anchor="t" anchorCtr="0" upright="1">
                                <a:noAutofit/>
                              </wps:bodyPr>
                            </wps:wsp>
                            <wps:wsp>
                              <wps:cNvPr id="3044" name="Arc 973"/>
                              <wps:cNvSpPr>
                                <a:spLocks/>
                              </wps:cNvSpPr>
                              <wps:spPr bwMode="auto">
                                <a:xfrm flipV="1">
                                  <a:off x="9271" y="3642"/>
                                  <a:ext cx="195" cy="172"/>
                                </a:xfrm>
                                <a:custGeom>
                                  <a:avLst/>
                                  <a:gdLst>
                                    <a:gd name="G0" fmla="+- 0 0 0"/>
                                    <a:gd name="G1" fmla="+- 21600 0 0"/>
                                    <a:gd name="G2" fmla="+- 21600 0 0"/>
                                    <a:gd name="T0" fmla="*/ 0 w 18752"/>
                                    <a:gd name="T1" fmla="*/ 0 h 21600"/>
                                    <a:gd name="T2" fmla="*/ 18752 w 18752"/>
                                    <a:gd name="T3" fmla="*/ 10880 h 21600"/>
                                    <a:gd name="T4" fmla="*/ 0 w 18752"/>
                                    <a:gd name="T5" fmla="*/ 21600 h 21600"/>
                                  </a:gdLst>
                                  <a:ahLst/>
                                  <a:cxnLst>
                                    <a:cxn ang="0">
                                      <a:pos x="T0" y="T1"/>
                                    </a:cxn>
                                    <a:cxn ang="0">
                                      <a:pos x="T2" y="T3"/>
                                    </a:cxn>
                                    <a:cxn ang="0">
                                      <a:pos x="T4" y="T5"/>
                                    </a:cxn>
                                  </a:cxnLst>
                                  <a:rect l="0" t="0" r="r" b="b"/>
                                  <a:pathLst>
                                    <a:path w="18752" h="21600" fill="none" extrusionOk="0">
                                      <a:moveTo>
                                        <a:pt x="0" y="-1"/>
                                      </a:moveTo>
                                      <a:cubicBezTo>
                                        <a:pt x="7749" y="-1"/>
                                        <a:pt x="14905" y="4151"/>
                                        <a:pt x="18752" y="10879"/>
                                      </a:cubicBezTo>
                                    </a:path>
                                    <a:path w="18752" h="21600" stroke="0" extrusionOk="0">
                                      <a:moveTo>
                                        <a:pt x="0" y="-1"/>
                                      </a:moveTo>
                                      <a:cubicBezTo>
                                        <a:pt x="7749" y="-1"/>
                                        <a:pt x="14905" y="4151"/>
                                        <a:pt x="18752" y="10879"/>
                                      </a:cubicBezTo>
                                      <a:lnTo>
                                        <a:pt x="0" y="21600"/>
                                      </a:lnTo>
                                      <a:close/>
                                    </a:path>
                                  </a:pathLst>
                                </a:custGeom>
                                <a:noFill/>
                                <a:ln w="25400">
                                  <a:solidFill>
                                    <a:srgbClr val="777777"/>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12700" tIns="12700" rIns="12700" bIns="12700" anchor="t" anchorCtr="0" upright="1">
                                <a:noAutofit/>
                              </wps:bodyPr>
                            </wps:wsp>
                            <wps:wsp>
                              <wps:cNvPr id="3045" name="Arc 974"/>
                              <wps:cNvSpPr>
                                <a:spLocks/>
                              </wps:cNvSpPr>
                              <wps:spPr bwMode="auto">
                                <a:xfrm flipV="1">
                                  <a:off x="9290" y="3870"/>
                                  <a:ext cx="181" cy="203"/>
                                </a:xfrm>
                                <a:custGeom>
                                  <a:avLst/>
                                  <a:gdLst>
                                    <a:gd name="G0" fmla="+- 0 0 0"/>
                                    <a:gd name="G1" fmla="+- 21600 0 0"/>
                                    <a:gd name="G2" fmla="+- 21600 0 0"/>
                                    <a:gd name="T0" fmla="*/ 0 w 17473"/>
                                    <a:gd name="T1" fmla="*/ 0 h 21600"/>
                                    <a:gd name="T2" fmla="*/ 17473 w 17473"/>
                                    <a:gd name="T3" fmla="*/ 8902 h 21600"/>
                                    <a:gd name="T4" fmla="*/ 0 w 17473"/>
                                    <a:gd name="T5" fmla="*/ 21600 h 21600"/>
                                  </a:gdLst>
                                  <a:ahLst/>
                                  <a:cxnLst>
                                    <a:cxn ang="0">
                                      <a:pos x="T0" y="T1"/>
                                    </a:cxn>
                                    <a:cxn ang="0">
                                      <a:pos x="T2" y="T3"/>
                                    </a:cxn>
                                    <a:cxn ang="0">
                                      <a:pos x="T4" y="T5"/>
                                    </a:cxn>
                                  </a:cxnLst>
                                  <a:rect l="0" t="0" r="r" b="b"/>
                                  <a:pathLst>
                                    <a:path w="17473" h="21600" fill="none" extrusionOk="0">
                                      <a:moveTo>
                                        <a:pt x="0" y="-1"/>
                                      </a:moveTo>
                                      <a:cubicBezTo>
                                        <a:pt x="6913" y="-1"/>
                                        <a:pt x="13409" y="3309"/>
                                        <a:pt x="17473" y="8901"/>
                                      </a:cubicBezTo>
                                    </a:path>
                                    <a:path w="17473" h="21600" stroke="0" extrusionOk="0">
                                      <a:moveTo>
                                        <a:pt x="0" y="-1"/>
                                      </a:moveTo>
                                      <a:cubicBezTo>
                                        <a:pt x="6913" y="-1"/>
                                        <a:pt x="13409" y="3309"/>
                                        <a:pt x="17473" y="8901"/>
                                      </a:cubicBezTo>
                                      <a:lnTo>
                                        <a:pt x="0" y="21600"/>
                                      </a:lnTo>
                                      <a:close/>
                                    </a:path>
                                  </a:pathLst>
                                </a:custGeom>
                                <a:noFill/>
                                <a:ln w="25400">
                                  <a:solidFill>
                                    <a:srgbClr val="777777"/>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12700" tIns="12700" rIns="12700" bIns="12700" anchor="t" anchorCtr="0" upright="1">
                                <a:noAutofit/>
                              </wps:bodyPr>
                            </wps:wsp>
                            <wps:wsp>
                              <wps:cNvPr id="3046" name="Freeform 975"/>
                              <wps:cNvSpPr>
                                <a:spLocks/>
                              </wps:cNvSpPr>
                              <wps:spPr bwMode="auto">
                                <a:xfrm>
                                  <a:off x="7186" y="3262"/>
                                  <a:ext cx="342" cy="268"/>
                                </a:xfrm>
                                <a:custGeom>
                                  <a:avLst/>
                                  <a:gdLst>
                                    <a:gd name="T0" fmla="*/ 342 w 342"/>
                                    <a:gd name="T1" fmla="*/ 2 h 268"/>
                                    <a:gd name="T2" fmla="*/ 57 w 342"/>
                                    <a:gd name="T3" fmla="*/ 44 h 268"/>
                                    <a:gd name="T4" fmla="*/ 0 w 342"/>
                                    <a:gd name="T5" fmla="*/ 268 h 268"/>
                                  </a:gdLst>
                                  <a:ahLst/>
                                  <a:cxnLst>
                                    <a:cxn ang="0">
                                      <a:pos x="T0" y="T1"/>
                                    </a:cxn>
                                    <a:cxn ang="0">
                                      <a:pos x="T2" y="T3"/>
                                    </a:cxn>
                                    <a:cxn ang="0">
                                      <a:pos x="T4" y="T5"/>
                                    </a:cxn>
                                  </a:cxnLst>
                                  <a:rect l="0" t="0" r="r" b="b"/>
                                  <a:pathLst>
                                    <a:path w="342" h="268">
                                      <a:moveTo>
                                        <a:pt x="342" y="2"/>
                                      </a:moveTo>
                                      <a:cubicBezTo>
                                        <a:pt x="228" y="1"/>
                                        <a:pt x="114" y="0"/>
                                        <a:pt x="57" y="44"/>
                                      </a:cubicBezTo>
                                      <a:cubicBezTo>
                                        <a:pt x="0" y="88"/>
                                        <a:pt x="9" y="231"/>
                                        <a:pt x="0" y="268"/>
                                      </a:cubicBezTo>
                                    </a:path>
                                  </a:pathLst>
                                </a:custGeom>
                                <a:noFill/>
                                <a:ln w="25400" cap="flat" cmpd="sng">
                                  <a:solidFill>
                                    <a:srgbClr val="777777"/>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12700" tIns="12700" rIns="12700" bIns="12700" anchor="t" anchorCtr="0" upright="1">
                                <a:noAutofit/>
                              </wps:bodyPr>
                            </wps:wsp>
                            <wps:wsp>
                              <wps:cNvPr id="3047" name="Freeform 976"/>
                              <wps:cNvSpPr>
                                <a:spLocks/>
                              </wps:cNvSpPr>
                              <wps:spPr bwMode="auto">
                                <a:xfrm>
                                  <a:off x="7186" y="3528"/>
                                  <a:ext cx="342" cy="268"/>
                                </a:xfrm>
                                <a:custGeom>
                                  <a:avLst/>
                                  <a:gdLst>
                                    <a:gd name="T0" fmla="*/ 342 w 342"/>
                                    <a:gd name="T1" fmla="*/ 2 h 268"/>
                                    <a:gd name="T2" fmla="*/ 57 w 342"/>
                                    <a:gd name="T3" fmla="*/ 44 h 268"/>
                                    <a:gd name="T4" fmla="*/ 0 w 342"/>
                                    <a:gd name="T5" fmla="*/ 268 h 268"/>
                                  </a:gdLst>
                                  <a:ahLst/>
                                  <a:cxnLst>
                                    <a:cxn ang="0">
                                      <a:pos x="T0" y="T1"/>
                                    </a:cxn>
                                    <a:cxn ang="0">
                                      <a:pos x="T2" y="T3"/>
                                    </a:cxn>
                                    <a:cxn ang="0">
                                      <a:pos x="T4" y="T5"/>
                                    </a:cxn>
                                  </a:cxnLst>
                                  <a:rect l="0" t="0" r="r" b="b"/>
                                  <a:pathLst>
                                    <a:path w="342" h="268">
                                      <a:moveTo>
                                        <a:pt x="342" y="2"/>
                                      </a:moveTo>
                                      <a:cubicBezTo>
                                        <a:pt x="228" y="1"/>
                                        <a:pt x="114" y="0"/>
                                        <a:pt x="57" y="44"/>
                                      </a:cubicBezTo>
                                      <a:cubicBezTo>
                                        <a:pt x="0" y="88"/>
                                        <a:pt x="9" y="231"/>
                                        <a:pt x="0" y="268"/>
                                      </a:cubicBezTo>
                                    </a:path>
                                  </a:pathLst>
                                </a:custGeom>
                                <a:noFill/>
                                <a:ln w="25400" cap="flat" cmpd="sng">
                                  <a:solidFill>
                                    <a:srgbClr val="777777"/>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12700" tIns="12700" rIns="12700" bIns="12700" anchor="t" anchorCtr="0" upright="1">
                                <a:noAutofit/>
                              </wps:bodyPr>
                            </wps:wsp>
                            <wps:wsp>
                              <wps:cNvPr id="3048" name="Freeform 977"/>
                              <wps:cNvSpPr>
                                <a:spLocks/>
                              </wps:cNvSpPr>
                              <wps:spPr bwMode="auto">
                                <a:xfrm>
                                  <a:off x="7186" y="3816"/>
                                  <a:ext cx="342" cy="268"/>
                                </a:xfrm>
                                <a:custGeom>
                                  <a:avLst/>
                                  <a:gdLst>
                                    <a:gd name="T0" fmla="*/ 342 w 342"/>
                                    <a:gd name="T1" fmla="*/ 2 h 268"/>
                                    <a:gd name="T2" fmla="*/ 57 w 342"/>
                                    <a:gd name="T3" fmla="*/ 44 h 268"/>
                                    <a:gd name="T4" fmla="*/ 0 w 342"/>
                                    <a:gd name="T5" fmla="*/ 268 h 268"/>
                                  </a:gdLst>
                                  <a:ahLst/>
                                  <a:cxnLst>
                                    <a:cxn ang="0">
                                      <a:pos x="T0" y="T1"/>
                                    </a:cxn>
                                    <a:cxn ang="0">
                                      <a:pos x="T2" y="T3"/>
                                    </a:cxn>
                                    <a:cxn ang="0">
                                      <a:pos x="T4" y="T5"/>
                                    </a:cxn>
                                  </a:cxnLst>
                                  <a:rect l="0" t="0" r="r" b="b"/>
                                  <a:pathLst>
                                    <a:path w="342" h="268">
                                      <a:moveTo>
                                        <a:pt x="342" y="2"/>
                                      </a:moveTo>
                                      <a:cubicBezTo>
                                        <a:pt x="228" y="1"/>
                                        <a:pt x="114" y="0"/>
                                        <a:pt x="57" y="44"/>
                                      </a:cubicBezTo>
                                      <a:cubicBezTo>
                                        <a:pt x="0" y="88"/>
                                        <a:pt x="9" y="231"/>
                                        <a:pt x="0" y="268"/>
                                      </a:cubicBezTo>
                                    </a:path>
                                  </a:pathLst>
                                </a:custGeom>
                                <a:noFill/>
                                <a:ln w="25400" cap="flat" cmpd="sng">
                                  <a:solidFill>
                                    <a:srgbClr val="777777"/>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12700" tIns="12700" rIns="12700" bIns="12700" anchor="t" anchorCtr="0" upright="1">
                                <a:noAutofit/>
                              </wps:bodyPr>
                            </wps:wsp>
                            <wps:wsp>
                              <wps:cNvPr id="3049" name="Freeform 978"/>
                              <wps:cNvSpPr>
                                <a:spLocks/>
                              </wps:cNvSpPr>
                              <wps:spPr bwMode="auto">
                                <a:xfrm>
                                  <a:off x="7186" y="4073"/>
                                  <a:ext cx="342" cy="268"/>
                                </a:xfrm>
                                <a:custGeom>
                                  <a:avLst/>
                                  <a:gdLst>
                                    <a:gd name="T0" fmla="*/ 342 w 342"/>
                                    <a:gd name="T1" fmla="*/ 2 h 268"/>
                                    <a:gd name="T2" fmla="*/ 57 w 342"/>
                                    <a:gd name="T3" fmla="*/ 44 h 268"/>
                                    <a:gd name="T4" fmla="*/ 0 w 342"/>
                                    <a:gd name="T5" fmla="*/ 268 h 268"/>
                                  </a:gdLst>
                                  <a:ahLst/>
                                  <a:cxnLst>
                                    <a:cxn ang="0">
                                      <a:pos x="T0" y="T1"/>
                                    </a:cxn>
                                    <a:cxn ang="0">
                                      <a:pos x="T2" y="T3"/>
                                    </a:cxn>
                                    <a:cxn ang="0">
                                      <a:pos x="T4" y="T5"/>
                                    </a:cxn>
                                  </a:cxnLst>
                                  <a:rect l="0" t="0" r="r" b="b"/>
                                  <a:pathLst>
                                    <a:path w="342" h="268">
                                      <a:moveTo>
                                        <a:pt x="342" y="2"/>
                                      </a:moveTo>
                                      <a:cubicBezTo>
                                        <a:pt x="228" y="1"/>
                                        <a:pt x="114" y="0"/>
                                        <a:pt x="57" y="44"/>
                                      </a:cubicBezTo>
                                      <a:cubicBezTo>
                                        <a:pt x="0" y="88"/>
                                        <a:pt x="9" y="231"/>
                                        <a:pt x="0" y="268"/>
                                      </a:cubicBezTo>
                                    </a:path>
                                  </a:pathLst>
                                </a:custGeom>
                                <a:noFill/>
                                <a:ln w="25400" cap="flat" cmpd="sng">
                                  <a:solidFill>
                                    <a:srgbClr val="777777"/>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12700" tIns="12700" rIns="12700" bIns="12700" anchor="t" anchorCtr="0" upright="1">
                                <a:noAutofit/>
                              </wps:bodyPr>
                            </wps:wsp>
                            <wps:wsp>
                              <wps:cNvPr id="3050" name="Text Box 979"/>
                              <wps:cNvSpPr txBox="1">
                                <a:spLocks noChangeArrowheads="1"/>
                              </wps:cNvSpPr>
                              <wps:spPr bwMode="auto">
                                <a:xfrm>
                                  <a:off x="7532" y="3135"/>
                                  <a:ext cx="279" cy="10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3957346E" w14:textId="77777777" w:rsidR="00294879" w:rsidRDefault="00294879" w:rsidP="00294879">
                                    <w:pPr>
                                      <w:pStyle w:val="TM1"/>
                                    </w:pPr>
                                    <w:r>
                                      <w:t>0</w:t>
                                    </w:r>
                                  </w:p>
                                  <w:p w14:paraId="61831FE0" w14:textId="77777777" w:rsidR="00294879" w:rsidRDefault="00294879" w:rsidP="00294879">
                                    <w:pPr>
                                      <w:jc w:val="center"/>
                                      <w:rPr>
                                        <w:b/>
                                        <w:sz w:val="4"/>
                                      </w:rPr>
                                    </w:pPr>
                                  </w:p>
                                  <w:p w14:paraId="7E6AABE3" w14:textId="77777777" w:rsidR="00294879" w:rsidRDefault="00294879" w:rsidP="00294879">
                                    <w:pPr>
                                      <w:jc w:val="center"/>
                                      <w:rPr>
                                        <w:b/>
                                        <w:sz w:val="18"/>
                                        <w:vertAlign w:val="subscript"/>
                                      </w:rPr>
                                    </w:pPr>
                                    <w:r>
                                      <w:rPr>
                                        <w:b/>
                                        <w:sz w:val="18"/>
                                      </w:rPr>
                                      <w:sym w:font="Symbol" w:char="F046"/>
                                    </w:r>
                                    <w:r>
                                      <w:rPr>
                                        <w:b/>
                                        <w:sz w:val="18"/>
                                        <w:vertAlign w:val="subscript"/>
                                      </w:rPr>
                                      <w:t>1</w:t>
                                    </w:r>
                                  </w:p>
                                  <w:p w14:paraId="5D5129A9" w14:textId="77777777" w:rsidR="00294879" w:rsidRDefault="00294879" w:rsidP="00294879">
                                    <w:pPr>
                                      <w:jc w:val="center"/>
                                      <w:rPr>
                                        <w:b/>
                                        <w:sz w:val="4"/>
                                      </w:rPr>
                                    </w:pPr>
                                  </w:p>
                                  <w:p w14:paraId="0DB81E86" w14:textId="77777777" w:rsidR="00294879" w:rsidRDefault="00294879" w:rsidP="00294879">
                                    <w:pPr>
                                      <w:jc w:val="center"/>
                                      <w:rPr>
                                        <w:b/>
                                        <w:sz w:val="18"/>
                                        <w:vertAlign w:val="subscript"/>
                                      </w:rPr>
                                    </w:pPr>
                                    <w:r>
                                      <w:rPr>
                                        <w:b/>
                                        <w:sz w:val="18"/>
                                      </w:rPr>
                                      <w:sym w:font="Symbol" w:char="F046"/>
                                    </w:r>
                                    <w:r>
                                      <w:rPr>
                                        <w:b/>
                                        <w:sz w:val="18"/>
                                        <w:vertAlign w:val="subscript"/>
                                      </w:rPr>
                                      <w:t>2</w:t>
                                    </w:r>
                                  </w:p>
                                  <w:p w14:paraId="6B77C442" w14:textId="77777777" w:rsidR="00294879" w:rsidRDefault="00294879" w:rsidP="00294879">
                                    <w:pPr>
                                      <w:jc w:val="center"/>
                                      <w:rPr>
                                        <w:b/>
                                        <w:sz w:val="4"/>
                                      </w:rPr>
                                    </w:pPr>
                                  </w:p>
                                  <w:p w14:paraId="6CB1000D" w14:textId="77777777" w:rsidR="00294879" w:rsidRDefault="00294879" w:rsidP="00294879">
                                    <w:pPr>
                                      <w:jc w:val="center"/>
                                      <w:rPr>
                                        <w:b/>
                                        <w:sz w:val="18"/>
                                        <w:vertAlign w:val="subscript"/>
                                      </w:rPr>
                                    </w:pPr>
                                    <w:r>
                                      <w:rPr>
                                        <w:b/>
                                        <w:sz w:val="18"/>
                                      </w:rPr>
                                      <w:sym w:font="Symbol" w:char="F046"/>
                                    </w:r>
                                    <w:r>
                                      <w:rPr>
                                        <w:b/>
                                        <w:sz w:val="18"/>
                                        <w:vertAlign w:val="subscript"/>
                                      </w:rPr>
                                      <w:t>3</w:t>
                                    </w:r>
                                  </w:p>
                                </w:txbxContent>
                              </wps:txbx>
                              <wps:bodyPr rot="0" vert="horz" wrap="square" lIns="12700" tIns="12700" rIns="12700" bIns="12700" anchor="t" anchorCtr="0" upright="1">
                                <a:noAutofit/>
                              </wps:bodyPr>
                            </wps:wsp>
                            <wps:wsp>
                              <wps:cNvPr id="3051" name="Text Box 980"/>
                              <wps:cNvSpPr txBox="1">
                                <a:spLocks noChangeArrowheads="1"/>
                              </wps:cNvSpPr>
                              <wps:spPr bwMode="auto">
                                <a:xfrm>
                                  <a:off x="8607" y="1995"/>
                                  <a:ext cx="1307"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5D8EE7" w14:textId="77777777" w:rsidR="00294879" w:rsidRDefault="00294879" w:rsidP="00294879">
                                    <w:pPr>
                                      <w:jc w:val="center"/>
                                    </w:pPr>
                                    <w:proofErr w:type="spellStart"/>
                                    <w:proofErr w:type="gramStart"/>
                                    <w:r>
                                      <w:rPr>
                                        <w:b/>
                                      </w:rPr>
                                      <w:t>i</w:t>
                                    </w:r>
                                    <w:r>
                                      <w:rPr>
                                        <w:b/>
                                        <w:vertAlign w:val="subscript"/>
                                      </w:rPr>
                                      <w:t>D</w:t>
                                    </w:r>
                                    <w:proofErr w:type="spellEnd"/>
                                    <w:proofErr w:type="gramEnd"/>
                                    <w:r>
                                      <w:rPr>
                                        <w:b/>
                                      </w:rPr>
                                      <w:t xml:space="preserve"> </w:t>
                                    </w:r>
                                  </w:p>
                                </w:txbxContent>
                              </wps:txbx>
                              <wps:bodyPr rot="0" vert="horz" wrap="square" lIns="12700" tIns="12700" rIns="12700" bIns="12700" anchor="t" anchorCtr="0" upright="1">
                                <a:noAutofit/>
                              </wps:bodyPr>
                            </wps:wsp>
                            <wps:wsp>
                              <wps:cNvPr id="3052" name="Text Box 981"/>
                              <wps:cNvSpPr txBox="1">
                                <a:spLocks noChangeArrowheads="1"/>
                              </wps:cNvSpPr>
                              <wps:spPr bwMode="auto">
                                <a:xfrm>
                                  <a:off x="9868" y="3078"/>
                                  <a:ext cx="624"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9D98C2" w14:textId="77777777" w:rsidR="00294879" w:rsidRDefault="00294879" w:rsidP="00294879">
                                    <w:pPr>
                                      <w:jc w:val="center"/>
                                      <w:rPr>
                                        <w:b/>
                                      </w:rPr>
                                    </w:pPr>
                                    <w:proofErr w:type="spellStart"/>
                                    <w:proofErr w:type="gramStart"/>
                                    <w:r>
                                      <w:rPr>
                                        <w:b/>
                                      </w:rPr>
                                      <w:t>v</w:t>
                                    </w:r>
                                    <w:r>
                                      <w:rPr>
                                        <w:b/>
                                        <w:vertAlign w:val="subscript"/>
                                      </w:rPr>
                                      <w:t>D</w:t>
                                    </w:r>
                                    <w:proofErr w:type="spellEnd"/>
                                    <w:proofErr w:type="gramEnd"/>
                                  </w:p>
                                </w:txbxContent>
                              </wps:txbx>
                              <wps:bodyPr rot="0" vert="horz" wrap="square" lIns="12700" tIns="12700" rIns="12700" bIns="12700" anchor="t" anchorCtr="0" upright="1">
                                <a:noAutofit/>
                              </wps:bodyPr>
                            </wps:wsp>
                            <wps:wsp>
                              <wps:cNvPr id="3053" name="Text Box 982"/>
                              <wps:cNvSpPr txBox="1">
                                <a:spLocks noChangeArrowheads="1"/>
                              </wps:cNvSpPr>
                              <wps:spPr bwMode="auto">
                                <a:xfrm>
                                  <a:off x="8053" y="3534"/>
                                  <a:ext cx="554"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34463E" w14:textId="77777777" w:rsidR="00294879" w:rsidRDefault="00294879" w:rsidP="00294879">
                                    <w:pPr>
                                      <w:rPr>
                                        <w:b/>
                                        <w:sz w:val="18"/>
                                      </w:rPr>
                                    </w:pPr>
                                    <w:r>
                                      <w:rPr>
                                        <w:b/>
                                        <w:sz w:val="18"/>
                                      </w:rPr>
                                      <w:sym w:font="Symbol" w:char="F046"/>
                                    </w:r>
                                    <w:r>
                                      <w:rPr>
                                        <w:b/>
                                        <w:sz w:val="18"/>
                                      </w:rPr>
                                      <w:t xml:space="preserve"> </w:t>
                                    </w:r>
                                    <w:r>
                                      <w:rPr>
                                        <w:b/>
                                        <w:sz w:val="18"/>
                                      </w:rPr>
                                      <w:sym w:font="Wingdings" w:char="F0E4"/>
                                    </w:r>
                                  </w:p>
                                </w:txbxContent>
                              </wps:txbx>
                              <wps:bodyPr rot="0" vert="horz" wrap="square" lIns="12700" tIns="12700" rIns="12700" bIns="12700" anchor="t" anchorCtr="0" upright="1">
                                <a:noAutofit/>
                              </wps:bodyPr>
                            </wps:wsp>
                            <wps:wsp>
                              <wps:cNvPr id="3054" name="Line 983"/>
                              <wps:cNvCnPr>
                                <a:cxnSpLocks noChangeShapeType="1"/>
                              </wps:cNvCnPr>
                              <wps:spPr bwMode="auto">
                                <a:xfrm>
                                  <a:off x="7980" y="3363"/>
                                  <a:ext cx="0" cy="627"/>
                                </a:xfrm>
                                <a:prstGeom prst="line">
                                  <a:avLst/>
                                </a:prstGeom>
                                <a:noFill/>
                                <a:ln w="12700">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55" name="Line 984"/>
                              <wps:cNvCnPr>
                                <a:cxnSpLocks noChangeShapeType="1"/>
                              </wps:cNvCnPr>
                              <wps:spPr bwMode="auto">
                                <a:xfrm flipV="1">
                                  <a:off x="6546" y="3705"/>
                                  <a:ext cx="583" cy="583"/>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56" name="Text Box 985"/>
                              <wps:cNvSpPr txBox="1">
                                <a:spLocks noChangeArrowheads="1"/>
                              </wps:cNvSpPr>
                              <wps:spPr bwMode="auto">
                                <a:xfrm>
                                  <a:off x="6327" y="4332"/>
                                  <a:ext cx="1593" cy="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EF9644" w14:textId="77777777" w:rsidR="00294879" w:rsidRDefault="00294879" w:rsidP="00294879">
                                    <w:r>
                                      <w:t xml:space="preserve">Zone </w:t>
                                    </w:r>
                                  </w:p>
                                  <w:p w14:paraId="21648912" w14:textId="77777777" w:rsidR="00294879" w:rsidRDefault="00294879" w:rsidP="00294879">
                                    <w:proofErr w:type="gramStart"/>
                                    <w:r>
                                      <w:t>d’avalanche</w:t>
                                    </w:r>
                                    <w:proofErr w:type="gramEnd"/>
                                  </w:p>
                                </w:txbxContent>
                              </wps:txbx>
                              <wps:bodyPr rot="0" vert="horz" wrap="square" lIns="12700" tIns="12700" rIns="12700" bIns="12700" anchor="t" anchorCtr="0" upright="1">
                                <a:noAutofit/>
                              </wps:bodyPr>
                            </wps:wsp>
                            <wps:wsp>
                              <wps:cNvPr id="3057" name="Text Box 986"/>
                              <wps:cNvSpPr txBox="1">
                                <a:spLocks noChangeArrowheads="1"/>
                              </wps:cNvSpPr>
                              <wps:spPr bwMode="auto">
                                <a:xfrm>
                                  <a:off x="8953" y="4560"/>
                                  <a:ext cx="624"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972516" w14:textId="77777777" w:rsidR="00294879" w:rsidRDefault="00294879" w:rsidP="00294879">
                                    <w:pPr>
                                      <w:jc w:val="center"/>
                                      <w:rPr>
                                        <w:b/>
                                      </w:rPr>
                                    </w:pPr>
                                    <w:proofErr w:type="spellStart"/>
                                    <w:proofErr w:type="gramStart"/>
                                    <w:r>
                                      <w:rPr>
                                        <w:b/>
                                      </w:rPr>
                                      <w:t>i</w:t>
                                    </w:r>
                                    <w:r>
                                      <w:rPr>
                                        <w:b/>
                                        <w:vertAlign w:val="subscript"/>
                                      </w:rPr>
                                      <w:t>R</w:t>
                                    </w:r>
                                    <w:proofErr w:type="spellEnd"/>
                                    <w:proofErr w:type="gramEnd"/>
                                  </w:p>
                                </w:txbxContent>
                              </wps:txbx>
                              <wps:bodyPr rot="0" vert="horz" wrap="square" lIns="12700" tIns="12700" rIns="12700" bIns="12700" anchor="t" anchorCtr="0" upright="1">
                                <a:noAutofit/>
                              </wps:bodyPr>
                            </wps:wsp>
                            <wps:wsp>
                              <wps:cNvPr id="3058" name="Text Box 987"/>
                              <wps:cNvSpPr txBox="1">
                                <a:spLocks noChangeArrowheads="1"/>
                              </wps:cNvSpPr>
                              <wps:spPr bwMode="auto">
                                <a:xfrm>
                                  <a:off x="6334" y="3092"/>
                                  <a:ext cx="624"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71D234" w14:textId="77777777" w:rsidR="00294879" w:rsidRDefault="00294879" w:rsidP="00294879">
                                    <w:pPr>
                                      <w:jc w:val="center"/>
                                      <w:rPr>
                                        <w:b/>
                                      </w:rPr>
                                    </w:pPr>
                                    <w:proofErr w:type="spellStart"/>
                                    <w:proofErr w:type="gramStart"/>
                                    <w:r>
                                      <w:rPr>
                                        <w:b/>
                                      </w:rPr>
                                      <w:t>v</w:t>
                                    </w:r>
                                    <w:r>
                                      <w:rPr>
                                        <w:b/>
                                        <w:vertAlign w:val="subscript"/>
                                      </w:rPr>
                                      <w:t>R</w:t>
                                    </w:r>
                                    <w:proofErr w:type="spellEnd"/>
                                    <w:proofErr w:type="gramEnd"/>
                                  </w:p>
                                </w:txbxContent>
                              </wps:txbx>
                              <wps:bodyPr rot="0" vert="horz" wrap="square" lIns="12700" tIns="12700" rIns="12700" bIns="12700" anchor="t" anchorCtr="0" upright="1">
                                <a:noAutofit/>
                              </wps:bodyPr>
                            </wps:wsp>
                            <wps:wsp>
                              <wps:cNvPr id="3059" name="Line 988"/>
                              <wps:cNvCnPr>
                                <a:cxnSpLocks noChangeShapeType="1"/>
                              </wps:cNvCnPr>
                              <wps:spPr bwMode="auto">
                                <a:xfrm>
                                  <a:off x="6448" y="1939"/>
                                  <a:ext cx="1027" cy="1"/>
                                </a:xfrm>
                                <a:prstGeom prst="line">
                                  <a:avLst/>
                                </a:prstGeom>
                                <a:noFill/>
                                <a:ln w="9525">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60" name="Line 989"/>
                              <wps:cNvCnPr>
                                <a:cxnSpLocks noChangeShapeType="1"/>
                              </wps:cNvCnPr>
                              <wps:spPr bwMode="auto">
                                <a:xfrm>
                                  <a:off x="6847" y="1824"/>
                                  <a:ext cx="1" cy="229"/>
                                </a:xfrm>
                                <a:prstGeom prst="line">
                                  <a:avLst/>
                                </a:prstGeom>
                                <a:noFill/>
                                <a:ln w="1905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61" name="Line 990"/>
                              <wps:cNvCnPr>
                                <a:cxnSpLocks noChangeShapeType="1"/>
                              </wps:cNvCnPr>
                              <wps:spPr bwMode="auto">
                                <a:xfrm>
                                  <a:off x="6847" y="1824"/>
                                  <a:ext cx="172" cy="115"/>
                                </a:xfrm>
                                <a:prstGeom prst="line">
                                  <a:avLst/>
                                </a:prstGeom>
                                <a:noFill/>
                                <a:ln w="1905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62" name="Line 991"/>
                              <wps:cNvCnPr>
                                <a:cxnSpLocks noChangeShapeType="1"/>
                              </wps:cNvCnPr>
                              <wps:spPr bwMode="auto">
                                <a:xfrm flipV="1">
                                  <a:off x="6847" y="1939"/>
                                  <a:ext cx="172" cy="114"/>
                                </a:xfrm>
                                <a:prstGeom prst="line">
                                  <a:avLst/>
                                </a:prstGeom>
                                <a:noFill/>
                                <a:ln w="1905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63" name="Line 992"/>
                              <wps:cNvCnPr>
                                <a:cxnSpLocks noChangeShapeType="1"/>
                              </wps:cNvCnPr>
                              <wps:spPr bwMode="auto">
                                <a:xfrm>
                                  <a:off x="7018" y="1824"/>
                                  <a:ext cx="1" cy="229"/>
                                </a:xfrm>
                                <a:prstGeom prst="line">
                                  <a:avLst/>
                                </a:prstGeom>
                                <a:noFill/>
                                <a:ln w="1905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64" name="Line 993"/>
                              <wps:cNvCnPr>
                                <a:cxnSpLocks noChangeShapeType="1"/>
                              </wps:cNvCnPr>
                              <wps:spPr bwMode="auto">
                                <a:xfrm>
                                  <a:off x="6677" y="1596"/>
                                  <a:ext cx="172" cy="172"/>
                                </a:xfrm>
                                <a:prstGeom prst="line">
                                  <a:avLst/>
                                </a:prstGeom>
                                <a:noFill/>
                                <a:ln w="9525">
                                  <a:solidFill>
                                    <a:srgbClr val="000000"/>
                                  </a:solidFill>
                                  <a:round/>
                                  <a:headEnd type="none" w="lg"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65" name="Line 994"/>
                              <wps:cNvCnPr>
                                <a:cxnSpLocks noChangeShapeType="1"/>
                              </wps:cNvCnPr>
                              <wps:spPr bwMode="auto">
                                <a:xfrm>
                                  <a:off x="6790" y="1594"/>
                                  <a:ext cx="172" cy="172"/>
                                </a:xfrm>
                                <a:prstGeom prst="line">
                                  <a:avLst/>
                                </a:prstGeom>
                                <a:noFill/>
                                <a:ln w="9525">
                                  <a:solidFill>
                                    <a:srgbClr val="000000"/>
                                  </a:solidFill>
                                  <a:round/>
                                  <a:headEnd type="none" w="lg"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66" name="Rectangle 995"/>
                              <wps:cNvSpPr>
                                <a:spLocks noChangeArrowheads="1"/>
                              </wps:cNvSpPr>
                              <wps:spPr bwMode="auto">
                                <a:xfrm>
                                  <a:off x="6790" y="2108"/>
                                  <a:ext cx="514"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39CC26" w14:textId="77777777" w:rsidR="00294879" w:rsidRDefault="00294879" w:rsidP="00294879">
                                    <w:pPr>
                                      <w:rPr>
                                        <w:b/>
                                      </w:rPr>
                                    </w:pPr>
                                    <w:proofErr w:type="spellStart"/>
                                    <w:proofErr w:type="gramStart"/>
                                    <w:r>
                                      <w:rPr>
                                        <w:b/>
                                      </w:rPr>
                                      <w:t>v</w:t>
                                    </w:r>
                                    <w:r>
                                      <w:rPr>
                                        <w:b/>
                                        <w:vertAlign w:val="subscript"/>
                                      </w:rPr>
                                      <w:t>R</w:t>
                                    </w:r>
                                    <w:proofErr w:type="spellEnd"/>
                                    <w:proofErr w:type="gramEnd"/>
                                  </w:p>
                                </w:txbxContent>
                              </wps:txbx>
                              <wps:bodyPr rot="0" vert="horz" wrap="square" lIns="12700" tIns="12700" rIns="12700" bIns="12700" anchor="t" anchorCtr="0" upright="1">
                                <a:noAutofit/>
                              </wps:bodyPr>
                            </wps:wsp>
                            <wps:wsp>
                              <wps:cNvPr id="3067" name="Line 996"/>
                              <wps:cNvCnPr>
                                <a:cxnSpLocks noChangeShapeType="1"/>
                              </wps:cNvCnPr>
                              <wps:spPr bwMode="auto">
                                <a:xfrm flipH="1">
                                  <a:off x="6562" y="1937"/>
                                  <a:ext cx="114" cy="3"/>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68" name="Line 997"/>
                              <wps:cNvCnPr>
                                <a:cxnSpLocks noChangeShapeType="1"/>
                              </wps:cNvCnPr>
                              <wps:spPr bwMode="auto">
                                <a:xfrm>
                                  <a:off x="6563" y="2108"/>
                                  <a:ext cx="685" cy="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69" name="Rectangle 998"/>
                              <wps:cNvSpPr>
                                <a:spLocks noChangeArrowheads="1"/>
                              </wps:cNvSpPr>
                              <wps:spPr bwMode="auto">
                                <a:xfrm>
                                  <a:off x="6452" y="1595"/>
                                  <a:ext cx="514"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4967FF" w14:textId="77777777" w:rsidR="00294879" w:rsidRDefault="00294879" w:rsidP="00294879">
                                    <w:pPr>
                                      <w:rPr>
                                        <w:b/>
                                      </w:rPr>
                                    </w:pPr>
                                    <w:proofErr w:type="spellStart"/>
                                    <w:proofErr w:type="gramStart"/>
                                    <w:r>
                                      <w:rPr>
                                        <w:b/>
                                      </w:rPr>
                                      <w:t>i</w:t>
                                    </w:r>
                                    <w:r>
                                      <w:rPr>
                                        <w:b/>
                                        <w:vertAlign w:val="subscript"/>
                                      </w:rPr>
                                      <w:t>R</w:t>
                                    </w:r>
                                    <w:proofErr w:type="spellEnd"/>
                                    <w:proofErr w:type="gramEnd"/>
                                  </w:p>
                                </w:txbxContent>
                              </wps:txbx>
                              <wps:bodyPr rot="0" vert="horz" wrap="square" lIns="12700" tIns="12700" rIns="12700" bIns="12700" anchor="t" anchorCtr="0" upright="1">
                                <a:noAutofit/>
                              </wps:bodyPr>
                            </wps:wsp>
                            <wps:wsp>
                              <wps:cNvPr id="3070" name="Rectangle 999"/>
                              <wps:cNvSpPr>
                                <a:spLocks noChangeArrowheads="1"/>
                              </wps:cNvSpPr>
                              <wps:spPr bwMode="auto">
                                <a:xfrm>
                                  <a:off x="6156" y="1368"/>
                                  <a:ext cx="4332" cy="364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3071" name="Rectangle 1000"/>
                              <wps:cNvSpPr>
                                <a:spLocks noChangeArrowheads="1"/>
                              </wps:cNvSpPr>
                              <wps:spPr bwMode="auto">
                                <a:xfrm>
                                  <a:off x="6283" y="1484"/>
                                  <a:ext cx="1305" cy="96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665B36" id="Grouper 3034" o:spid="_x0000_s1224" style="position:absolute;left:0;text-align:left;margin-left:2.75pt;margin-top:7.35pt;width:183.8pt;height:163.4pt;z-index:251838464" coordorigin="6156,1368" coordsize="4336,364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">
                      <v:line id="Line 964" o:spid="_x0000_s1225" style="position:absolute;flip:y;visibility:visible;mso-wrap-style:square" from="6844,3264" to="9938,32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4j1o8UAAADdAAAADwAAAGRycy9kb3ducmV2LnhtbESPQWsCMRSE74X+h/AKvSyatNIqq1GK&#10;UOihHtT+gMfmuVm7eVmSqNv99Y0geBxm5htmsepdK84UYuNZw8tYgSCuvGm41vCz/xzNQMSEbLD1&#10;TBr+KMJq+fiwwNL4C2/pvEu1yBCOJWqwKXWllLGy5DCOfUecvYMPDlOWoZYm4CXDXStflXqXDhvO&#10;CxY7Wluqfncnp2Hw+D34U7FJbr+206MqwrAttH5+6j/mIBL16R6+tb+MhomavMH1TX4Ccvk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4j1o8UAAADdAAAADwAAAAAAAAAA&#10;AAAAAAChAgAAZHJzL2Rvd25yZXYueG1sUEsFBgAAAAAEAAQA+QAAAJMDAAAAAA==&#10;">
                        <v:stroke startarrow="block" startarrowwidth="narrow" startarrowlength="short" endarrow="block" endarrowwidth="narrow" endarrowlength="short"/>
                        <v:shadow opacity="49150f"/>
                      </v:line>
                      <v:line id="Line 965" o:spid="_x0000_s1226" style="position:absolute;flip:y;visibility:visible;mso-wrap-style:square" from="9232,2335" to="9241,45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1pr1MUAAADdAAAADwAAAGRycy9kb3ducmV2LnhtbESPQWsCMRSE7wX/Q3hCL4smVrCyGkWE&#10;Qg/tQe0PeGyem9XNy5JE3e6vbwqFHoeZ+YZZb3vXijuF2HjWMJsqEMSVNw3XGr5Ob5MliJiQDbae&#10;ScM3RdhuRk9rLI1/8IHux1SLDOFYogabUldKGStLDuPUd8TZO/vgMGUZamkCPjLctfJFqYV02HBe&#10;sNjR3lJ1Pd6chsHjx+BvxWdyp719vagiDIdC6+dxv1uBSNSn//Bf+91omKv5An7f5CcgN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1pr1MUAAADdAAAADwAAAAAAAAAA&#10;AAAAAAChAgAAZHJzL2Rvd25yZXYueG1sUEsFBgAAAAAEAAQA+QAAAJMDAAAAAA==&#10;">
                        <v:stroke startarrow="block" startarrowwidth="narrow" startarrowlength="short" endarrow="block" endarrowwidth="narrow" endarrowlength="short"/>
                        <v:shadow opacity="49150f"/>
                      </v:line>
                      <v:line id="Line 966" o:spid="_x0000_s1227" style="position:absolute;visibility:visible;mso-wrap-style:square" from="7813,4073" to="9290,40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5L0scAAADdAAAADwAAAGRycy9kb3ducmV2LnhtbESPQUsDMRSE74L/ITyhN5vYUm3XpkUt&#10;q0KF0m17f2yeu0s3L0uStqu/3giCx2FmvmHmy9624kw+NI413A0VCOLSmYYrDftdfjsFESKywdYx&#10;afiiAMvF9dUcM+MuvKVzESuRIBwy1FDH2GVShrImi2HoOuLkfTpvMSbpK2k8XhLctnKk1L202HBa&#10;qLGjl5rKY3GyGoq3iT9+rEfrTZvPVq/PKt99VwetBzf90yOISH38D/+1342GsRo/wO+b9ATk4g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jkvSxwAAAN0AAAAPAAAAAAAA&#10;AAAAAAAAAKECAABkcnMvZG93bnJldi54bWxQSwUGAAAAAAQABAD5AAAAlQMAAAAA&#10;" strokecolor="#777" strokeweight="2pt">
                        <v:shadow opacity="49150f"/>
                      </v:line>
                      <v:line id="Line 967" o:spid="_x0000_s1228" style="position:absolute;visibility:visible;mso-wrap-style:square" from="7813,3816" to="9271,38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hHfoMQAAADdAAAADwAAAGRycy9kb3ducmV2LnhtbERPXWvCMBR9F/Yfwh3sbSZTNlxnlOmo&#10;DhRkdXu/NHdtsbkpSdTOX788CD4ezvd03ttWnMiHxrGGp6ECQVw603Cl4XufP05AhIhssHVMGv4o&#10;wHx2N5hiZtyZv+hUxEqkEA4Zaqhj7DIpQ1mTxTB0HXHifp23GBP0lTQezynctnKk1Iu02HBqqLGj&#10;ZU3loThaDcX62R+2m9Fm1+avH6uFyveX6kfrh/v+/Q1EpD7exFf3p9EwVuM0N71JT0DO/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OEd+gxAAAAN0AAAAPAAAAAAAAAAAA&#10;AAAAAKECAABkcnMvZG93bnJldi54bWxQSwUGAAAAAAQABAD5AAAAkgMAAAAA&#10;" strokecolor="#777" strokeweight="2pt">
                        <v:shadow opacity="49150f"/>
                      </v:line>
                      <v:line id="Line 968" o:spid="_x0000_s1229" style="position:absolute;visibility:visible;mso-wrap-style:square" from="7811,3528" to="9270,352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V16O8cAAADdAAAADwAAAGRycy9kb3ducmV2LnhtbESPX0vDMBTF3wd+h3AF37bEDcV1y4Z/&#10;qAoVxM69X5prW9bclCSu1U9vhMEeD+ec3+Gst6PtxJF8aB1ruJ4pEMSVMy3XGj53+fQORIjIBjvH&#10;pOGHAmw3F5M1ZsYN/EHHMtYiQThkqKGJsc+kDFVDFsPM9cTJ+3LeYkzS19J4HBLcdnKu1K202HJa&#10;aLCnx4aqQ/ltNZQvN/7wVsyL9y5fPj0/qHz3W++1vroc71cgIo3xHD61X42GhVos4f9NegJy8w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hXXo7xwAAAN0AAAAPAAAAAAAA&#10;AAAAAAAAAKECAABkcnMvZG93bnJldi54bWxQSwUGAAAAAAQABAD5AAAAlQMAAAAA&#10;" strokecolor="#777" strokeweight="2pt">
                        <v:shadow opacity="49150f"/>
                      </v:line>
                      <v:line id="Line 969" o:spid="_x0000_s1230" style="position:absolute;visibility:visible;mso-wrap-style:square" from="7812,3264" to="9270,32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GGg28QAAADdAAAADwAAAGRycy9kb3ducmV2LnhtbERPW2vCMBR+H+w/hCPsbSa6TbQzyi50&#10;DhTEur0fmrO22JyUJNPqrzcPgz1+fPf5sretOJIPjWMNo6ECQVw603Cl4Wuf309BhIhssHVMGs4U&#10;YLm4vZljZtyJd3QsYiVSCIcMNdQxdpmUoazJYhi6jjhxP85bjAn6ShqPpxRuWzlWaiItNpwaauzo&#10;rabyUPxaDcXqyR826/F62+az949Xle8v1bfWd4P+5RlEpD7+i//cn0bDg3pM+9Ob9ATk4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oYaDbxAAAAN0AAAAPAAAAAAAAAAAA&#10;AAAAAKECAABkcnMvZG93bnJldi54bWxQSwUGAAAAAAQABAD5AAAAkgMAAAAA&#10;" strokecolor="#777" strokeweight="2pt">
                        <v:shadow opacity="49150f"/>
                      </v:line>
                      <v:line id="Line 970" o:spid="_x0000_s1231" style="position:absolute;flip:x;visibility:visible;mso-wrap-style:square" from="9467,2332" to="9467,3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eSMP8YAAADdAAAADwAAAGRycy9kb3ducmV2LnhtbESPQWsCMRSE7wX/Q3hCbzWrtkVWo4hY&#10;0F5KrYLeHpvXTermZdnE3e2/bwqFHoeZ+YZZrHpXiZaaYD0rGI8yEMSF15ZLBcePl4cZiBCRNVae&#10;ScE3BVgtB3cLzLXv+J3aQyxFgnDIUYGJsc6lDIUhh2Hka+LkffrGYUyyKaVusEtwV8lJlj1Lh5bT&#10;gsGaNoaK6+HmFLTS7J9OdLNl+LLny9t0W792V6Xuh/16DiJSH//Df+2dVjDNHsfw+yY9Abn8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XkjD/GAAAA3QAAAA8AAAAAAAAA&#10;AAAAAAAAoQIAAGRycy9kb3ducmV2LnhtbFBLBQYAAAAABAAEAPkAAACUAwAAAAA=&#10;" strokecolor="#777" strokeweight="2pt">
                        <v:shadow opacity="49150f"/>
                      </v:line>
                      <v:shape id="Arc 971" o:spid="_x0000_s1232" style="position:absolute;left:9270;top:3092;width:196;height:172;flip:y;visibility:visible;mso-wrap-style:square;v-text-anchor:top" coordsize="18479,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kWMCxQAA&#10;AN0AAAAPAAAAZHJzL2Rvd25yZXYueG1sRI/RagIxFETfC/5DuIJvNVu1IqtRykJVpKVq+wGXzTW7&#10;dXOzJFHXv28KhT4OM3OGWaw624gr+VA7VvA0zEAQl07XbBR8fb4+zkCEiKyxcUwK7hRgtew9LDDX&#10;7sYHuh6jEQnCIUcFVYxtLmUoK7IYhq4lTt7JeYsxSW+k9nhLcNvIUZZNpcWa00KFLRUVlefjxSoo&#10;/Ps3786bZvY2xr15/tgXa2uUGvS7lzmISF38D/+1t1rBOJuM4PdNegJy+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RYwLFAAAA3QAAAA8AAAAAAAAAAAAAAAAAlwIAAGRycy9k&#10;b3ducmV2LnhtbFBLBQYAAAAABAAEAPUAAACJAwAAAAA=&#10;" path="m0,-1nfc7557,-1,14565,3950,18479,10415em0,-1nsc7557,-1,14565,3950,18479,10415l0,21600,,-1xe" filled="f" strokecolor="#777" strokeweight="2pt">
                        <v:shadow opacity="49150f"/>
                        <v:path arrowok="t" o:extrusionok="f" o:connecttype="custom" o:connectlocs="0,0;196,83;0,172" o:connectangles="0,0,0"/>
                        <v:textbox inset="1pt,1pt,1pt,1pt"/>
                      </v:shape>
                      <v:shape id="Arc 972" o:spid="_x0000_s1233" style="position:absolute;left:9271;top:3358;width:195;height:172;flip:y;visibility:visible;mso-wrap-style:square;v-text-anchor:top" coordsize="18752,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aVS0xgAA&#10;AN0AAAAPAAAAZHJzL2Rvd25yZXYueG1sRI9Ba8JAFITvBf/D8oTe6m6qtBLdBCmUVqSHquD1kX0m&#10;0ezbmF1j/PfdQqHHYWa+YZb5YBvRU+drxxqSiQJBXDhTc6lhv3t/moPwAdlg45g03MlDno0elpga&#10;d+Nv6rehFBHCPkUNVQhtKqUvKrLoJ64ljt7RdRZDlF0pTYe3CLeNfFbqRVqsOS5U2NJbRcV5e7Ua&#10;vpzaJOqwuchrMns9mR7X84+L1o/jYbUAEWgI/+G/9qfRMFWzKfy+iU9AZj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0aVS0xgAAAN0AAAAPAAAAAAAAAAAAAAAAAJcCAABkcnMv&#10;ZG93bnJldi54bWxQSwUGAAAAAAQABAD1AAAAigMAAAAA&#10;" path="m0,-1nfc7749,-1,14905,4151,18752,10879em0,-1nsc7749,-1,14905,4151,18752,10879l0,21600,,-1xe" filled="f" strokecolor="#777" strokeweight="2pt">
                        <v:shadow opacity="49150f"/>
                        <v:path arrowok="t" o:extrusionok="f" o:connecttype="custom" o:connectlocs="0,0;195,87;0,172" o:connectangles="0,0,0"/>
                        <v:textbox inset="1pt,1pt,1pt,1pt"/>
                      </v:shape>
                      <v:shape id="Arc 973" o:spid="_x0000_s1234" style="position:absolute;left:9271;top:3642;width:195;height:172;flip:y;visibility:visible;mso-wrap-style:square;v-text-anchor:top" coordsize="18752,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gMzAxQAA&#10;AN0AAAAPAAAAZHJzL2Rvd25yZXYueG1sRI9Ba8JAFITvBf/D8oTedDc2tBJdpRSkFelBK3h9ZJ9J&#10;NPs2ZtcY/323IPQ4zMw3zHzZ21p01PrKsYZkrEAQ585UXGjY/6xGUxA+IBusHZOGO3lYLgZPc8yM&#10;u/GWul0oRISwz1BDGUKTSenzkiz6sWuIo3d0rcUQZVtI0+Itwm0tJ0q9SosVx4USG/ooKT/vrlbD&#10;t1ObRB02F3lN0reT6XA9/bxo/Tzs32cgAvXhP/xofxkNLypN4e9NfAJy8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uAzMDFAAAA3QAAAA8AAAAAAAAAAAAAAAAAlwIAAGRycy9k&#10;b3ducmV2LnhtbFBLBQYAAAAABAAEAPUAAACJAwAAAAA=&#10;" path="m0,-1nfc7749,-1,14905,4151,18752,10879em0,-1nsc7749,-1,14905,4151,18752,10879l0,21600,,-1xe" filled="f" strokecolor="#777" strokeweight="2pt">
                        <v:shadow opacity="49150f"/>
                        <v:path arrowok="t" o:extrusionok="f" o:connecttype="custom" o:connectlocs="0,0;195,87;0,172" o:connectangles="0,0,0"/>
                        <v:textbox inset="1pt,1pt,1pt,1pt"/>
                      </v:shape>
                      <v:shape id="Arc 974" o:spid="_x0000_s1235" style="position:absolute;left:9290;top:3870;width:181;height:203;flip:y;visibility:visible;mso-wrap-style:square;v-text-anchor:top" coordsize="17473,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9T1YxwAA&#10;AN0AAAAPAAAAZHJzL2Rvd25yZXYueG1sRI/dagIxFITvBd8hnELvNKm2IqtRRCgIUqk/qJeHzXF3&#10;cXOy3cR1+/amUPBymJlvmOm8taVoqPaFYw1vfQWCOHWm4EzDYf/ZG4PwAdlg6Zg0/JKH+azbmWJi&#10;3J231OxCJiKEfYIa8hCqREqf5mTR911FHL2Lqy2GKOtMmhrvEW5LOVBqJC0WHBdyrGiZU3rd3ayG&#10;/XK9Hm789axuq++fr1N2KY6DRuvXl3YxARGoDc/wf3tlNAzV+wf8vYlPQM4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U9WMcAAADdAAAADwAAAAAAAAAAAAAAAACXAgAAZHJz&#10;L2Rvd25yZXYueG1sUEsFBgAAAAAEAAQA9QAAAIsDAAAAAA==&#10;" path="m0,-1nfc6913,-1,13409,3309,17473,8901em0,-1nsc6913,-1,13409,3309,17473,8901l0,21600,,-1xe" filled="f" strokecolor="#777" strokeweight="2pt">
                        <v:shadow opacity="49150f"/>
                        <v:path arrowok="t" o:extrusionok="f" o:connecttype="custom" o:connectlocs="0,0;181,84;0,203" o:connectangles="0,0,0"/>
                        <v:textbox inset="1pt,1pt,1pt,1pt"/>
                      </v:shape>
                      <v:shape id="Freeform 975" o:spid="_x0000_s1236" style="position:absolute;left:7186;top:3262;width:342;height:268;visibility:visible;mso-wrap-style:square;v-text-anchor:top" coordsize="342,26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5GCgwwAA&#10;AN0AAAAPAAAAZHJzL2Rvd25yZXYueG1sRI/RisIwFETfhf2HcBd802RXEalGWRaEBfel0Q+4NNe2&#10;bHNTmmhbv94sCD4OM3OG2e4H14gbdaH2rOFjrkAQF97WXGo4nw6zNYgQkS02nknDSAH2u7fJFjPr&#10;e87pZmIpEoRDhhqqGNtMylBU5DDMfUucvIvvHMYku1LaDvsEd438VGolHdacFips6bui4s9cnYb8&#10;16A5X0fT5+p+PBwvBY5qrfX0ffjagIg0xFf42f6xGhZquYL/N+kJyN0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5GCgwwAAAN0AAAAPAAAAAAAAAAAAAAAAAJcCAABkcnMvZG93&#10;bnJldi54bWxQSwUGAAAAAAQABAD1AAAAhwMAAAAA&#10;" path="m342,2c228,1,114,,57,44,,88,9,231,,268e" filled="f" strokecolor="#777" strokeweight="2pt">
                        <v:shadow color="gray" opacity="1" offset="2pt,2pt"/>
                        <v:path arrowok="t" o:connecttype="custom" o:connectlocs="342,2;57,44;0,268" o:connectangles="0,0,0"/>
                        <v:textbox inset="1pt,1pt,1pt,1pt"/>
                      </v:shape>
                      <v:shape id="Freeform 976" o:spid="_x0000_s1237" style="position:absolute;left:7186;top:3528;width:342;height:268;visibility:visible;mso-wrap-style:square;v-text-anchor:top" coordsize="342,26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qMU7xAAA&#10;AN0AAAAPAAAAZHJzL2Rvd25yZXYueG1sRI9Ra8IwFIXfB/6HcIW9zcRNnHRGGQNh4F4a/QGX5toW&#10;m5vSRNv6681A8PFwzvkOZ70dXCOu1IXas4b5TIEgLrytudRwPOzeViBCRLbYeCYNIwXYbiYva8ys&#10;7zmnq4mlSBAOGWqoYmwzKUNRkcMw8y1x8k6+cxiT7EppO+wT3DXyXamldFhzWqiwpZ+KirO5OA35&#10;n0FzvIymz9Vtv9ufChzVSuvX6fD9BSLSEJ/hR/vXavhQi0/4f5OegNz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bajFO8QAAADdAAAADwAAAAAAAAAAAAAAAACXAgAAZHJzL2Rv&#10;d25yZXYueG1sUEsFBgAAAAAEAAQA9QAAAIgDAAAAAA==&#10;" path="m342,2c228,1,114,,57,44,,88,9,231,,268e" filled="f" strokecolor="#777" strokeweight="2pt">
                        <v:shadow color="gray" opacity="1" offset="2pt,2pt"/>
                        <v:path arrowok="t" o:connecttype="custom" o:connectlocs="342,2;57,44;0,268" o:connectangles="0,0,0"/>
                        <v:textbox inset="1pt,1pt,1pt,1pt"/>
                      </v:shape>
                      <v:shape id="Freeform 977" o:spid="_x0000_s1238" style="position:absolute;left:7186;top:3816;width:342;height:268;visibility:visible;mso-wrap-style:square;v-text-anchor:top" coordsize="342,26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N1FJwAAA&#10;AN0AAAAPAAAAZHJzL2Rvd25yZXYueG1sRE/NisIwEL4LvkMYYW+auCuLVKOIICzopVkfYGjGtthM&#10;ShNtu0+/OQgeP77/7X5wjXhSF2rPGpYLBYK48LbmUsP19zRfgwgR2WLjmTSMFGC/m062mFnfc05P&#10;E0uRQjhkqKGKsc2kDEVFDsPCt8SJu/nOYUywK6XtsE/hrpGfSn1LhzWnhgpbOlZU3M3DacgvBs31&#10;MZo+V3/n0/lW4KjWWn/MhsMGRKQhvsUv94/V8KVWaW56k56A3P0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cN1FJwAAAAN0AAAAPAAAAAAAAAAAAAAAAAJcCAABkcnMvZG93bnJl&#10;di54bWxQSwUGAAAAAAQABAD1AAAAhAMAAAAA&#10;" path="m342,2c228,1,114,,57,44,,88,9,231,,268e" filled="f" strokecolor="#777" strokeweight="2pt">
                        <v:shadow color="gray" opacity="1" offset="2pt,2pt"/>
                        <v:path arrowok="t" o:connecttype="custom" o:connectlocs="342,2;57,44;0,268" o:connectangles="0,0,0"/>
                        <v:textbox inset="1pt,1pt,1pt,1pt"/>
                      </v:shape>
                      <v:shape id="Freeform 978" o:spid="_x0000_s1239" style="position:absolute;left:7186;top:4073;width:342;height:268;visibility:visible;mso-wrap-style:square;v-text-anchor:top" coordsize="342,26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e/TSxAAA&#10;AN0AAAAPAAAAZHJzL2Rvd25yZXYueG1sRI9Ra8IwFIXfB/6HcIW9zcRNxHVGGQNh4F4a/QGX5toW&#10;m5vSRNv6681A8PFwzvkOZ70dXCOu1IXas4b5TIEgLrytudRwPOzeViBCRLbYeCYNIwXYbiYva8ys&#10;7zmnq4mlSBAOGWqoYmwzKUNRkcMw8y1x8k6+cxiT7EppO+wT3DXyXamldFhzWqiwpZ+KirO5OA35&#10;n0FzvIymz9Vtv9ufChzVSuvX6fD9BSLSEJ/hR/vXavhQi0/4f5OegNz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c3v00sQAAADdAAAADwAAAAAAAAAAAAAAAACXAgAAZHJzL2Rv&#10;d25yZXYueG1sUEsFBgAAAAAEAAQA9QAAAIgDAAAAAA==&#10;" path="m342,2c228,1,114,,57,44,,88,9,231,,268e" filled="f" strokecolor="#777" strokeweight="2pt">
                        <v:shadow color="gray" opacity="1" offset="2pt,2pt"/>
                        <v:path arrowok="t" o:connecttype="custom" o:connectlocs="342,2;57,44;0,268" o:connectangles="0,0,0"/>
                        <v:textbox inset="1pt,1pt,1pt,1pt"/>
                      </v:shape>
                      <v:shape id="Text Box 979" o:spid="_x0000_s1240" type="#_x0000_t202" style="position:absolute;left:7532;top:3135;width:279;height:10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qkYOwwAA&#10;AN0AAAAPAAAAZHJzL2Rvd25yZXYueG1sRE9Ni8IwEL0L+x/CCHvT1BVFqlFkQVjYQ7Uu63VsxrbY&#10;TGoTbfXXm4Pg8fG+F6vOVOJGjSstKxgNIxDEmdUl5wr+9pvBDITzyBory6TgTg5Wy4/eAmNtW97R&#10;LfW5CCHsYlRQeF/HUrqsIINuaGviwJ1sY9AH2ORSN9iGcFPJryiaSoMlh4YCa/ouKDunV6Og3XZS&#10;Hq+HWZb+H8br6SV5/CaJUp/9bj0H4anzb/HL/aMVjKNJ2B/ehCcgl0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qkYOwwAAAN0AAAAPAAAAAAAAAAAAAAAAAJcCAABkcnMvZG93&#10;bnJldi54bWxQSwUGAAAAAAQABAD1AAAAhwMAAAAA&#10;" stroked="f">
                        <v:shadow opacity="49150f"/>
                        <v:textbox inset="1pt,1pt,1pt,1pt">
                          <w:txbxContent>
                            <w:p w14:paraId="3957346E" w14:textId="77777777" w:rsidR="00294879" w:rsidRDefault="00294879" w:rsidP="00294879">
                              <w:pPr>
                                <w:pStyle w:val="TM1"/>
                              </w:pPr>
                              <w:r>
                                <w:t>0</w:t>
                              </w:r>
                            </w:p>
                            <w:p w14:paraId="61831FE0" w14:textId="77777777" w:rsidR="00294879" w:rsidRDefault="00294879" w:rsidP="00294879">
                              <w:pPr>
                                <w:jc w:val="center"/>
                                <w:rPr>
                                  <w:b/>
                                  <w:sz w:val="4"/>
                                </w:rPr>
                              </w:pPr>
                            </w:p>
                            <w:p w14:paraId="7E6AABE3" w14:textId="77777777" w:rsidR="00294879" w:rsidRDefault="00294879" w:rsidP="00294879">
                              <w:pPr>
                                <w:jc w:val="center"/>
                                <w:rPr>
                                  <w:b/>
                                  <w:sz w:val="18"/>
                                  <w:vertAlign w:val="subscript"/>
                                </w:rPr>
                              </w:pPr>
                              <w:r>
                                <w:rPr>
                                  <w:b/>
                                  <w:sz w:val="18"/>
                                </w:rPr>
                                <w:sym w:font="Symbol" w:char="F046"/>
                              </w:r>
                              <w:r>
                                <w:rPr>
                                  <w:b/>
                                  <w:sz w:val="18"/>
                                  <w:vertAlign w:val="subscript"/>
                                </w:rPr>
                                <w:t>1</w:t>
                              </w:r>
                            </w:p>
                            <w:p w14:paraId="5D5129A9" w14:textId="77777777" w:rsidR="00294879" w:rsidRDefault="00294879" w:rsidP="00294879">
                              <w:pPr>
                                <w:jc w:val="center"/>
                                <w:rPr>
                                  <w:b/>
                                  <w:sz w:val="4"/>
                                </w:rPr>
                              </w:pPr>
                            </w:p>
                            <w:p w14:paraId="0DB81E86" w14:textId="77777777" w:rsidR="00294879" w:rsidRDefault="00294879" w:rsidP="00294879">
                              <w:pPr>
                                <w:jc w:val="center"/>
                                <w:rPr>
                                  <w:b/>
                                  <w:sz w:val="18"/>
                                  <w:vertAlign w:val="subscript"/>
                                </w:rPr>
                              </w:pPr>
                              <w:r>
                                <w:rPr>
                                  <w:b/>
                                  <w:sz w:val="18"/>
                                </w:rPr>
                                <w:sym w:font="Symbol" w:char="F046"/>
                              </w:r>
                              <w:r>
                                <w:rPr>
                                  <w:b/>
                                  <w:sz w:val="18"/>
                                  <w:vertAlign w:val="subscript"/>
                                </w:rPr>
                                <w:t>2</w:t>
                              </w:r>
                            </w:p>
                            <w:p w14:paraId="6B77C442" w14:textId="77777777" w:rsidR="00294879" w:rsidRDefault="00294879" w:rsidP="00294879">
                              <w:pPr>
                                <w:jc w:val="center"/>
                                <w:rPr>
                                  <w:b/>
                                  <w:sz w:val="4"/>
                                </w:rPr>
                              </w:pPr>
                            </w:p>
                            <w:p w14:paraId="6CB1000D" w14:textId="77777777" w:rsidR="00294879" w:rsidRDefault="00294879" w:rsidP="00294879">
                              <w:pPr>
                                <w:jc w:val="center"/>
                                <w:rPr>
                                  <w:b/>
                                  <w:sz w:val="18"/>
                                  <w:vertAlign w:val="subscript"/>
                                </w:rPr>
                              </w:pPr>
                              <w:r>
                                <w:rPr>
                                  <w:b/>
                                  <w:sz w:val="18"/>
                                </w:rPr>
                                <w:sym w:font="Symbol" w:char="F046"/>
                              </w:r>
                              <w:r>
                                <w:rPr>
                                  <w:b/>
                                  <w:sz w:val="18"/>
                                  <w:vertAlign w:val="subscript"/>
                                </w:rPr>
                                <w:t>3</w:t>
                              </w:r>
                            </w:p>
                          </w:txbxContent>
                        </v:textbox>
                      </v:shape>
                      <v:shape id="Text Box 980" o:spid="_x0000_s1241" type="#_x0000_t202" style="position:absolute;left:8607;top:1995;width:1307;height:3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VggkxQAA&#10;AN0AAAAPAAAAZHJzL2Rvd25yZXYueG1sRI9Ba8JAFITvQv/D8grezK5Ki0RXEWmLCEJNK3h8ZJ9J&#10;MPs2ZLea/PuuIHgcZuYbZrHqbC2u1PrKsYZxokAQ585UXGj4/fkczUD4gGywdkwaevKwWr4MFpga&#10;d+MDXbNQiAhhn6KGMoQmldLnJVn0iWuIo3d2rcUQZVtI0+Itwm0tJ0q9S4sVx4USG9qUlF+yP6tB&#10;nXZBHtW+t473G/c96b8+ZpnWw9duPQcRqAvP8KO9NRqm6m0M9zfxCcj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NWCCTFAAAA3QAAAA8AAAAAAAAAAAAAAAAAlwIAAGRycy9k&#10;b3ducmV2LnhtbFBLBQYAAAAABAAEAPUAAACJAwAAAAA=&#10;" filled="f" stroked="f">
                        <v:textbox inset="1pt,1pt,1pt,1pt">
                          <w:txbxContent>
                            <w:p w14:paraId="2F5D8EE7" w14:textId="77777777" w:rsidR="00294879" w:rsidRDefault="00294879" w:rsidP="00294879">
                              <w:pPr>
                                <w:jc w:val="center"/>
                              </w:pPr>
                              <w:proofErr w:type="spellStart"/>
                              <w:proofErr w:type="gramStart"/>
                              <w:r>
                                <w:rPr>
                                  <w:b/>
                                </w:rPr>
                                <w:t>i</w:t>
                              </w:r>
                              <w:r>
                                <w:rPr>
                                  <w:b/>
                                  <w:vertAlign w:val="subscript"/>
                                </w:rPr>
                                <w:t>D</w:t>
                              </w:r>
                              <w:proofErr w:type="spellEnd"/>
                              <w:proofErr w:type="gramEnd"/>
                              <w:r>
                                <w:rPr>
                                  <w:b/>
                                </w:rPr>
                                <w:t xml:space="preserve"> </w:t>
                              </w:r>
                            </w:p>
                          </w:txbxContent>
                        </v:textbox>
                      </v:shape>
                      <v:shape id="Text Box 981" o:spid="_x0000_s1242" type="#_x0000_t202" style="position:absolute;left:9868;top:3078;width:624;height:3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hJZTxAAA&#10;AN0AAAAPAAAAZHJzL2Rvd25yZXYueG1sRI9Ba8JAFITvQv/D8gredLcRi0RXKdIWEYQaFTw+ss8k&#10;mH0bsltN/r1bKHgcZuYbZrHqbC1u1PrKsYa3sQJBnDtTcaHhePgazUD4gGywdkwaevKwWr4MFpga&#10;d+c93bJQiAhhn6KGMoQmldLnJVn0Y9cQR+/iWoshyraQpsV7hNtaJkq9S4sVx4USG1qXlF+zX6tB&#10;nbdBntSut453a/eT9N+fs0zr4Wv3MQcRqAvP8H97YzRM1DSBvzfxCcjl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4SWU8QAAADdAAAADwAAAAAAAAAAAAAAAACXAgAAZHJzL2Rv&#10;d25yZXYueG1sUEsFBgAAAAAEAAQA9QAAAIgDAAAAAA==&#10;" filled="f" stroked="f">
                        <v:textbox inset="1pt,1pt,1pt,1pt">
                          <w:txbxContent>
                            <w:p w14:paraId="639D98C2" w14:textId="77777777" w:rsidR="00294879" w:rsidRDefault="00294879" w:rsidP="00294879">
                              <w:pPr>
                                <w:jc w:val="center"/>
                                <w:rPr>
                                  <w:b/>
                                </w:rPr>
                              </w:pPr>
                              <w:proofErr w:type="spellStart"/>
                              <w:proofErr w:type="gramStart"/>
                              <w:r>
                                <w:rPr>
                                  <w:b/>
                                </w:rPr>
                                <w:t>v</w:t>
                              </w:r>
                              <w:r>
                                <w:rPr>
                                  <w:b/>
                                  <w:vertAlign w:val="subscript"/>
                                </w:rPr>
                                <w:t>D</w:t>
                              </w:r>
                              <w:proofErr w:type="spellEnd"/>
                              <w:proofErr w:type="gramEnd"/>
                            </w:p>
                          </w:txbxContent>
                        </v:textbox>
                      </v:shape>
                      <v:shape id="Text Box 982" o:spid="_x0000_s1243" type="#_x0000_t202" style="position:absolute;left:8053;top:3534;width:554;height: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yDPIxAAA&#10;AN0AAAAPAAAAZHJzL2Rvd25yZXYueG1sRI9Ba8JAFITvBf/D8gRvdVelRaKriFgRQWijgsdH9pkE&#10;s29DdqvJv+8KQo/DzHzDzJetrcSdGl861jAaKhDEmTMl5xpOx6/3KQgfkA1WjklDRx6Wi97bHBPj&#10;HvxD9zTkIkLYJ6ihCKFOpPRZQRb90NXE0bu6xmKIssmlafAR4baSY6U+pcWS40KBNa0Lym7pr9Wg&#10;Lvsgz+rQWceHtfsed9vNNNV60G9XMxCB2vAffrV3RsNEfUzg+SY+Abn4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MgzyMQAAADdAAAADwAAAAAAAAAAAAAAAACXAgAAZHJzL2Rv&#10;d25yZXYueG1sUEsFBgAAAAAEAAQA9QAAAIgDAAAAAA==&#10;" filled="f" stroked="f">
                        <v:textbox inset="1pt,1pt,1pt,1pt">
                          <w:txbxContent>
                            <w:p w14:paraId="6134463E" w14:textId="77777777" w:rsidR="00294879" w:rsidRDefault="00294879" w:rsidP="00294879">
                              <w:pPr>
                                <w:rPr>
                                  <w:b/>
                                  <w:sz w:val="18"/>
                                </w:rPr>
                              </w:pPr>
                              <w:r>
                                <w:rPr>
                                  <w:b/>
                                  <w:sz w:val="18"/>
                                </w:rPr>
                                <w:sym w:font="Symbol" w:char="F046"/>
                              </w:r>
                              <w:r>
                                <w:rPr>
                                  <w:b/>
                                  <w:sz w:val="18"/>
                                </w:rPr>
                                <w:t xml:space="preserve"> </w:t>
                              </w:r>
                              <w:r>
                                <w:rPr>
                                  <w:b/>
                                  <w:sz w:val="18"/>
                                </w:rPr>
                                <w:sym w:font="Wingdings" w:char="F0E4"/>
                              </w:r>
                            </w:p>
                          </w:txbxContent>
                        </v:textbox>
                      </v:shape>
                      <v:line id="Line 983" o:spid="_x0000_s1244" style="position:absolute;visibility:visible;mso-wrap-style:square" from="7980,3363" to="7980,3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ABkU8YAAADdAAAADwAAAGRycy9kb3ducmV2LnhtbESP3WrCQBSE7wt9h+UUeld36x8ldRUR&#10;LIIgGC308pA9TYLZszG7JvHtXUHwcpiZb5jZoreVaKnxpWMNnwMFgjhzpuRcw/Gw/vgC4QOywcox&#10;abiSh8X89WWGiXEd76lNQy4ihH2CGooQ6kRKnxVk0Q9cTRy9f9dYDFE2uTQNdhFuKzlUaiotlhwX&#10;CqxpVVB2Si9Ww2606f7ac7pbq7Hi/akbHn63P1q/v/XLbxCB+vAMP9obo2GkJmO4v4lPQM5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AAZFPGAAAA3QAAAA8AAAAAAAAA&#10;AAAAAAAAoQIAAGRycy9kb3ducmV2LnhtbFBLBQYAAAAABAAEAPkAAACUAwAAAAA=&#10;" strokeweight="1pt">
                        <v:stroke endarrow="block" endarrowwidth="narrow" endarrowlength="short"/>
                        <v:shadow opacity="49150f"/>
                      </v:line>
                      <v:line id="Line 984" o:spid="_x0000_s1245" style="position:absolute;flip:y;visibility:visible;mso-wrap-style:square" from="6546,3705" to="7129,428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IahvccAAADdAAAADwAAAGRycy9kb3ducmV2LnhtbESPT2vCQBTE70K/w/IKveluLfFPdBUr&#10;FHooRaPg9Zl9JqnZtyG71fTbu0LB4zAzv2Hmy87W4kKtrxxreB0oEMS5MxUXGva7j/4EhA/IBmvH&#10;pOGPPCwXT705psZdeUuXLBQiQtinqKEMoUml9HlJFv3ANcTRO7nWYoiyLaRp8RrhtpZDpUbSYsVx&#10;ocSG1iXl5+zXaiiO9HPYZnK82rzvT6Npkn+r9ZfWL8/dagYiUBce4f/2p9HwppIE7m/iE5CLG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EhqG9xwAAAN0AAAAPAAAAAAAA&#10;AAAAAAAAAKECAABkcnMvZG93bnJldi54bWxQSwUGAAAAAAQABAD5AAAAlQMAAAAA&#10;">
                        <v:stroke endarrow="block" endarrowwidth="narrow" endarrowlength="short"/>
                        <v:shadow opacity="49150f"/>
                      </v:line>
                      <v:shape id="Text Box 985" o:spid="_x0000_s1246" type="#_x0000_t202" style="position:absolute;left:6327;top:4332;width:1593;height:6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v5BQxAAA&#10;AN0AAAAPAAAAZHJzL2Rvd25yZXYueG1sRI9Ba8JAFITvQv/D8gredLeKItFVRKqIINi0gsdH9pkE&#10;s29DdtXk33cLQo/DzHzDLFatrcSDGl861vAxVCCIM2dKzjX8fG8HMxA+IBusHJOGjjyslm+9BSbG&#10;PfmLHmnIRYSwT1BDEUKdSOmzgiz6oauJo3d1jcUQZZNL0+Azwm0lR0pNpcWS40KBNW0Kym7p3WpQ&#10;l0OQZ3XsrOPjxp1G3e5zlmrdf2/XcxCB2vAffrX3RsNYTabw9yY+Abn8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DL+QUMQAAADdAAAADwAAAAAAAAAAAAAAAACXAgAAZHJzL2Rv&#10;d25yZXYueG1sUEsFBgAAAAAEAAQA9QAAAIgDAAAAAA==&#10;" filled="f" stroked="f">
                        <v:textbox inset="1pt,1pt,1pt,1pt">
                          <w:txbxContent>
                            <w:p w14:paraId="2BEF9644" w14:textId="77777777" w:rsidR="00294879" w:rsidRDefault="00294879" w:rsidP="00294879">
                              <w:r>
                                <w:t xml:space="preserve">Zone </w:t>
                              </w:r>
                            </w:p>
                            <w:p w14:paraId="21648912" w14:textId="77777777" w:rsidR="00294879" w:rsidRDefault="00294879" w:rsidP="00294879">
                              <w:proofErr w:type="gramStart"/>
                              <w:r>
                                <w:t>d’avalanche</w:t>
                              </w:r>
                              <w:proofErr w:type="gramEnd"/>
                            </w:p>
                          </w:txbxContent>
                        </v:textbox>
                      </v:shape>
                      <v:shape id="Text Box 986" o:spid="_x0000_s1247" type="#_x0000_t202" style="position:absolute;left:8953;top:4560;width:624;height:3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8zXLxQAA&#10;AN0AAAAPAAAAZHJzL2Rvd25yZXYueG1sRI9Ba8JAFITvBf/D8oTedFeLrcRsRKQtIght2oLHR/aZ&#10;BLNvQ3aryb93C0KPw8x8w6Tr3jbiQp2vHWuYTRUI4sKZmksN319vkyUIH5ANNo5Jw0Ae1tnoIcXE&#10;uCt/0iUPpYgQ9glqqEJoEyl9UZFFP3UtcfROrrMYouxKaTq8Rrht5FypZ2mx5rhQYUvbiopz/ms1&#10;qOM+yB91GKzjw9Z9zIf312Wu9eO436xABOrDf/je3hkNT2rxAn9v4hOQ2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PzNcvFAAAA3QAAAA8AAAAAAAAAAAAAAAAAlwIAAGRycy9k&#10;b3ducmV2LnhtbFBLBQYAAAAABAAEAPUAAACJAwAAAAA=&#10;" filled="f" stroked="f">
                        <v:textbox inset="1pt,1pt,1pt,1pt">
                          <w:txbxContent>
                            <w:p w14:paraId="3E972516" w14:textId="77777777" w:rsidR="00294879" w:rsidRDefault="00294879" w:rsidP="00294879">
                              <w:pPr>
                                <w:jc w:val="center"/>
                                <w:rPr>
                                  <w:b/>
                                </w:rPr>
                              </w:pPr>
                              <w:proofErr w:type="spellStart"/>
                              <w:proofErr w:type="gramStart"/>
                              <w:r>
                                <w:rPr>
                                  <w:b/>
                                </w:rPr>
                                <w:t>i</w:t>
                              </w:r>
                              <w:r>
                                <w:rPr>
                                  <w:b/>
                                  <w:vertAlign w:val="subscript"/>
                                </w:rPr>
                                <w:t>R</w:t>
                              </w:r>
                              <w:proofErr w:type="spellEnd"/>
                              <w:proofErr w:type="gramEnd"/>
                            </w:p>
                          </w:txbxContent>
                        </v:textbox>
                      </v:shape>
                      <v:shape id="Text Box 987" o:spid="_x0000_s1248" type="#_x0000_t202" style="position:absolute;left:6334;top:3092;width:624;height:3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bKG5wQAA&#10;AN0AAAAPAAAAZHJzL2Rvd25yZXYueG1sRE9Ni8IwEL0v+B/CCHtbE11WpBpFRGVZELQqeByasS02&#10;k9JEbf/95iB4fLzv2aK1lXhQ40vHGoYDBYI4c6bkXMPpuPmagPAB2WDlmDR05GEx733MMDHuyQd6&#10;pCEXMYR9ghqKEOpESp8VZNEPXE0cuatrLIYIm1yaBp8x3FZypNRYWiw5NhRY06qg7JberQZ1+Qvy&#10;rHaddbxbuf2o264nqdaf/XY5BRGoDW/xy/1rNHyrnzg3volPQM7/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myhucEAAADdAAAADwAAAAAAAAAAAAAAAACXAgAAZHJzL2Rvd25y&#10;ZXYueG1sUEsFBgAAAAAEAAQA9QAAAIUDAAAAAA==&#10;" filled="f" stroked="f">
                        <v:textbox inset="1pt,1pt,1pt,1pt">
                          <w:txbxContent>
                            <w:p w14:paraId="2271D234" w14:textId="77777777" w:rsidR="00294879" w:rsidRDefault="00294879" w:rsidP="00294879">
                              <w:pPr>
                                <w:jc w:val="center"/>
                                <w:rPr>
                                  <w:b/>
                                </w:rPr>
                              </w:pPr>
                              <w:proofErr w:type="spellStart"/>
                              <w:proofErr w:type="gramStart"/>
                              <w:r>
                                <w:rPr>
                                  <w:b/>
                                </w:rPr>
                                <w:t>v</w:t>
                              </w:r>
                              <w:r>
                                <w:rPr>
                                  <w:b/>
                                  <w:vertAlign w:val="subscript"/>
                                </w:rPr>
                                <w:t>R</w:t>
                              </w:r>
                              <w:proofErr w:type="spellEnd"/>
                              <w:proofErr w:type="gramEnd"/>
                            </w:p>
                          </w:txbxContent>
                        </v:textbox>
                      </v:shape>
                      <v:line id="Line 988" o:spid="_x0000_s1249" style="position:absolute;visibility:visible;mso-wrap-style:square" from="6448,1939" to="7475,19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oPqusUAAADdAAAADwAAAGRycy9kb3ducmV2LnhtbESPT2sCMRTE70K/Q3iF3jSrorSrUUQo&#10;6qXgH+j1uXnubrt5SZPUXb99Iwg9DjPzG2a+7EwjruRDbVnBcJCBIC6srrlUcDq+919BhIissbFM&#10;Cm4UYLl46s0x17blPV0PsRQJwiFHBVWMLpcyFBUZDAPriJN3sd5gTNKXUntsE9w0cpRlU2mw5rRQ&#10;oaN1RcX34dcocOfNT3v6uETp/BB3x9EnfY03Sr08d6sZiEhd/A8/2lutYJxN3uD+Jj0Bufg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oPqusUAAADdAAAADwAAAAAAAAAA&#10;AAAAAAChAgAAZHJzL2Rvd25yZXYueG1sUEsFBgAAAAAEAAQA+QAAAJMDAAAAAA==&#10;">
                        <v:stroke startarrowwidth="wide" startarrowlength="short" endarrowwidth="wide" endarrowlength="short"/>
                        <v:shadow opacity="49150f"/>
                      </v:line>
                      <v:line id="Line 989" o:spid="_x0000_s1250" style="position:absolute;visibility:visible;mso-wrap-style:square" from="6847,1824" to="6848,2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v3LzMEAAADdAAAADwAAAGRycy9kb3ducmV2LnhtbERPzYrCMBC+C/sOYQRvmtQVka5RZEFc&#10;8KC2PsDQjG3ZZlKaWKtPbw4Le/z4/tfbwTaip87XjjUkMwWCuHCm5lLDNd9PVyB8QDbYOCYNT/Kw&#10;3XyM1pga9+AL9VkoRQxhn6KGKoQ2ldIXFVn0M9cSR+7mOoshwq6UpsNHDLeNnCu1lBZrjg0VtvRd&#10;UfGb3a2Gk8r3eXF+9QnS4ThfqFviwknryXjYfYEINIR/8Z/7x2j4VMu4P76JT0Bu3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i/cvMwQAAAN0AAAAPAAAAAAAAAAAAAAAA&#10;AKECAABkcnMvZG93bnJldi54bWxQSwUGAAAAAAQABAD5AAAAjwMAAAAA&#10;" strokeweight="1.5pt">
                        <v:stroke startarrowwidth="wide" startarrowlength="short" endarrowwidth="wide" endarrowlength="short"/>
                        <v:shadow opacity="49150f"/>
                      </v:line>
                      <v:line id="Line 990" o:spid="_x0000_s1251" style="position:absolute;visibility:visible;mso-wrap-style:square" from="6847,1824" to="7019,19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bFuV8QAAADdAAAADwAAAGRycy9kb3ducmV2LnhtbESP3YrCMBSE74V9h3AW9k6TuiJSjSIL&#10;ouCFP/UBDs2xLTYnpcnW7j69EQQvh5n5hlmseluLjlpfOdaQjBQI4tyZigsNl2wznIHwAdlg7Zg0&#10;/JGH1fJjsMDUuDufqDuHQkQI+xQ1lCE0qZQ+L8miH7mGOHpX11oMUbaFNC3eI9zWcqzUVFqsOC6U&#10;2NBPSfnt/Gs1HFS2yfLjf5cgbffjibomLhy0/vrs13MQgfrwDr/aO6PhW00TeL6JT0Au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NsW5XxAAAAN0AAAAPAAAAAAAAAAAA&#10;AAAAAKECAABkcnMvZG93bnJldi54bWxQSwUGAAAAAAQABAD5AAAAkgMAAAAA&#10;" strokeweight="1.5pt">
                        <v:stroke startarrowwidth="wide" startarrowlength="short" endarrowwidth="wide" endarrowlength="short"/>
                        <v:shadow opacity="49150f"/>
                      </v:line>
                      <v:line id="Line 991" o:spid="_x0000_s1252" style="position:absolute;flip:y;visibility:visible;mso-wrap-style:square" from="6847,1939" to="7019,2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I2ENsUAAADdAAAADwAAAGRycy9kb3ducmV2LnhtbESPzWrDMBCE74G+g9hCb4mcFOLiRAlp&#10;odCGXuLG98XaWE6slbHkn759VSjkOMzMN8x2P9lGDNT52rGC5SIBQVw6XXOl4Pz9Pn8B4QOyxsYx&#10;KfghD/vdw2yLmXYjn2jIQyUihH2GCkwIbSalLw1Z9AvXEkfv4jqLIcqukrrDMcJtI1dJspYWa44L&#10;Blt6M1Te8t4qSK/F0R112n/6S/rahy9zKG5GqafH6bABEWgK9/B/+0MreE7WK/h7E5+A3P0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I2ENsUAAADdAAAADwAAAAAAAAAA&#10;AAAAAAChAgAAZHJzL2Rvd25yZXYueG1sUEsFBgAAAAAEAAQA+QAAAJMDAAAAAA==&#10;" strokeweight="1.5pt">
                        <v:stroke startarrowwidth="wide" startarrowlength="short" endarrowwidth="wide" endarrowlength="short"/>
                        <v:shadow opacity="49150f"/>
                      </v:line>
                      <v:line id="Line 992" o:spid="_x0000_s1253" style="position:absolute;visibility:visible;mso-wrap-style:square" from="7018,1824" to="7019,2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i9Vu8QAAADdAAAADwAAAGRycy9kb3ducmV2LnhtbESP3YrCMBSE74V9h3AE7zSpLiJdo8iC&#10;rOCFP/UBDs2xLduclCZbq09vFgQvh5n5hlmue1uLjlpfOdaQTBQI4tyZigsNl2w7XoDwAdlg7Zg0&#10;3MnDevUxWGJq3I1P1J1DISKEfYoayhCaVEqfl2TRT1xDHL2ray2GKNtCmhZvEW5rOVVqLi1WHBdK&#10;bOi7pPz3/Gc1HFS2zfLjo0uQfvbTT3VNXDhoPRr2my8QgfrwDr/aO6NhpuYz+H8Tn4BcP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L1W7xAAAAN0AAAAPAAAAAAAAAAAA&#10;AAAAAKECAABkcnMvZG93bnJldi54bWxQSwUGAAAAAAQABAD5AAAAkgMAAAAA&#10;" strokeweight="1.5pt">
                        <v:stroke startarrowwidth="wide" startarrowlength="short" endarrowwidth="wide" endarrowlength="short"/>
                        <v:shadow opacity="49150f"/>
                      </v:line>
                      <v:line id="Line 993" o:spid="_x0000_s1254" style="position:absolute;visibility:visible;mso-wrap-style:square" from="6677,1596" to="6849,17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KZacYAAADdAAAADwAAAGRycy9kb3ducmV2LnhtbESPQWvCQBSE74L/YXlCL2I2bWooqauI&#10;UGiPjUro7ZF9TaLZtyG7Jum/7xYKHoeZ+YbZ7CbTioF611hW8BjFIIhLqxuuFJyOb6sXEM4ja2wt&#10;k4IfcrDbzmcbzLQd+ZOG3FciQNhlqKD2vsukdGVNBl1kO+LgfdveoA+yr6TucQxw08qnOE6lwYbD&#10;Qo0dHWoqr/nNKDDDx7o7JcvL7euQFsfEnPW1OCv1sJj2ryA8Tf4e/m+/awVJnD7D35vwBOT2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gimWnGAAAA3QAAAA8AAAAAAAAA&#10;AAAAAAAAoQIAAGRycy9kb3ducmV2LnhtbFBLBQYAAAAABAAEAPkAAACUAwAAAAA=&#10;">
                        <v:stroke startarrowwidth="wide" startarrowlength="short" endarrow="block" endarrowwidth="narrow" endarrowlength="short"/>
                        <v:shadow opacity="49150f"/>
                      </v:line>
                      <v:line id="Line 994" o:spid="_x0000_s1255" style="position:absolute;visibility:visible;mso-wrap-style:square" from="6790,1594" to="6962,17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2488sYAAADdAAAADwAAAGRycy9kb3ducmV2LnhtbESPQWuDQBSE74X+h+UFeinNmkqkmGyk&#10;CIH22ESR3B7ui5q4b8XdGPvvu4VCj8PMfMNss9n0YqLRdZYVrJYRCOLa6o4bBcVx//IGwnlkjb1l&#10;UvBNDrLd48MWU23v/EXTwTciQNilqKD1fkildHVLBt3SDsTBO9vRoA9ybKQe8R7gppevUZRIgx2H&#10;hRYHyluqr4ebUWCmz/VQxM+X2ylPqmNsSn2tSqWeFvP7BoSn2f+H/9ofWkEcJWv4fROegNz9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duPPLGAAAA3QAAAA8AAAAAAAAA&#10;AAAAAAAAoQIAAGRycy9kb3ducmV2LnhtbFBLBQYAAAAABAAEAPkAAACUAwAAAAA=&#10;">
                        <v:stroke startarrowwidth="wide" startarrowlength="short" endarrow="block" endarrowwidth="narrow" endarrowlength="short"/>
                        <v:shadow opacity="49150f"/>
                      </v:line>
                      <v:rect id="Rectangle 995" o:spid="_x0000_s1256" style="position:absolute;left:6790;top:2108;width:514;height: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f5jmxAAA&#10;AN0AAAAPAAAAZHJzL2Rvd25yZXYueG1sRI9Ba8JAFITvBf/D8oReim5USCW6ii0IIr3UCl4f2WcS&#10;zL4N2ZeY/ntXKPQ4zMw3zHo7uFr11IbKs4HZNAFFnHtbcWHg/LOfLEEFQbZYeyYDvxRguxm9rDGz&#10;/s7f1J+kUBHCIUMDpUiTaR3ykhyGqW+Io3f1rUOJsi20bfEe4a7W8yRJtcOK40KJDX2WlN9OnTPQ&#10;Xy5fH3Tu9KxHeX87HDupUjLmdTzsVqCEBvkP/7UP1sAiSVN4volPQG8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3+Y5sQAAADdAAAADwAAAAAAAAAAAAAAAACXAgAAZHJzL2Rv&#10;d25yZXYueG1sUEsFBgAAAAAEAAQA9QAAAIgDAAAAAA==&#10;" filled="f" stroked="f">
                        <v:textbox inset="1pt,1pt,1pt,1pt">
                          <w:txbxContent>
                            <w:p w14:paraId="6E39CC26" w14:textId="77777777" w:rsidR="00294879" w:rsidRDefault="00294879" w:rsidP="00294879">
                              <w:pPr>
                                <w:rPr>
                                  <w:b/>
                                </w:rPr>
                              </w:pPr>
                              <w:proofErr w:type="spellStart"/>
                              <w:proofErr w:type="gramStart"/>
                              <w:r>
                                <w:rPr>
                                  <w:b/>
                                </w:rPr>
                                <w:t>v</w:t>
                              </w:r>
                              <w:r>
                                <w:rPr>
                                  <w:b/>
                                  <w:vertAlign w:val="subscript"/>
                                </w:rPr>
                                <w:t>R</w:t>
                              </w:r>
                              <w:proofErr w:type="spellEnd"/>
                              <w:proofErr w:type="gramEnd"/>
                            </w:p>
                          </w:txbxContent>
                        </v:textbox>
                      </v:rect>
                      <v:line id="Line 996" o:spid="_x0000_s1257" style="position:absolute;flip:x;visibility:visible;mso-wrap-style:square" from="6562,1937" to="6676,19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XRQ7MYAAADdAAAADwAAAGRycy9kb3ducmV2LnhtbESPQWvCQBSE74L/YXmF3nS3LSY1dRUr&#10;CB5K0Sj0+sw+k9Ts25BdNf333ULB4zAz3zCzRW8bcaXO1441PI0VCOLCmZpLDYf9evQKwgdkg41j&#10;0vBDHhbz4WCGmXE33tE1D6WIEPYZaqhCaDMpfVGRRT92LXH0Tq6zGKLsSmk6vEW4beSzUom0WHNc&#10;qLClVUXFOb9YDeWRvr92uUyX2/fDKZlOik+1+tD68aFfvoEI1Id7+L+9MRpeVJLC35v4BOT8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V0UOzGAAAA3QAAAA8AAAAAAAAA&#10;AAAAAAAAoQIAAGRycy9kb3ducmV2LnhtbFBLBQYAAAAABAAEAPkAAACUAwAAAAA=&#10;">
                        <v:stroke endarrow="block" endarrowwidth="narrow" endarrowlength="short"/>
                        <v:shadow opacity="49150f"/>
                      </v:line>
                      <v:line id="Line 997" o:spid="_x0000_s1258" style="position:absolute;visibility:visible;mso-wrap-style:square" from="6563,2108" to="7248,2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8oTycUAAADdAAAADwAAAGRycy9kb3ducmV2LnhtbERPTWsCMRC9C/0PYQq9aVbbiqxGqZaW&#10;HhSpFcHbsBk3WzeTZTPV7b9vDgWPj/c9W3S+VhdqYxXYwHCQgSIugq24NLD/eutPQEVBtlgHJgO/&#10;FGExv+vNMLfhyp902UmpUgjHHA04kSbXOhaOPMZBaIgTdwqtR0mwLbVt8ZrCfa1HWTbWHitODQ4b&#10;Wjkqzrsfb2B9mByPT8/fazkX2/fXZePktFka83DfvUxBCXVyE/+7P6yBx2yc5qY36Qno+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8oTycUAAADdAAAADwAAAAAAAAAA&#10;AAAAAAChAgAAZHJzL2Rvd25yZXYueG1sUEsFBgAAAAAEAAQA+QAAAJMDAAAAAA==&#10;">
                        <v:stroke endarrow="block" endarrowwidth="narrow" endarrowlength="short"/>
                        <v:shadow opacity="49150f"/>
                      </v:line>
                      <v:rect id="Rectangle 998" o:spid="_x0000_s1259" style="position:absolute;left:6452;top:1595;width:514;height:51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4AyUxQAA&#10;AN0AAAAPAAAAZHJzL2Rvd25yZXYueG1sRI9fa8JAEMTfBb/DsUJfRC9WiDb1FC0UpPTFP+Drktsm&#10;obm9kNvE9Nv3hEIfh5n5DbPZDa5WPbWh8mxgMU9AEefeVlwYuF7eZ2tQQZAt1p7JwA8F2G3How1m&#10;1t/5RP1ZChUhHDI0UIo0mdYhL8lhmPuGOHpfvnUoUbaFti3eI9zV+jlJUu2w4rhQYkNvJeXf584Z&#10;6G+3zwNdO73oUVbT40cnVUrGPE2G/SsooUH+w3/tozWwTNIXeLyJT0B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LgDJTFAAAA3QAAAA8AAAAAAAAAAAAAAAAAlwIAAGRycy9k&#10;b3ducmV2LnhtbFBLBQYAAAAABAAEAPUAAACJAwAAAAA=&#10;" filled="f" stroked="f">
                        <v:textbox inset="1pt,1pt,1pt,1pt">
                          <w:txbxContent>
                            <w:p w14:paraId="5F4967FF" w14:textId="77777777" w:rsidR="00294879" w:rsidRDefault="00294879" w:rsidP="00294879">
                              <w:pPr>
                                <w:rPr>
                                  <w:b/>
                                </w:rPr>
                              </w:pPr>
                              <w:proofErr w:type="spellStart"/>
                              <w:proofErr w:type="gramStart"/>
                              <w:r>
                                <w:rPr>
                                  <w:b/>
                                </w:rPr>
                                <w:t>i</w:t>
                              </w:r>
                              <w:r>
                                <w:rPr>
                                  <w:b/>
                                  <w:vertAlign w:val="subscript"/>
                                </w:rPr>
                                <w:t>R</w:t>
                              </w:r>
                              <w:proofErr w:type="spellEnd"/>
                              <w:proofErr w:type="gramEnd"/>
                            </w:p>
                          </w:txbxContent>
                        </v:textbox>
                      </v:rect>
                      <v:rect id="Rectangle 999" o:spid="_x0000_s1260" style="position:absolute;left:6156;top:1368;width:4332;height:36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AHE5xQAA&#10;AN0AAAAPAAAAZHJzL2Rvd25yZXYueG1sRI/BTsMwDIbvSLxDZKTdWMIGGyrLJoRAcEMbaLtajddW&#10;a5wuydry9viAxNH6/X/+vNqMvlU9xdQEtnA3NaCIy+Aarix8f73dPoJKGdlhG5gs/FCCzfr6aoWF&#10;CwNvqd/lSgmEU4EW6py7QutU1uQxTUNHLNkxRI9ZxlhpF3EQuG/1zJiF9tiwXKixo5eaytPu4kVj&#10;/zqcz/2DOx3K97g090c/n31aO7kZn59AZRrz//Jf+8NZmJul+Ms3ggC9/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AcTnFAAAA3QAAAA8AAAAAAAAAAAAAAAAAlwIAAGRycy9k&#10;b3ducmV2LnhtbFBLBQYAAAAABAAEAPUAAACJAwAAAAA=&#10;" filled="f">
                        <v:shadow opacity="49150f"/>
                      </v:rect>
                      <v:rect id="Rectangle 1000" o:spid="_x0000_s1261" style="position:absolute;left:6283;top:1484;width:1305;height:9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TNSixQAA&#10;AN0AAAAPAAAAZHJzL2Rvd25yZXYueG1sRI9BawIxEIXvhf6HMIXeNFHbKqtRRCrtrdQWvQ6bcXdx&#10;M1mTuLv+e1MQeny8ed+bt1j1thYt+VA51jAaKhDEuTMVFxp+f7aDGYgQkQ3WjknDlQKslo8PC8yM&#10;6/ib2l0sRIJwyFBDGWOTSRnykiyGoWuIk3d03mJM0hfSeOwS3NZyrNSbtFhxaiixoU1J+Wl3semN&#10;/Xt3Prev5nTIP/xUvRztZPyl9fNTv56DiNTH/+N7+tNomKjpCP7WJATI5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ZM1KLFAAAA3QAAAA8AAAAAAAAAAAAAAAAAlwIAAGRycy9k&#10;b3ducmV2LnhtbFBLBQYAAAAABAAEAPUAAACJAwAAAAA=&#10;" filled="f">
                        <v:shadow opacity="49150f"/>
                      </v:rect>
                    </v:group>
                  </w:pict>
                </mc:Fallback>
              </mc:AlternateContent>
            </w:r>
          </w:p>
        </w:tc>
        <w:tc>
          <w:tcPr>
            <w:tcW w:w="2371" w:type="dxa"/>
            <w:vAlign w:val="center"/>
          </w:tcPr>
          <w:p w14:paraId="31103AD5" w14:textId="77777777" w:rsidR="00294879" w:rsidRPr="00294879" w:rsidRDefault="00294879" w:rsidP="00294879"/>
        </w:tc>
      </w:tr>
      <w:tr w:rsidR="00294879" w14:paraId="7F4D2B48" w14:textId="77777777" w:rsidTr="00B86A72">
        <w:trPr>
          <w:cantSplit/>
        </w:trPr>
        <w:tc>
          <w:tcPr>
            <w:tcW w:w="817" w:type="dxa"/>
            <w:vAlign w:val="center"/>
          </w:tcPr>
          <w:p w14:paraId="65FE12D3" w14:textId="77777777" w:rsidR="00294879" w:rsidRDefault="00294879" w:rsidP="00F420E4">
            <w:pPr>
              <w:jc w:val="center"/>
              <w:rPr>
                <w:b/>
                <w:bCs/>
                <w:szCs w:val="18"/>
              </w:rPr>
            </w:pPr>
          </w:p>
        </w:tc>
        <w:tc>
          <w:tcPr>
            <w:tcW w:w="1418" w:type="dxa"/>
            <w:vAlign w:val="center"/>
          </w:tcPr>
          <w:p w14:paraId="5F25155F" w14:textId="77777777" w:rsidR="00294879" w:rsidRDefault="00294879" w:rsidP="00F420E4">
            <w:pPr>
              <w:jc w:val="center"/>
              <w:rPr>
                <w:szCs w:val="18"/>
              </w:rPr>
            </w:pPr>
            <w:proofErr w:type="spellStart"/>
            <w:r>
              <w:rPr>
                <w:szCs w:val="18"/>
              </w:rPr>
              <w:t>Phototran</w:t>
            </w:r>
            <w:proofErr w:type="spellEnd"/>
            <w:r>
              <w:rPr>
                <w:szCs w:val="18"/>
              </w:rPr>
              <w:t>-</w:t>
            </w:r>
          </w:p>
          <w:p w14:paraId="2CB1CCDB" w14:textId="77777777" w:rsidR="00294879" w:rsidRDefault="00294879" w:rsidP="00F420E4">
            <w:pPr>
              <w:jc w:val="center"/>
              <w:rPr>
                <w:szCs w:val="18"/>
              </w:rPr>
            </w:pPr>
            <w:r>
              <w:rPr>
                <w:szCs w:val="18"/>
              </w:rPr>
              <w:t>-</w:t>
            </w:r>
            <w:proofErr w:type="spellStart"/>
            <w:r>
              <w:rPr>
                <w:szCs w:val="18"/>
              </w:rPr>
              <w:t>sistor</w:t>
            </w:r>
            <w:proofErr w:type="spellEnd"/>
          </w:p>
        </w:tc>
        <w:tc>
          <w:tcPr>
            <w:tcW w:w="5953" w:type="dxa"/>
            <w:vAlign w:val="center"/>
          </w:tcPr>
          <w:p w14:paraId="3C0CC440" w14:textId="77777777" w:rsidR="00294879" w:rsidRDefault="00294879" w:rsidP="00F420E4"/>
          <w:p w14:paraId="50D1AB28" w14:textId="77777777" w:rsidR="00294879" w:rsidRDefault="00294879" w:rsidP="00F420E4"/>
          <w:p w14:paraId="16A00A8E" w14:textId="77777777" w:rsidR="00294879" w:rsidRDefault="00294879" w:rsidP="00F420E4"/>
          <w:p w14:paraId="14C1A814" w14:textId="77777777" w:rsidR="00294879" w:rsidRDefault="00294879" w:rsidP="00F420E4">
            <w:r>
              <w:t>Ce sont des transistors dont le boîtier comporte une extrémité transparente munie d’une lentille, qui concentre la lumière sur la jonction collecteur - base. Cette jonction polarisée en inverse se comporte comme une photodiode.</w:t>
            </w:r>
          </w:p>
          <w:p w14:paraId="6459CD79" w14:textId="77777777" w:rsidR="00294879" w:rsidRDefault="00294879" w:rsidP="00F420E4">
            <w:r>
              <w:t xml:space="preserve">Le courant qui en résulte subit </w:t>
            </w:r>
            <w:r>
              <w:rPr>
                <w:b/>
              </w:rPr>
              <w:t>l’effet multiplicatif</w:t>
            </w:r>
            <w:r>
              <w:t xml:space="preserve"> du transistor, d’où un courant </w:t>
            </w:r>
            <w:r>
              <w:rPr>
                <w:b/>
              </w:rPr>
              <w:t>I</w:t>
            </w:r>
            <w:r>
              <w:rPr>
                <w:b/>
                <w:vertAlign w:val="subscript"/>
              </w:rPr>
              <w:t>C</w:t>
            </w:r>
            <w:r>
              <w:t xml:space="preserve"> collecteur - émetteur</w:t>
            </w:r>
            <w:r>
              <w:rPr>
                <w:b/>
              </w:rPr>
              <w:t xml:space="preserve"> </w:t>
            </w:r>
            <w:r>
              <w:rPr>
                <w:b/>
              </w:rPr>
              <w:sym w:font="Symbol" w:char="F062"/>
            </w:r>
            <w:r>
              <w:rPr>
                <w:b/>
              </w:rPr>
              <w:t xml:space="preserve"> </w:t>
            </w:r>
            <w:proofErr w:type="gramStart"/>
            <w:r>
              <w:rPr>
                <w:b/>
              </w:rPr>
              <w:t>fois plus élevé</w:t>
            </w:r>
            <w:proofErr w:type="gramEnd"/>
            <w:r>
              <w:rPr>
                <w:b/>
              </w:rPr>
              <w:t xml:space="preserve"> </w:t>
            </w:r>
            <w:r>
              <w:t xml:space="preserve">que celui d’une photodiode (quelques mA contre quelques </w:t>
            </w:r>
            <w:r>
              <w:sym w:font="Symbol" w:char="F06D"/>
            </w:r>
            <w:r>
              <w:t>A).</w:t>
            </w:r>
          </w:p>
          <w:p w14:paraId="642C7C5D" w14:textId="77777777" w:rsidR="00294879" w:rsidRDefault="00294879" w:rsidP="00F420E4"/>
          <w:p w14:paraId="19ABDAB9" w14:textId="77777777" w:rsidR="00294879" w:rsidRDefault="00294879" w:rsidP="00F420E4"/>
          <w:p w14:paraId="70F2A400" w14:textId="77777777" w:rsidR="00294879" w:rsidRDefault="00294879" w:rsidP="00F420E4"/>
        </w:tc>
        <w:tc>
          <w:tcPr>
            <w:tcW w:w="4005" w:type="dxa"/>
            <w:vAlign w:val="center"/>
          </w:tcPr>
          <w:p w14:paraId="278A8811" w14:textId="77777777" w:rsidR="00294879" w:rsidRDefault="00294879" w:rsidP="00F420E4">
            <w:pPr>
              <w:rPr>
                <w:noProof/>
              </w:rPr>
            </w:pPr>
            <w:r>
              <w:rPr>
                <w:noProof/>
                <w:lang w:eastAsia="zh-CN"/>
              </w:rPr>
              <mc:AlternateContent>
                <mc:Choice Requires="wpg">
                  <w:drawing>
                    <wp:anchor distT="0" distB="0" distL="114300" distR="114300" simplePos="0" relativeHeight="251839488" behindDoc="0" locked="0" layoutInCell="1" allowOverlap="1" wp14:anchorId="49E67954" wp14:editId="29C959F8">
                      <wp:simplePos x="0" y="0"/>
                      <wp:positionH relativeFrom="column">
                        <wp:posOffset>13970</wp:posOffset>
                      </wp:positionH>
                      <wp:positionV relativeFrom="paragraph">
                        <wp:posOffset>73660</wp:posOffset>
                      </wp:positionV>
                      <wp:extent cx="2353310" cy="2306320"/>
                      <wp:effectExtent l="1270" t="0" r="7620" b="7620"/>
                      <wp:wrapNone/>
                      <wp:docPr id="2981" name="Grouper 2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3310" cy="2306320"/>
                                <a:chOff x="6783" y="1653"/>
                                <a:chExt cx="3706" cy="4132"/>
                              </a:xfrm>
                            </wpg:grpSpPr>
                            <wps:wsp>
                              <wps:cNvPr id="2982" name="Rectangle 1002"/>
                              <wps:cNvSpPr>
                                <a:spLocks noChangeArrowheads="1"/>
                              </wps:cNvSpPr>
                              <wps:spPr bwMode="auto">
                                <a:xfrm>
                                  <a:off x="7314" y="3917"/>
                                  <a:ext cx="586" cy="58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83" name="Arc 1003"/>
                              <wps:cNvSpPr>
                                <a:spLocks/>
                              </wps:cNvSpPr>
                              <wps:spPr bwMode="auto">
                                <a:xfrm flipH="1">
                                  <a:off x="7314" y="3624"/>
                                  <a:ext cx="294"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84" name="Arc 1004"/>
                              <wps:cNvSpPr>
                                <a:spLocks/>
                              </wps:cNvSpPr>
                              <wps:spPr bwMode="auto">
                                <a:xfrm>
                                  <a:off x="7610" y="3624"/>
                                  <a:ext cx="290" cy="2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85" name="Rectangle 1005"/>
                              <wps:cNvSpPr>
                                <a:spLocks noChangeArrowheads="1"/>
                              </wps:cNvSpPr>
                              <wps:spPr bwMode="auto">
                                <a:xfrm>
                                  <a:off x="7412" y="4551"/>
                                  <a:ext cx="50" cy="683"/>
                                </a:xfrm>
                                <a:prstGeom prst="rect">
                                  <a:avLst/>
                                </a:prstGeom>
                                <a:solidFill>
                                  <a:srgbClr val="000000"/>
                                </a:solid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86" name="Rectangle 1006"/>
                              <wps:cNvSpPr>
                                <a:spLocks noChangeArrowheads="1"/>
                              </wps:cNvSpPr>
                              <wps:spPr bwMode="auto">
                                <a:xfrm>
                                  <a:off x="7753" y="4551"/>
                                  <a:ext cx="49" cy="683"/>
                                </a:xfrm>
                                <a:prstGeom prst="rect">
                                  <a:avLst/>
                                </a:prstGeom>
                                <a:solidFill>
                                  <a:srgbClr val="000000"/>
                                </a:solid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87" name="Line 1007"/>
                              <wps:cNvCnPr>
                                <a:cxnSpLocks noChangeShapeType="1"/>
                              </wps:cNvCnPr>
                              <wps:spPr bwMode="auto">
                                <a:xfrm flipV="1">
                                  <a:off x="7412" y="4209"/>
                                  <a:ext cx="1" cy="29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988" name="Line 1008"/>
                              <wps:cNvCnPr>
                                <a:cxnSpLocks noChangeShapeType="1"/>
                              </wps:cNvCnPr>
                              <wps:spPr bwMode="auto">
                                <a:xfrm flipV="1">
                                  <a:off x="7460" y="4356"/>
                                  <a:ext cx="2" cy="14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989" name="Line 1009"/>
                              <wps:cNvCnPr>
                                <a:cxnSpLocks noChangeShapeType="1"/>
                              </wps:cNvCnPr>
                              <wps:spPr bwMode="auto">
                                <a:xfrm>
                                  <a:off x="7412" y="4209"/>
                                  <a:ext cx="244"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990" name="Line 1010"/>
                              <wps:cNvCnPr>
                                <a:cxnSpLocks noChangeShapeType="1"/>
                              </wps:cNvCnPr>
                              <wps:spPr bwMode="auto">
                                <a:xfrm>
                                  <a:off x="7655" y="4209"/>
                                  <a:ext cx="1" cy="5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991" name="Line 1011"/>
                              <wps:cNvCnPr>
                                <a:cxnSpLocks noChangeShapeType="1"/>
                              </wps:cNvCnPr>
                              <wps:spPr bwMode="auto">
                                <a:xfrm flipV="1">
                                  <a:off x="7460" y="4259"/>
                                  <a:ext cx="196" cy="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992" name="Rectangle 1012"/>
                              <wps:cNvSpPr>
                                <a:spLocks noChangeArrowheads="1"/>
                              </wps:cNvSpPr>
                              <wps:spPr bwMode="auto">
                                <a:xfrm>
                                  <a:off x="7509" y="4161"/>
                                  <a:ext cx="147" cy="49"/>
                                </a:xfrm>
                                <a:prstGeom prst="rect">
                                  <a:avLst/>
                                </a:prstGeom>
                                <a:pattFill prst="ltUpDiag">
                                  <a:fgClr>
                                    <a:srgbClr val="000000"/>
                                  </a:fgClr>
                                  <a:bgClr>
                                    <a:srgbClr val="FFFFFF"/>
                                  </a:bgClr>
                                </a:pattFill>
                                <a:ln w="1587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93" name="Arc 1013"/>
                              <wps:cNvSpPr>
                                <a:spLocks/>
                              </wps:cNvSpPr>
                              <wps:spPr bwMode="auto">
                                <a:xfrm flipH="1">
                                  <a:off x="7610" y="4113"/>
                                  <a:ext cx="98" cy="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94" name="Arc 1014"/>
                              <wps:cNvSpPr>
                                <a:spLocks/>
                              </wps:cNvSpPr>
                              <wps:spPr bwMode="auto">
                                <a:xfrm>
                                  <a:off x="7705" y="4113"/>
                                  <a:ext cx="66" cy="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95" name="Rectangle 1015"/>
                              <wps:cNvSpPr>
                                <a:spLocks noChangeArrowheads="1"/>
                              </wps:cNvSpPr>
                              <wps:spPr bwMode="auto">
                                <a:xfrm>
                                  <a:off x="7753" y="4209"/>
                                  <a:ext cx="49" cy="29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96" name="Rectangle 1016"/>
                              <wps:cNvSpPr>
                                <a:spLocks noChangeArrowheads="1"/>
                              </wps:cNvSpPr>
                              <wps:spPr bwMode="auto">
                                <a:xfrm>
                                  <a:off x="7168" y="4502"/>
                                  <a:ext cx="781" cy="4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2997" name="Rectangle 1017"/>
                              <wps:cNvSpPr>
                                <a:spLocks noChangeArrowheads="1"/>
                              </wps:cNvSpPr>
                              <wps:spPr bwMode="auto">
                                <a:xfrm>
                                  <a:off x="8314" y="3512"/>
                                  <a:ext cx="1073" cy="29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6C37154D" w14:textId="77777777" w:rsidR="00294879" w:rsidRDefault="00294879" w:rsidP="00294879">
                                    <w:pPr>
                                      <w:rPr>
                                        <w:b/>
                                      </w:rPr>
                                    </w:pPr>
                                    <w:r>
                                      <w:rPr>
                                        <w:b/>
                                        <w:sz w:val="18"/>
                                      </w:rPr>
                                      <w:t>Lentille</w:t>
                                    </w:r>
                                  </w:p>
                                </w:txbxContent>
                              </wps:txbx>
                              <wps:bodyPr rot="0" vert="horz" wrap="square" lIns="12700" tIns="12700" rIns="12700" bIns="12700" anchor="t" anchorCtr="0" upright="1">
                                <a:noAutofit/>
                              </wps:bodyPr>
                            </wps:wsp>
                            <wps:wsp>
                              <wps:cNvPr id="2998" name="Line 1018"/>
                              <wps:cNvCnPr>
                                <a:cxnSpLocks noChangeShapeType="1"/>
                              </wps:cNvCnPr>
                              <wps:spPr bwMode="auto">
                                <a:xfrm flipV="1">
                                  <a:off x="7607" y="4989"/>
                                  <a:ext cx="1" cy="342"/>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2999" name="Rectangle 1019"/>
                              <wps:cNvSpPr>
                                <a:spLocks noChangeArrowheads="1"/>
                              </wps:cNvSpPr>
                              <wps:spPr bwMode="auto">
                                <a:xfrm>
                                  <a:off x="7412" y="5379"/>
                                  <a:ext cx="390"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AF675D" w14:textId="77777777" w:rsidR="00294879" w:rsidRDefault="00294879" w:rsidP="00294879">
                                    <w:pPr>
                                      <w:jc w:val="center"/>
                                      <w:rPr>
                                        <w:b/>
                                      </w:rPr>
                                    </w:pPr>
                                    <w:r>
                                      <w:rPr>
                                        <w:b/>
                                        <w:sz w:val="18"/>
                                      </w:rPr>
                                      <w:t>A</w:t>
                                    </w:r>
                                  </w:p>
                                </w:txbxContent>
                              </wps:txbx>
                              <wps:bodyPr rot="0" vert="horz" wrap="square" lIns="12700" tIns="12700" rIns="12700" bIns="12700" anchor="t" anchorCtr="0" upright="1">
                                <a:noAutofit/>
                              </wps:bodyPr>
                            </wps:wsp>
                            <wps:wsp>
                              <wps:cNvPr id="3000" name="Oval 1020"/>
                              <wps:cNvSpPr>
                                <a:spLocks noChangeArrowheads="1"/>
                              </wps:cNvSpPr>
                              <wps:spPr bwMode="auto">
                                <a:xfrm>
                                  <a:off x="8876" y="4255"/>
                                  <a:ext cx="782" cy="78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3001" name="Oval 1021"/>
                              <wps:cNvSpPr>
                                <a:spLocks noChangeArrowheads="1"/>
                              </wps:cNvSpPr>
                              <wps:spPr bwMode="auto">
                                <a:xfrm>
                                  <a:off x="9093" y="4603"/>
                                  <a:ext cx="86" cy="86"/>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3002" name="Oval 1022"/>
                              <wps:cNvSpPr>
                                <a:spLocks noChangeArrowheads="1"/>
                              </wps:cNvSpPr>
                              <wps:spPr bwMode="auto">
                                <a:xfrm>
                                  <a:off x="9353" y="4603"/>
                                  <a:ext cx="87" cy="86"/>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3003" name="Rectangle 1023"/>
                              <wps:cNvSpPr>
                                <a:spLocks noChangeArrowheads="1"/>
                              </wps:cNvSpPr>
                              <wps:spPr bwMode="auto">
                                <a:xfrm>
                                  <a:off x="9571" y="4387"/>
                                  <a:ext cx="175" cy="521"/>
                                </a:xfrm>
                                <a:prstGeom prst="rect">
                                  <a:avLst/>
                                </a:prstGeom>
                                <a:solidFill>
                                  <a:srgbClr val="FFFF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3004" name="Line 1024"/>
                              <wps:cNvCnPr>
                                <a:cxnSpLocks noChangeShapeType="1"/>
                              </wps:cNvCnPr>
                              <wps:spPr bwMode="auto">
                                <a:xfrm>
                                  <a:off x="9571" y="4405"/>
                                  <a:ext cx="1" cy="49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05" name="Oval 1025"/>
                              <wps:cNvSpPr>
                                <a:spLocks noChangeArrowheads="1"/>
                              </wps:cNvSpPr>
                              <wps:spPr bwMode="auto">
                                <a:xfrm>
                                  <a:off x="9006" y="4387"/>
                                  <a:ext cx="521" cy="521"/>
                                </a:xfrm>
                                <a:prstGeom prst="ellipse">
                                  <a:avLst/>
                                </a:prstGeom>
                                <a:noFill/>
                                <a:ln w="9525">
                                  <a:solidFill>
                                    <a:srgbClr val="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3006" name="Rectangle 1026"/>
                              <wps:cNvSpPr>
                                <a:spLocks noChangeArrowheads="1"/>
                              </wps:cNvSpPr>
                              <wps:spPr bwMode="auto">
                                <a:xfrm>
                                  <a:off x="8664" y="5158"/>
                                  <a:ext cx="1192"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865463" w14:textId="77777777" w:rsidR="00294879" w:rsidRDefault="00294879" w:rsidP="00294879">
                                    <w:pPr>
                                      <w:jc w:val="center"/>
                                      <w:rPr>
                                        <w:b/>
                                        <w:sz w:val="18"/>
                                        <w:u w:val="single"/>
                                      </w:rPr>
                                    </w:pPr>
                                    <w:r>
                                      <w:rPr>
                                        <w:b/>
                                        <w:sz w:val="18"/>
                                        <w:u w:val="single"/>
                                      </w:rPr>
                                      <w:t>Vue</w:t>
                                    </w:r>
                                  </w:p>
                                  <w:p w14:paraId="57603CF2" w14:textId="77777777" w:rsidR="00294879" w:rsidRDefault="00294879" w:rsidP="00294879">
                                    <w:pPr>
                                      <w:jc w:val="center"/>
                                    </w:pPr>
                                    <w:proofErr w:type="gramStart"/>
                                    <w:r>
                                      <w:rPr>
                                        <w:b/>
                                        <w:sz w:val="18"/>
                                        <w:u w:val="single"/>
                                      </w:rPr>
                                      <w:t>suivant</w:t>
                                    </w:r>
                                    <w:proofErr w:type="gramEnd"/>
                                    <w:r>
                                      <w:rPr>
                                        <w:b/>
                                        <w:sz w:val="18"/>
                                        <w:u w:val="single"/>
                                      </w:rPr>
                                      <w:t xml:space="preserve"> A</w:t>
                                    </w:r>
                                  </w:p>
                                  <w:p w14:paraId="220EE7BB" w14:textId="77777777" w:rsidR="00294879" w:rsidRDefault="00294879" w:rsidP="00294879">
                                    <w:pPr>
                                      <w:jc w:val="center"/>
                                    </w:pPr>
                                  </w:p>
                                </w:txbxContent>
                              </wps:txbx>
                              <wps:bodyPr rot="0" vert="horz" wrap="square" lIns="12700" tIns="12700" rIns="12700" bIns="12700" anchor="t" anchorCtr="0" upright="1">
                                <a:noAutofit/>
                              </wps:bodyPr>
                            </wps:wsp>
                            <wps:wsp>
                              <wps:cNvPr id="3007" name="Line 1027"/>
                              <wps:cNvCnPr>
                                <a:cxnSpLocks noChangeShapeType="1"/>
                              </wps:cNvCnPr>
                              <wps:spPr bwMode="auto">
                                <a:xfrm flipV="1">
                                  <a:off x="9397" y="3806"/>
                                  <a:ext cx="240" cy="842"/>
                                </a:xfrm>
                                <a:prstGeom prst="line">
                                  <a:avLst/>
                                </a:prstGeom>
                                <a:noFill/>
                                <a:ln w="9525">
                                  <a:solidFill>
                                    <a:srgbClr val="000000"/>
                                  </a:solidFill>
                                  <a:round/>
                                  <a:headEnd type="triangl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08" name="Rectangle 1028"/>
                              <wps:cNvSpPr>
                                <a:spLocks noChangeArrowheads="1"/>
                              </wps:cNvSpPr>
                              <wps:spPr bwMode="auto">
                                <a:xfrm>
                                  <a:off x="9292" y="3512"/>
                                  <a:ext cx="1139"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969465" w14:textId="77777777" w:rsidR="00294879" w:rsidRDefault="00294879" w:rsidP="00294879">
                                    <w:pPr>
                                      <w:rPr>
                                        <w:b/>
                                      </w:rPr>
                                    </w:pPr>
                                    <w:r>
                                      <w:rPr>
                                        <w:b/>
                                        <w:sz w:val="18"/>
                                      </w:rPr>
                                      <w:t>Collecteur</w:t>
                                    </w:r>
                                  </w:p>
                                </w:txbxContent>
                              </wps:txbx>
                              <wps:bodyPr rot="0" vert="horz" wrap="square" lIns="12700" tIns="12700" rIns="12700" bIns="12700" anchor="t" anchorCtr="0" upright="1">
                                <a:noAutofit/>
                              </wps:bodyPr>
                            </wps:wsp>
                            <wps:wsp>
                              <wps:cNvPr id="3009" name="Line 1029"/>
                              <wps:cNvCnPr>
                                <a:cxnSpLocks noChangeShapeType="1"/>
                              </wps:cNvCnPr>
                              <wps:spPr bwMode="auto">
                                <a:xfrm>
                                  <a:off x="7381" y="2991"/>
                                  <a:ext cx="0" cy="585"/>
                                </a:xfrm>
                                <a:prstGeom prst="line">
                                  <a:avLst/>
                                </a:prstGeom>
                                <a:noFill/>
                                <a:ln w="19050">
                                  <a:solidFill>
                                    <a:srgbClr val="777777"/>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10" name="Line 1030"/>
                              <wps:cNvCnPr>
                                <a:cxnSpLocks noChangeShapeType="1"/>
                              </wps:cNvCnPr>
                              <wps:spPr bwMode="auto">
                                <a:xfrm>
                                  <a:off x="7611" y="2991"/>
                                  <a:ext cx="0" cy="585"/>
                                </a:xfrm>
                                <a:prstGeom prst="line">
                                  <a:avLst/>
                                </a:prstGeom>
                                <a:noFill/>
                                <a:ln w="19050">
                                  <a:solidFill>
                                    <a:srgbClr val="777777"/>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11" name="Line 1031"/>
                              <wps:cNvCnPr>
                                <a:cxnSpLocks noChangeShapeType="1"/>
                              </wps:cNvCnPr>
                              <wps:spPr bwMode="auto">
                                <a:xfrm>
                                  <a:off x="7820" y="2991"/>
                                  <a:ext cx="0" cy="585"/>
                                </a:xfrm>
                                <a:prstGeom prst="line">
                                  <a:avLst/>
                                </a:prstGeom>
                                <a:noFill/>
                                <a:ln w="19050">
                                  <a:solidFill>
                                    <a:srgbClr val="777777"/>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12" name="Line 1032"/>
                              <wps:cNvCnPr>
                                <a:cxnSpLocks noChangeShapeType="1"/>
                              </wps:cNvCnPr>
                              <wps:spPr bwMode="auto">
                                <a:xfrm>
                                  <a:off x="7381" y="3743"/>
                                  <a:ext cx="226" cy="418"/>
                                </a:xfrm>
                                <a:prstGeom prst="line">
                                  <a:avLst/>
                                </a:prstGeom>
                                <a:noFill/>
                                <a:ln w="15875">
                                  <a:solidFill>
                                    <a:srgbClr val="777777"/>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13" name="Line 1033"/>
                              <wps:cNvCnPr>
                                <a:cxnSpLocks noChangeShapeType="1"/>
                              </wps:cNvCnPr>
                              <wps:spPr bwMode="auto">
                                <a:xfrm flipH="1">
                                  <a:off x="7610" y="3743"/>
                                  <a:ext cx="213" cy="419"/>
                                </a:xfrm>
                                <a:prstGeom prst="line">
                                  <a:avLst/>
                                </a:prstGeom>
                                <a:noFill/>
                                <a:ln w="15875">
                                  <a:solidFill>
                                    <a:srgbClr val="777777"/>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14" name="Line 1034"/>
                              <wps:cNvCnPr>
                                <a:cxnSpLocks noChangeShapeType="1"/>
                              </wps:cNvCnPr>
                              <wps:spPr bwMode="auto">
                                <a:xfrm flipH="1">
                                  <a:off x="7607" y="3624"/>
                                  <a:ext cx="0" cy="531"/>
                                </a:xfrm>
                                <a:prstGeom prst="line">
                                  <a:avLst/>
                                </a:prstGeom>
                                <a:noFill/>
                                <a:ln w="15875">
                                  <a:solidFill>
                                    <a:srgbClr val="777777"/>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15" name="AutoShape 1035"/>
                              <wps:cNvSpPr>
                                <a:spLocks noChangeArrowheads="1"/>
                              </wps:cNvSpPr>
                              <wps:spPr bwMode="auto">
                                <a:xfrm rot="-1507404">
                                  <a:off x="7900" y="3674"/>
                                  <a:ext cx="254" cy="146"/>
                                </a:xfrm>
                                <a:prstGeom prst="leftArrow">
                                  <a:avLst>
                                    <a:gd name="adj1" fmla="val 50000"/>
                                    <a:gd name="adj2" fmla="val 43493"/>
                                  </a:avLst>
                                </a:prstGeom>
                                <a:solidFill>
                                  <a:srgbClr val="FFFFFF"/>
                                </a:solidFill>
                                <a:ln w="9525">
                                  <a:solidFill>
                                    <a:srgbClr val="000000"/>
                                  </a:solidFill>
                                  <a:miter lim="800000"/>
                                  <a:headEnd/>
                                  <a:tailEnd type="none" w="sm" len="sm"/>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12700" tIns="12700" rIns="12700" bIns="12700" anchor="t" anchorCtr="0" upright="1">
                                <a:noAutofit/>
                              </wps:bodyPr>
                            </wps:wsp>
                            <wps:wsp>
                              <wps:cNvPr id="3016" name="Line 1036"/>
                              <wps:cNvCnPr>
                                <a:cxnSpLocks noChangeShapeType="1"/>
                              </wps:cNvCnPr>
                              <wps:spPr bwMode="auto">
                                <a:xfrm>
                                  <a:off x="7610" y="3806"/>
                                  <a:ext cx="0" cy="63"/>
                                </a:xfrm>
                                <a:prstGeom prst="line">
                                  <a:avLst/>
                                </a:prstGeom>
                                <a:noFill/>
                                <a:ln w="9525">
                                  <a:solidFill>
                                    <a:srgbClr val="777777"/>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17" name="Line 1037"/>
                              <wps:cNvCnPr>
                                <a:cxnSpLocks noChangeShapeType="1"/>
                              </wps:cNvCnPr>
                              <wps:spPr bwMode="auto">
                                <a:xfrm flipH="1">
                                  <a:off x="7695" y="3743"/>
                                  <a:ext cx="125" cy="251"/>
                                </a:xfrm>
                                <a:prstGeom prst="line">
                                  <a:avLst/>
                                </a:prstGeom>
                                <a:noFill/>
                                <a:ln w="9525">
                                  <a:solidFill>
                                    <a:srgbClr val="777777"/>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18" name="Line 1038"/>
                              <wps:cNvCnPr>
                                <a:cxnSpLocks noChangeShapeType="1"/>
                              </wps:cNvCnPr>
                              <wps:spPr bwMode="auto">
                                <a:xfrm>
                                  <a:off x="7381" y="3743"/>
                                  <a:ext cx="126" cy="251"/>
                                </a:xfrm>
                                <a:prstGeom prst="line">
                                  <a:avLst/>
                                </a:prstGeom>
                                <a:noFill/>
                                <a:ln w="9525">
                                  <a:solidFill>
                                    <a:srgbClr val="777777"/>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19" name="Rectangle 1039"/>
                              <wps:cNvSpPr>
                                <a:spLocks noChangeArrowheads="1"/>
                              </wps:cNvSpPr>
                              <wps:spPr bwMode="auto">
                                <a:xfrm>
                                  <a:off x="7068" y="2678"/>
                                  <a:ext cx="1073" cy="29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570AC236" w14:textId="77777777" w:rsidR="00294879" w:rsidRDefault="00294879" w:rsidP="00294879">
                                    <w:pPr>
                                      <w:jc w:val="center"/>
                                      <w:rPr>
                                        <w:b/>
                                      </w:rPr>
                                    </w:pPr>
                                    <w:r>
                                      <w:rPr>
                                        <w:b/>
                                        <w:sz w:val="18"/>
                                      </w:rPr>
                                      <w:t>Lumière</w:t>
                                    </w:r>
                                  </w:p>
                                </w:txbxContent>
                              </wps:txbx>
                              <wps:bodyPr rot="0" vert="horz" wrap="square" lIns="12700" tIns="12700" rIns="12700" bIns="12700" anchor="t" anchorCtr="0" upright="1">
                                <a:noAutofit/>
                              </wps:bodyPr>
                            </wps:wsp>
                            <wpg:grpSp>
                              <wpg:cNvPr id="3020" name="Group 1040"/>
                              <wpg:cNvGrpSpPr>
                                <a:grpSpLocks/>
                              </wpg:cNvGrpSpPr>
                              <wpg:grpSpPr bwMode="auto">
                                <a:xfrm>
                                  <a:off x="9181" y="1881"/>
                                  <a:ext cx="1227" cy="1140"/>
                                  <a:chOff x="7951" y="4959"/>
                                  <a:chExt cx="1227" cy="1140"/>
                                </a:xfrm>
                              </wpg:grpSpPr>
                              <wps:wsp>
                                <wps:cNvPr id="3021" name="Line 1041"/>
                                <wps:cNvCnPr>
                                  <a:cxnSpLocks noChangeShapeType="1"/>
                                </wps:cNvCnPr>
                                <wps:spPr bwMode="auto">
                                  <a:xfrm>
                                    <a:off x="8350" y="5643"/>
                                    <a:ext cx="229" cy="115"/>
                                  </a:xfrm>
                                  <a:prstGeom prst="line">
                                    <a:avLst/>
                                  </a:prstGeom>
                                  <a:noFill/>
                                  <a:ln w="19050">
                                    <a:solidFill>
                                      <a:srgbClr val="000000"/>
                                    </a:solidFill>
                                    <a:round/>
                                    <a:headEnd type="none" w="lg"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22" name="Line 1042"/>
                                <wps:cNvCnPr>
                                  <a:cxnSpLocks noChangeShapeType="1"/>
                                </wps:cNvCnPr>
                                <wps:spPr bwMode="auto">
                                  <a:xfrm>
                                    <a:off x="7951" y="5357"/>
                                    <a:ext cx="172" cy="172"/>
                                  </a:xfrm>
                                  <a:prstGeom prst="line">
                                    <a:avLst/>
                                  </a:prstGeom>
                                  <a:noFill/>
                                  <a:ln w="9525">
                                    <a:solidFill>
                                      <a:srgbClr val="000000"/>
                                    </a:solidFill>
                                    <a:round/>
                                    <a:headEnd type="none" w="lg"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23" name="Line 1043"/>
                                <wps:cNvCnPr>
                                  <a:cxnSpLocks noChangeShapeType="1"/>
                                </wps:cNvCnPr>
                                <wps:spPr bwMode="auto">
                                  <a:xfrm>
                                    <a:off x="8008" y="5244"/>
                                    <a:ext cx="172" cy="172"/>
                                  </a:xfrm>
                                  <a:prstGeom prst="line">
                                    <a:avLst/>
                                  </a:prstGeom>
                                  <a:noFill/>
                                  <a:ln w="9525">
                                    <a:solidFill>
                                      <a:srgbClr val="000000"/>
                                    </a:solidFill>
                                    <a:round/>
                                    <a:headEnd type="none" w="lg"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24" name="Line 1044"/>
                                <wps:cNvCnPr>
                                  <a:cxnSpLocks noChangeShapeType="1"/>
                                </wps:cNvCnPr>
                                <wps:spPr bwMode="auto">
                                  <a:xfrm>
                                    <a:off x="8350" y="5414"/>
                                    <a:ext cx="1" cy="343"/>
                                  </a:xfrm>
                                  <a:prstGeom prst="line">
                                    <a:avLst/>
                                  </a:prstGeom>
                                  <a:noFill/>
                                  <a:ln w="1905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25" name="Line 1045"/>
                                <wps:cNvCnPr>
                                  <a:cxnSpLocks noChangeShapeType="1"/>
                                </wps:cNvCnPr>
                                <wps:spPr bwMode="auto">
                                  <a:xfrm flipV="1">
                                    <a:off x="8350" y="5414"/>
                                    <a:ext cx="229" cy="115"/>
                                  </a:xfrm>
                                  <a:prstGeom prst="line">
                                    <a:avLst/>
                                  </a:prstGeom>
                                  <a:noFill/>
                                  <a:ln w="1905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26" name="Line 1046"/>
                                <wps:cNvCnPr>
                                  <a:cxnSpLocks noChangeShapeType="1"/>
                                </wps:cNvCnPr>
                                <wps:spPr bwMode="auto">
                                  <a:xfrm flipV="1">
                                    <a:off x="8578" y="5016"/>
                                    <a:ext cx="1" cy="399"/>
                                  </a:xfrm>
                                  <a:prstGeom prst="line">
                                    <a:avLst/>
                                  </a:prstGeom>
                                  <a:noFill/>
                                  <a:ln w="1905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27" name="Line 1047"/>
                                <wps:cNvCnPr>
                                  <a:cxnSpLocks noChangeShapeType="1"/>
                                </wps:cNvCnPr>
                                <wps:spPr bwMode="auto">
                                  <a:xfrm flipV="1">
                                    <a:off x="8579" y="5757"/>
                                    <a:ext cx="0" cy="342"/>
                                  </a:xfrm>
                                  <a:prstGeom prst="line">
                                    <a:avLst/>
                                  </a:prstGeom>
                                  <a:noFill/>
                                  <a:ln w="1905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28" name="Line 1048"/>
                                <wps:cNvCnPr>
                                  <a:cxnSpLocks noChangeShapeType="1"/>
                                </wps:cNvCnPr>
                                <wps:spPr bwMode="auto">
                                  <a:xfrm flipH="1">
                                    <a:off x="8008" y="5585"/>
                                    <a:ext cx="343" cy="0"/>
                                  </a:xfrm>
                                  <a:prstGeom prst="line">
                                    <a:avLst/>
                                  </a:prstGeom>
                                  <a:noFill/>
                                  <a:ln w="1905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29" name="Line 1049"/>
                                <wps:cNvCnPr>
                                  <a:cxnSpLocks noChangeShapeType="1"/>
                                </wps:cNvCnPr>
                                <wps:spPr bwMode="auto">
                                  <a:xfrm>
                                    <a:off x="8578" y="5130"/>
                                    <a:ext cx="1" cy="115"/>
                                  </a:xfrm>
                                  <a:prstGeom prst="line">
                                    <a:avLst/>
                                  </a:prstGeom>
                                  <a:noFill/>
                                  <a:ln w="9525">
                                    <a:solidFill>
                                      <a:srgbClr val="000000"/>
                                    </a:solidFill>
                                    <a:round/>
                                    <a:headEnd type="none" w="lg"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030" name="Rectangle 1050"/>
                                <wps:cNvSpPr>
                                  <a:spLocks noChangeArrowheads="1"/>
                                </wps:cNvSpPr>
                                <wps:spPr bwMode="auto">
                                  <a:xfrm>
                                    <a:off x="8664" y="4959"/>
                                    <a:ext cx="514"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06A563" w14:textId="77777777" w:rsidR="00294879" w:rsidRDefault="00294879" w:rsidP="00294879">
                                      <w:pPr>
                                        <w:rPr>
                                          <w:b/>
                                        </w:rPr>
                                      </w:pPr>
                                      <w:r>
                                        <w:rPr>
                                          <w:b/>
                                        </w:rPr>
                                        <w:t>I</w:t>
                                      </w:r>
                                      <w:r>
                                        <w:rPr>
                                          <w:b/>
                                          <w:vertAlign w:val="subscript"/>
                                        </w:rPr>
                                        <w:t>C</w:t>
                                      </w:r>
                                    </w:p>
                                  </w:txbxContent>
                                </wps:txbx>
                                <wps:bodyPr rot="0" vert="horz" wrap="square" lIns="12700" tIns="12700" rIns="12700" bIns="12700" anchor="t" anchorCtr="0" upright="1">
                                  <a:noAutofit/>
                                </wps:bodyPr>
                              </wps:wsp>
                              <wps:wsp>
                                <wps:cNvPr id="3031" name="Oval 1051"/>
                                <wps:cNvSpPr>
                                  <a:spLocks noChangeArrowheads="1"/>
                                </wps:cNvSpPr>
                                <wps:spPr bwMode="auto">
                                  <a:xfrm>
                                    <a:off x="8205" y="5244"/>
                                    <a:ext cx="687" cy="687"/>
                                  </a:xfrm>
                                  <a:prstGeom prst="ellipse">
                                    <a:avLst/>
                                  </a:prstGeom>
                                  <a:noFill/>
                                  <a:ln w="9525">
                                    <a:solidFill>
                                      <a:srgbClr val="000000"/>
                                    </a:solidFill>
                                    <a:round/>
                                    <a:headEnd/>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12700" tIns="12700" rIns="12700" bIns="12700" anchor="t" anchorCtr="0" upright="1">
                                  <a:noAutofit/>
                                </wps:bodyPr>
                              </wps:wsp>
                            </wpg:grpSp>
                            <wps:wsp>
                              <wps:cNvPr id="3032" name="Rectangle 1052"/>
                              <wps:cNvSpPr>
                                <a:spLocks noChangeArrowheads="1"/>
                              </wps:cNvSpPr>
                              <wps:spPr bwMode="auto">
                                <a:xfrm>
                                  <a:off x="9062" y="1767"/>
                                  <a:ext cx="1271" cy="1368"/>
                                </a:xfrm>
                                <a:prstGeom prst="rect">
                                  <a:avLst/>
                                </a:prstGeom>
                                <a:noFill/>
                                <a:ln w="9525">
                                  <a:solidFill>
                                    <a:srgbClr val="000000"/>
                                  </a:solidFill>
                                  <a:miter lim="800000"/>
                                  <a:headE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12700" tIns="12700" rIns="12700" bIns="12700" anchor="t" anchorCtr="0" upright="1">
                                <a:noAutofit/>
                              </wps:bodyPr>
                            </wps:wsp>
                            <wps:wsp>
                              <wps:cNvPr id="3033" name="Rectangle 1053"/>
                              <wps:cNvSpPr>
                                <a:spLocks noChangeArrowheads="1"/>
                              </wps:cNvSpPr>
                              <wps:spPr bwMode="auto">
                                <a:xfrm>
                                  <a:off x="6783" y="1653"/>
                                  <a:ext cx="3706" cy="413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E67954" id="Grouper 2981" o:spid="_x0000_s1262" style="position:absolute;left:0;text-align:left;margin-left:1.1pt;margin-top:5.8pt;width:185.3pt;height:181.6pt;z-index:251839488" coordorigin="6783,1653" coordsize="3706,41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">
                      <v:rect id="Rectangle 1002" o:spid="_x0000_s1263" style="position:absolute;left:7314;top:3917;width:586;height:58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jH53xQAA&#10;AN0AAAAPAAAAZHJzL2Rvd25yZXYueG1sRI9La8MwEITvgfwHsYHeGjk+lNSNEtqAaXsJ5NH71tra&#10;bqWVY8mP/vsoEMhxmJlvmNVmtEb01PrasYLFPAFBXDhdc6ngdMwflyB8QNZoHJOCf/KwWU8nK8y0&#10;G3hP/SGUIkLYZ6igCqHJpPRFRRb93DXE0ftxrcUQZVtK3eIQ4dbINEmepMWa40KFDW0rKv4OnVXw&#10;fc7378PXb7pL3swncWe2XZ8r9TAbX19ABBrDPXxrf2gF6fMyheub+ATk+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CMfnfFAAAA3QAAAA8AAAAAAAAAAAAAAAAAlwIAAGRycy9k&#10;b3ducmV2LnhtbFBLBQYAAAAABAAEAPUAAACJAwAAAAA=&#10;" filled="f" strokeweight="1pt">
                        <v:shadow opacity="49150f"/>
                      </v:rect>
                      <v:shape id="Arc 1003" o:spid="_x0000_s1264" style="position:absolute;left:7314;top:3624;width:294;height:289;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rA6fxQAA&#10;AN0AAAAPAAAAZHJzL2Rvd25yZXYueG1sRI9Ba8JAFITvBf/D8gRvzcYIIaZZRaVKvRS0vfT2yL5m&#10;Q7NvQ3Zr4r/vFgo9DjPzDVNtJ9uJGw2+daxgmaQgiGunW24UvL8dHwsQPiBr7ByTgjt52G5mDxWW&#10;2o18ods1NCJC2JeowITQl1L62pBFn7ieOHqfbrAYohwaqQccI9x2MkvTXFpsOS4Y7OlgqP66flsF&#10;H5KPOhTPO+bz6ZC/Xsw5zfZKLebT7glEoCn8h//aL1pBti5W8PsmPgG5+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usDp/FAAAA3QAAAA8AAAAAAAAAAAAAAAAAlwIAAGRycy9k&#10;b3ducmV2LnhtbFBLBQYAAAAABAAEAPUAAACJAwAAAAA=&#10;" path="m0,-1nfc11929,-1,21600,9670,21600,21600em0,-1nsc11929,-1,21600,9670,21600,21600l0,21600,,-1xe" filled="f" strokeweight="1pt">
                        <v:shadow opacity="49150f"/>
                        <v:path arrowok="t" o:extrusionok="f" o:connecttype="custom" o:connectlocs="0,0;294,289;0,289" o:connectangles="0,0,0"/>
                      </v:shape>
                      <v:shape id="Arc 1004" o:spid="_x0000_s1265" style="position:absolute;left:7610;top:3624;width:290;height:293;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AS8QxQAA&#10;AN0AAAAPAAAAZHJzL2Rvd25yZXYueG1sRI9Ba8JAFITvBf/D8oTe6qZSRKOr1EKhoBejB4/P7DOb&#10;mH0bslsT/70rCB6HmfmGWax6W4srtb50rOBzlIAgzp0uuVBw2P9+TEH4gKyxdkwKbuRhtRy8LTDV&#10;ruMdXbNQiAhhn6ICE0KTSulzQxb9yDXE0Tu71mKIsi2kbrGLcFvLcZJMpMWS44LBhn4M5Zfs3yrY&#10;VdnMbI/1kapivd777abqJiel3of99xxEoD68ws/2n1Ywnk2/4PEmPgG5v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EBLxDFAAAA3QAAAA8AAAAAAAAAAAAAAAAAlwIAAGRycy9k&#10;b3ducmV2LnhtbFBLBQYAAAAABAAEAPUAAACJAwAAAAA=&#10;" path="m0,-1nfc11929,-1,21600,9670,21600,21600em0,-1nsc11929,-1,21600,9670,21600,21600l0,21600,,-1xe" filled="f" strokeweight="1pt">
                        <v:shadow opacity="49150f"/>
                        <v:path arrowok="t" o:extrusionok="f" o:connecttype="custom" o:connectlocs="0,0;290,293;0,293" o:connectangles="0,0,0"/>
                      </v:shape>
                      <v:rect id="Rectangle 1005" o:spid="_x0000_s1266" style="position:absolute;left:7412;top:4551;width:50;height:6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S4cXxgAA&#10;AN0AAAAPAAAAZHJzL2Rvd25yZXYueG1sRI/BasMwEETvhfyD2EJujewkTVI3cjCFQA+FEicfsFgb&#10;29RaOZJqO39fFQo9DjPzhtkfJtOJgZxvLStIFwkI4srqlmsFl/PxaQfCB2SNnWVScCcPh3z2sMdM&#10;25FPNJShFhHCPkMFTQh9JqWvGjLoF7Ynjt7VOoMhSldL7XCMcNPJZZJspMGW40KDPb01VH2V30bB&#10;+uqnInHlypzGD1pfPrub26ZKzR+n4hVEoCn8h//a71rB8mX3DL9v4hOQ+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fS4cXxgAAAN0AAAAPAAAAAAAAAAAAAAAAAJcCAABkcnMv&#10;ZG93bnJldi54bWxQSwUGAAAAAAQABAD1AAAAigMAAAAA&#10;" fillcolor="black" strokeweight="1pt">
                        <v:shadow opacity="49150f"/>
                      </v:rect>
                      <v:rect id="Rectangle 1006" o:spid="_x0000_s1267" style="position:absolute;left:7753;top:4551;width:49;height:6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mRlgxQAA&#10;AN0AAAAPAAAAZHJzL2Rvd25yZXYueG1sRI/RasJAFETfBf9huULfdGMqGlPXIIVCHwrFmA+4ZK9J&#10;aPZu3F1N+vfdQqGPw8ycYQ7FZHrxIOc7ywrWqwQEcW11x42C6vK2zED4gKyxt0wKvslDcZzPDphr&#10;O/KZHmVoRISwz1FBG8KQS+nrlgz6lR2Io3e1zmCI0jVSOxwj3PQyTZKtNNhxXGhxoNeW6q/ybhRs&#10;rn46Ja58NufxgzbVZ39zu7VST4vp9AIi0BT+w3/td60g3Wdb+H0Tn4A8/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ZGWDFAAAA3QAAAA8AAAAAAAAAAAAAAAAAlwIAAGRycy9k&#10;b3ducmV2LnhtbFBLBQYAAAAABAAEAPUAAACJAwAAAAA=&#10;" fillcolor="black" strokeweight="1pt">
                        <v:shadow opacity="49150f"/>
                      </v:rect>
                      <v:line id="Line 1007" o:spid="_x0000_s1268" style="position:absolute;flip:y;visibility:visible;mso-wrap-style:square" from="7412,4209" to="7413,45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KyWcUAAADdAAAADwAAAGRycy9kb3ducmV2LnhtbESPT4vCMBTE74LfIbwFb5quh6rVKKK4&#10;ePCydQ/r7dG8/tHmpTRZrX56syB4HGbmN8xi1ZlaXKl1lWUFn6MIBHFmdcWFgp/jbjgF4Tyyxtoy&#10;KbiTg9Wy31tgou2Nv+ma+kIECLsEFZTeN4mULivJoBvZhjh4uW0N+iDbQuoWbwFuajmOolgarDgs&#10;lNjQpqTskv4ZBdk2zb8mB+nWuTQx/8YPf5qdlRp8dOs5CE+df4df7b1WMJ5NJ/D/JjwBuX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KyWcUAAADdAAAADwAAAAAAAAAA&#10;AAAAAAChAgAAZHJzL2Rvd25yZXYueG1sUEsFBgAAAAAEAAQA+QAAAJMDAAAAAA==&#10;">
                        <v:shadow opacity="49150f"/>
                      </v:line>
                      <v:line id="Line 1008" o:spid="_x0000_s1269" style="position:absolute;flip:y;visibility:visible;mso-wrap-style:square" from="7460,4356" to="7462,45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TJ7cIAAADdAAAADwAAAGRycy9kb3ducmV2LnhtbERPTWvCQBC9C/6HZQRvdWMEsdFVtFDQ&#10;k0RbqLchO01Ss7Mhu5rEX+8eCh4f73u16Uwl7tS40rKC6SQCQZxZXXKu4Ov8+bYA4TyyxsoyKejJ&#10;wWY9HKww0bbllO4nn4sQwi5BBYX3dSKlywoy6Ca2Jg7cr20M+gCbXOoG2xBuKhlH0VwaLDk0FFjT&#10;R0HZ9XQzCr4ffz3bwyyVu/74Q+ml5WOcKzUeddslCE+df4n/3XutIH5fhLnhTXgCcv0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GTJ7cIAAADdAAAADwAAAAAAAAAAAAAA&#10;AAChAgAAZHJzL2Rvd25yZXYueG1sUEsFBgAAAAAEAAQA+QAAAJADAAAAAA==&#10;" strokeweight=".5pt">
                        <v:shadow opacity="49150f"/>
                      </v:line>
                      <v:line id="Line 1009" o:spid="_x0000_s1270" style="position:absolute;visibility:visible;mso-wrap-style:square" from="7412,4209" to="7656,42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dNb9McAAADdAAAADwAAAGRycy9kb3ducmV2LnhtbESPQWvCQBSE74L/YXlCL1I3ehCTuooI&#10;godKG+0PeM2+ZmOzb2N21dhf3xUEj8PMfMPMl52txYVaXzlWMB4lIIgLpysuFXwdNq8zED4ga6wd&#10;k4IbeVgu+r05ZtpdOafLPpQiQthnqMCE0GRS+sKQRT9yDXH0flxrMUTZllK3eI1wW8tJkkylxYrj&#10;gsGG1oaK3/3ZKvj8Oxyn6er0fcyHzXC7fk8/crNT6mXQrd5ABOrCM/xob7WCSTpL4f4mPgG5+A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101v0xwAAAN0AAAAPAAAAAAAA&#10;AAAAAAAAAKECAABkcnMvZG93bnJldi54bWxQSwUGAAAAAAQABAD5AAAAlQMAAAAA&#10;">
                        <v:shadow opacity="49150f"/>
                      </v:line>
                      <v:line id="Line 1010" o:spid="_x0000_s1271" style="position:absolute;visibility:visible;mso-wrap-style:square" from="7655,4209" to="7656,42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Mz7wMQAAADdAAAADwAAAGRycy9kb3ducmV2LnhtbERPzWrCQBC+F3yHZQRvzUZprUZX0YrQ&#10;Q0lp0gcYsmMSzM7G7Jqkb989FDx+fP/b/Wga0VPnassK5lEMgriwuuZSwU9+fl6BcB5ZY2OZFPyS&#10;g/1u8rTFRNuBv6nPfClCCLsEFVTet4mUrqjIoItsSxy4i+0M+gC7UuoOhxBuGrmI46U0WHNoqLCl&#10;94qKa3Y3Cj5veX9ZvZmX4y19dWl+Wh6+clRqNh0PGxCeRv8Q/7s/tILFeh32hzfhCcjd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MzPvAxAAAAN0AAAAPAAAAAAAAAAAA&#10;AAAAAKECAABkcnMvZG93bnJldi54bWxQSwUGAAAAAAQABAD5AAAAkgMAAAAA&#10;" strokeweight=".5pt">
                        <v:shadow opacity="49150f"/>
                      </v:line>
                      <v:line id="Line 1011" o:spid="_x0000_s1272" style="position:absolute;flip:y;visibility:visible;mso-wrap-style:square" from="7460,4259" to="7656,43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c4Za8UAAADdAAAADwAAAGRycy9kb3ducmV2LnhtbESPzW7CMBCE70h9B2srcQMHDoEEDEKt&#10;WnHgQuDQ3lbx5ofG6yh2IfD0GAmJ42hmvtEs171pxJk6V1tWMBlHIIhzq2suFRwPX6M5COeRNTaW&#10;ScGVHKxXb4MlptpeeE/nzJciQNilqKDyvk2ldHlFBt3YtsTBK2xn0AfZlVJ3eAlw08hpFMXSYM1h&#10;ocKWPirK/7J/oyD/zIrv2U66TSFNzD/xzf8mJ6WG7/1mAcJT71/hZ3urFUyTZAKPN+EJyNU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c4Za8UAAADdAAAADwAAAAAAAAAA&#10;AAAAAAChAgAAZHJzL2Rvd25yZXYueG1sUEsFBgAAAAAEAAQA+QAAAJMDAAAAAA==&#10;">
                        <v:shadow opacity="49150f"/>
                      </v:line>
                      <v:rect id="Rectangle 1012" o:spid="_x0000_s1273" style="position:absolute;left:7509;top:4161;width:147;height: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oQyhxgAA&#10;AN0AAAAPAAAAZHJzL2Rvd25yZXYueG1sRI9Ba8JAFITvBf/D8oTe6sYgUqOr1BYh4KE0Wqi3R/aZ&#10;hGbfhuyqW3+9WxA8DjPzDbNYBdOKM/WusaxgPEpAEJdWN1wp2O82L68gnEfW2FomBX/kYLUcPC0w&#10;0/bCX3QufCUihF2GCmrvu0xKV9Zk0I1sRxy9o+0N+ij7SuoeLxFuWpkmyVQabDgu1NjRe03lb3Ey&#10;CvLvyYfeHJKf8nN75HaXh/W1CEo9D8PbHISn4B/hezvXCtLZLIX/N/EJyOU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eoQyhxgAAAN0AAAAPAAAAAAAAAAAAAAAAAJcCAABkcnMv&#10;ZG93bnJldi54bWxQSwUGAAAAAAQABAD1AAAAigMAAAAA&#10;" fillcolor="black" strokeweight="1.25pt">
                        <v:fill r:id="rId63" o:title="" type="pattern"/>
                        <v:shadow opacity="49150f"/>
                      </v:rect>
                      <v:shape id="Arc 1013" o:spid="_x0000_s1274" style="position:absolute;left:7610;top:4113;width:98;height:49;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WYxbyAAA&#10;AN0AAAAPAAAAZHJzL2Rvd25yZXYueG1sRI9Ba8JAFITvQv/D8grezKYGrKauIgXTHuxB20KPj+xr&#10;kjb7NmbXGP31riB4HGbmG2a+7E0tOmpdZVnBUxSDIM6trrhQ8PW5Hk1BOI+ssbZMCk7kYLl4GMwx&#10;1fbIW+p2vhABwi5FBaX3TSqly0sy6CLbEAfv17YGfZBtIXWLxwA3tRzH8UQarDgslNjQa0n5/+5g&#10;FCT7GrPq7yf5yJ7P3WbVZ9Pvt0yp4WO/egHhqff38K39rhWMZ7MErm/CE5CL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ZZjFvIAAAA3QAAAA8AAAAAAAAAAAAAAAAAlwIAAGRy&#10;cy9kb3ducmV2LnhtbFBLBQYAAAAABAAEAPUAAACMAwAAAAA=&#10;" path="m0,-1nfc11929,-1,21600,9670,21600,21600em0,-1nsc11929,-1,21600,9670,21600,21600l0,21600,,-1xe" filled="f">
                        <v:shadow opacity="49150f"/>
                        <v:path arrowok="t" o:extrusionok="f" o:connecttype="custom" o:connectlocs="0,0;98,49;0,49" o:connectangles="0,0,0"/>
                      </v:shape>
                      <v:shape id="Arc 1014" o:spid="_x0000_s1275" style="position:absolute;left:7705;top:4113;width:66;height:97;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yJYQxgAA&#10;AN0AAAAPAAAAZHJzL2Rvd25yZXYueG1sRI9Ba8JAFITvhf6H5Qm91Y3Blpq6ShFaqp7UQvH2yD6T&#10;aPZt2H3V+O/dQqHHYWa+Yabz3rXqTCE2ng2Mhhko4tLbhisDX7v3xxdQUZAttp7JwJUizGf3d1Ms&#10;rL/whs5bqVSCcCzQQC3SFVrHsiaHceg74uQdfHAoSYZK24CXBHetzrPsWTtsOC3U2NGipvK0/XEG&#10;wtNyJet2t7+O1vj9IYvlOD/ujXkY9G+voIR6+Q//tT+tgXwyGcPvm/QE9Ow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kyJYQxgAAAN0AAAAPAAAAAAAAAAAAAAAAAJcCAABkcnMv&#10;ZG93bnJldi54bWxQSwUGAAAAAAQABAD1AAAAigMAAAAA&#10;" path="m0,-1nfc11929,-1,21600,9670,21600,21600em0,-1nsc11929,-1,21600,9670,21600,21600l0,21600,,-1xe" filled="f">
                        <v:shadow opacity="49150f"/>
                        <v:path arrowok="t" o:extrusionok="f" o:connecttype="custom" o:connectlocs="0,0;66,97;0,97" o:connectangles="0,0,0"/>
                      </v:shape>
                      <v:rect id="Rectangle 1015" o:spid="_x0000_s1276" style="position:absolute;left:7753;top:4209;width:49;height:2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tzlHwwAA&#10;AN0AAAAPAAAAZHJzL2Rvd25yZXYueG1sRI9BawIxFITvBf9DeAVvNdsFi7s1SrEteBKqQq+PzWt2&#10;2817S5Lq+u8bQehxmJlvmOV69L06UYidsIHHWQGKuBHbsTNwPLw/LEDFhGyxFyYDF4qwXk3ullhb&#10;OfMHnfbJqQzhWKOBNqWh1jo2LXmMMxmIs/clwWPKMjhtA54z3Pe6LIon7bHjvNDiQJuWmp/9rzcQ&#10;5DNi5V7JvS12OyH5jr48GDO9H1+eQSUa03/41t5aA2VVzeH6Jj8Bv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5tzlHwwAAAN0AAAAPAAAAAAAAAAAAAAAAAJcCAABkcnMvZG93&#10;bnJldi54bWxQSwUGAAAAAAQABAD1AAAAhwMAAAAA&#10;">
                        <v:shadow opacity="49150f"/>
                      </v:rect>
                      <v:rect id="Rectangle 1016" o:spid="_x0000_s1277" style="position:absolute;left:7168;top:4502;width:781;height: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bu6pxQAA&#10;AN0AAAAPAAAAZHJzL2Rvd25yZXYueG1sRI/NbsIwEITvlfoO1lbiVhxyQCXFoIIUQS+VgPa+jZck&#10;1F6H2Pnp22OkSj2OZuYbzXI9WiN6an3tWMFsmoAgLpyuuVTwecqfX0D4gKzROCYFv+RhvXp8WGKm&#10;3cAH6o+hFBHCPkMFVQhNJqUvKrLop64hjt7ZtRZDlG0pdYtDhFsj0ySZS4s1x4UKG9pWVPwcO6vg&#10;+5ofdsPXJf1INuaduDPbrs+VmjyNb68gAo3hP/zX3msF6WIxh/ub+ATk6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pu7qnFAAAA3QAAAA8AAAAAAAAAAAAAAAAAlwIAAGRycy9k&#10;b3ducmV2LnhtbFBLBQYAAAAABAAEAPUAAACJAwAAAAA=&#10;" filled="f" strokeweight="1pt">
                        <v:shadow opacity="49150f"/>
                      </v:rect>
                      <v:rect id="Rectangle 1017" o:spid="_x0000_s1278" style="position:absolute;left:8314;top:3512;width:1073;height:2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1PY8xgAA&#10;AN0AAAAPAAAAZHJzL2Rvd25yZXYueG1sRI9Ba8JAFITvBf/D8oTedKMFrdFVRBBEelFben1mn5u0&#10;2bchuzGpv94VhB6HmfmGWaw6W4or1b5wrGA0TEAQZ04XbBR8nraDdxA+IGssHZOCP/KwWvZeFphq&#10;1/KBrsdgRISwT1FBHkKVSumznCz6oauIo3dxtcUQZW2krrGNcFvKcZJMpMWC40KOFW1yyn6PjVUw&#10;fTufD/bHfLXJ9vax339T15hGqdd+t56DCNSF//CzvdMKxrPZFB5v4hOQyz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K1PY8xgAAAN0AAAAPAAAAAAAAAAAAAAAAAJcCAABkcnMv&#10;ZG93bnJldi54bWxQSwUGAAAAAAQABAD1AAAAigMAAAAA&#10;" stroked="f">
                        <v:shadow opacity="49150f"/>
                        <v:textbox inset="1pt,1pt,1pt,1pt">
                          <w:txbxContent>
                            <w:p w14:paraId="6C37154D" w14:textId="77777777" w:rsidR="00294879" w:rsidRDefault="00294879" w:rsidP="00294879">
                              <w:pPr>
                                <w:rPr>
                                  <w:b/>
                                </w:rPr>
                              </w:pPr>
                              <w:r>
                                <w:rPr>
                                  <w:b/>
                                  <w:sz w:val="18"/>
                                </w:rPr>
                                <w:t>Lentille</w:t>
                              </w:r>
                            </w:p>
                          </w:txbxContent>
                        </v:textbox>
                      </v:rect>
                      <v:line id="Line 1018" o:spid="_x0000_s1279" style="position:absolute;flip:y;visibility:visible;mso-wrap-style:square" from="7607,4989" to="7608,53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oZrsMAAADdAAAADwAAAGRycy9kb3ducmV2LnhtbERPy4rCMBTdC/5DuAOz03QEH61GUUFw&#10;IYPWgttrc20709yUJqP1781iwOXhvBerztTiTq2rLCv4GkYgiHOrKy4UZOfdYAbCeWSNtWVS8CQH&#10;q2W/t8BE2wef6J76QoQQdgkqKL1vEildXpJBN7QNceButjXoA2wLqVt8hHBTy1EUTaTBikNDiQ1t&#10;S8p/0z+joLjSz+WUyun6uMluk3icf0fbg1KfH916DsJT59/if/deKxjFcZgb3oQn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kaGa7DAAAA3QAAAA8AAAAAAAAAAAAA&#10;AAAAoQIAAGRycy9kb3ducmV2LnhtbFBLBQYAAAAABAAEAPkAAACRAwAAAAA=&#10;">
                        <v:stroke endarrow="block" endarrowwidth="narrow" endarrowlength="short"/>
                        <v:shadow opacity="49150f"/>
                      </v:line>
                      <v:rect id="Rectangle 1019" o:spid="_x0000_s1280" style="position:absolute;left:7412;top:5379;width:390;height:2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EdGkxAAA&#10;AN0AAAAPAAAAZHJzL2Rvd25yZXYueG1sRI9Ba8JAFITvBf/D8gQvpW70YJvUVVQQRLzUCl4f2dck&#10;NPs2ZF9i/PduoeBxmJlvmOV6cLXqqQ2VZwOzaQKKOPe24sLA5Xv/9gEqCLLF2jMZuFOA9Wr0ssTM&#10;+ht/UX+WQkUIhwwNlCJNpnXIS3IYpr4hjt6Pbx1KlG2hbYu3CHe1nifJQjusOC6U2NCupPz33DkD&#10;/fV62tKl07Me5f31cOykWpAxk/Gw+QQlNMgz/N8+WAPzNE3h7018Anr1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xHRpMQAAADdAAAADwAAAAAAAAAAAAAAAACXAgAAZHJzL2Rv&#10;d25yZXYueG1sUEsFBgAAAAAEAAQA9QAAAIgDAAAAAA==&#10;" filled="f" stroked="f">
                        <v:textbox inset="1pt,1pt,1pt,1pt">
                          <w:txbxContent>
                            <w:p w14:paraId="20AF675D" w14:textId="77777777" w:rsidR="00294879" w:rsidRDefault="00294879" w:rsidP="00294879">
                              <w:pPr>
                                <w:jc w:val="center"/>
                                <w:rPr>
                                  <w:b/>
                                </w:rPr>
                              </w:pPr>
                              <w:r>
                                <w:rPr>
                                  <w:b/>
                                  <w:sz w:val="18"/>
                                </w:rPr>
                                <w:t>A</w:t>
                              </w:r>
                            </w:p>
                          </w:txbxContent>
                        </v:textbox>
                      </v:rect>
                      <v:oval id="Oval 1020" o:spid="_x0000_s1281" style="position:absolute;left:8876;top:4255;width:782;height:7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cNIEwQAA&#10;AN0AAAAPAAAAZHJzL2Rvd25yZXYueG1sRE/dasIwFL4f+A7hDLybySYbozMVERXv5nQPcGjOmtLm&#10;pDRZ0769uRjs8uP732wn14mRhtB41vC8UiCIK28arjV8345P7yBCRDbYeSYNMwXYlouHDRbGJ/6i&#10;8RprkUM4FKjBxtgXUobKksOw8j1x5n784DBmONTSDJhyuOvki1Jv0mHDucFiT3tLVXv9dRoO8+u+&#10;ue1OaTbukuznmC6tS1ovH6fdB4hIU/wX/7nPRsNaqbw/v8lPQJZ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HDSBMEAAADdAAAADwAAAAAAAAAAAAAAAACXAgAAZHJzL2Rvd25y&#10;ZXYueG1sUEsFBgAAAAAEAAQA9QAAAIUDAAAAAA==&#10;" filled="f" strokeweight="1pt">
                        <v:shadow opacity="49150f"/>
                      </v:oval>
                      <v:oval id="Oval 1021" o:spid="_x0000_s1282" style="position:absolute;left:9093;top:4603;width:86;height:8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e0KtxQAA&#10;AN0AAAAPAAAAZHJzL2Rvd25yZXYueG1sRI/RagIxFETfC/5DuIJvNdkKKlujiKUipVDUfsDt5naz&#10;uLlZknR3+/dNodDHYWbOMJvd6FrRU4iNZw3FXIEgrrxpuNbwfn2+X4OICdlg65k0fFOE3XZyt8HS&#10;+IHP1F9SLTKEY4kabEpdKWWsLDmMc98RZ+/TB4cpy1BLE3DIcNfKB6WW0mHDecFiRwdL1e3y5TTc&#10;PlbDi3oqjl14PdKiX/WNXb5pPZuO+0cQicb0H/5rn4yGhVIF/L7JT0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Z7Qq3FAAAA3QAAAA8AAAAAAAAAAAAAAAAAlwIAAGRycy9k&#10;b3ducmV2LnhtbFBLBQYAAAAABAAEAPUAAACJAwAAAAA=&#10;" fillcolor="black" strokeweight="1pt">
                        <v:shadow opacity="49150f"/>
                      </v:oval>
                      <v:oval id="Oval 1022" o:spid="_x0000_s1283" style="position:absolute;left:9353;top:4603;width:87;height:8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qdzaxQAA&#10;AN0AAAAPAAAAZHJzL2Rvd25yZXYueG1sRI/RagIxFETfhf5DuIW+aaKCymqU0lIpRRBtP+C6ud0s&#10;bm6WJN3d/n1TEHwcZuYMs9kNrhEdhVh71jCdKBDEpTc1Vxq+Pt/GKxAxIRtsPJOGX4qw2z6MNlgY&#10;3/OJunOqRIZwLFCDTaktpIylJYdx4lvi7H374DBlGSppAvYZ7ho5U2ohHdacFyy29GKpvJ5/nIbr&#10;Zdl/qNfpvg2HPc27ZVfbxVHrp8fheQ0i0ZDu4Vv73WiYKzWD/zf5Ccjt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p3NrFAAAA3QAAAA8AAAAAAAAAAAAAAAAAlwIAAGRycy9k&#10;b3ducmV2LnhtbFBLBQYAAAAABAAEAPUAAACJAwAAAAA=&#10;" fillcolor="black" strokeweight="1pt">
                        <v:shadow opacity="49150f"/>
                      </v:oval>
                      <v:rect id="Rectangle 1023" o:spid="_x0000_s1284" style="position:absolute;left:9571;top:4387;width:175;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A6zGxgAA&#10;AN0AAAAPAAAAZHJzL2Rvd25yZXYueG1sRI9PawIxFMTvBb9DeIIX0URFKatRSqHSiwf/LL0+Ns/d&#10;tJuX7Sbq+u0bQehxmJnfMKtN52pxpTZYzxomYwWCuPDGcqnhdPwYvYIIEdlg7Zk03CnAZt17WWFm&#10;/I33dD3EUiQIhww1VDE2mZShqMhhGPuGOHln3zqMSbalNC3eEtzVcqrUQjq0nBYqbOi9ouLncHEa&#10;fu32PrdGzafnfBfLr+98N9xOtB70u7cliEhd/A8/259Gw0ypGTzepCcg1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A6zGxgAAAN0AAAAPAAAAAAAAAAAAAAAAAJcCAABkcnMv&#10;ZG93bnJldi54bWxQSwUGAAAAAAQABAD1AAAAigMAAAAA&#10;" stroked="f" strokeweight="1pt">
                        <v:shadow opacity="49150f"/>
                      </v:rect>
                      <v:line id="Line 1024" o:spid="_x0000_s1285" style="position:absolute;visibility:visible;mso-wrap-style:square" from="9571,4405" to="9572,48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7Xnq8cAAADdAAAADwAAAGRycy9kb3ducmV2LnhtbESPT2sCMRTE70K/Q3iFXoom/qHY1Sil&#10;rbT2IGrb+2Pz3N26eVmSqOu3N0LB4zAzv2Gm89bW4kg+VI419HsKBHHuTMWFhp/vRXcMIkRkg7Vj&#10;0nCmAPPZXWeKmXEn3tBxGwuRIBwy1FDG2GRShrwki6HnGuLk7Zy3GJP0hTQeTwluazlQ6klarDgt&#10;lNjQa0n5fnuwGuTfx/m9ffSD9X61ebbB/n4t3/paP9y3LxMQkdp4C/+3P42GoVIjuL5JT0DOL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teerxwAAAN0AAAAPAAAAAAAA&#10;AAAAAAAAAKECAABkcnMvZG93bnJldi54bWxQSwUGAAAAAAQABAD5AAAAlQMAAAAA&#10;" strokeweight="1pt">
                        <v:shadow opacity="49150f"/>
                      </v:line>
                      <v:oval id="Oval 1025" o:spid="_x0000_s1286" style="position:absolute;left:9006;top:4387;width:521;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cztSwwAA&#10;AN0AAAAPAAAAZHJzL2Rvd25yZXYueG1sRI/BasMwEETvhfyD2EJvtdSEluBaMSWQkGvcgnNcrK3t&#10;xloZSU6cv68ChR6HmXnDFOVsB3EhH3rHGl4yBYK4cabnVsPX5+55DSJEZIODY9JwowDlZvFQYG7c&#10;lY90qWIrEoRDjhq6GMdcytB0ZDFkbiRO3rfzFmOSvpXG4zXB7SCXSr1Jiz2nhQ5H2nbUnKvJahgq&#10;ezu5sx9DpKret31N089K66fH+eMdRKQ5/of/2gejYaXUK9zfpCcgN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cztSwwAAAN0AAAAPAAAAAAAAAAAAAAAAAJcCAABkcnMvZG93&#10;bnJldi54bWxQSwUGAAAAAAQABAD1AAAAhwMAAAAA&#10;" filled="f">
                        <v:stroke dashstyle="1 1"/>
                        <v:shadow opacity="49150f"/>
                      </v:oval>
                      <v:rect id="Rectangle 1026" o:spid="_x0000_s1287" style="position:absolute;left:8664;top:5158;width:1192;height:6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H1GwwAA&#10;AN0AAAAPAAAAZHJzL2Rvd25yZXYueG1sRI9Ba8JAFITvhf6H5Qm9lLqxgpboKlUoiHhpFLw+ss8k&#10;mH0bsi8x/feuIPQ4zMw3zHI9uFr11IbKs4HJOAFFnHtbcWHgdPz5+AIVBNli7ZkM/FGA9er1ZYmp&#10;9Tf+pT6TQkUIhxQNlCJNqnXIS3IYxr4hjt7Ftw4lyrbQtsVbhLtafybJTDusOC6U2NC2pPyadc5A&#10;fz4fNnTq9KRHmb/v9p1UMzLmbTR8L0AJDfIffrZ31sA0EuHxJj4Bvb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H1GwwAAAN0AAAAPAAAAAAAAAAAAAAAAAJcCAABkcnMvZG93&#10;bnJldi54bWxQSwUGAAAAAAQABAD1AAAAhwMAAAAA&#10;" filled="f" stroked="f">
                        <v:textbox inset="1pt,1pt,1pt,1pt">
                          <w:txbxContent>
                            <w:p w14:paraId="57865463" w14:textId="77777777" w:rsidR="00294879" w:rsidRDefault="00294879" w:rsidP="00294879">
                              <w:pPr>
                                <w:jc w:val="center"/>
                                <w:rPr>
                                  <w:b/>
                                  <w:sz w:val="18"/>
                                  <w:u w:val="single"/>
                                </w:rPr>
                              </w:pPr>
                              <w:r>
                                <w:rPr>
                                  <w:b/>
                                  <w:sz w:val="18"/>
                                  <w:u w:val="single"/>
                                </w:rPr>
                                <w:t>Vue</w:t>
                              </w:r>
                            </w:p>
                            <w:p w14:paraId="57603CF2" w14:textId="77777777" w:rsidR="00294879" w:rsidRDefault="00294879" w:rsidP="00294879">
                              <w:pPr>
                                <w:jc w:val="center"/>
                              </w:pPr>
                              <w:proofErr w:type="gramStart"/>
                              <w:r>
                                <w:rPr>
                                  <w:b/>
                                  <w:sz w:val="18"/>
                                  <w:u w:val="single"/>
                                </w:rPr>
                                <w:t>suivant</w:t>
                              </w:r>
                              <w:proofErr w:type="gramEnd"/>
                              <w:r>
                                <w:rPr>
                                  <w:b/>
                                  <w:sz w:val="18"/>
                                  <w:u w:val="single"/>
                                </w:rPr>
                                <w:t xml:space="preserve"> A</w:t>
                              </w:r>
                            </w:p>
                            <w:p w14:paraId="220EE7BB" w14:textId="77777777" w:rsidR="00294879" w:rsidRDefault="00294879" w:rsidP="00294879">
                              <w:pPr>
                                <w:jc w:val="center"/>
                              </w:pPr>
                            </w:p>
                          </w:txbxContent>
                        </v:textbox>
                      </v:rect>
                      <v:line id="Line 1027" o:spid="_x0000_s1288" style="position:absolute;flip:y;visibility:visible;mso-wrap-style:square" from="9397,3806" to="9637,46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5Wm8MAAADdAAAADwAAAGRycy9kb3ducmV2LnhtbESP0WoCMRRE34X+Q7gF3zRR0cpqlCIW&#10;BEWo7QdcNtfN4uYm3aTr9u8bodDHYWbOMOtt7xrRURtrzxomYwWCuPSm5krD58fbaAkiJmSDjWfS&#10;8EMRtpunwRoL4+/8Tt0lVSJDOBaowaYUCiljaclhHPtAnL2rbx2mLNtKmhbvGe4aOVVqIR3WnBcs&#10;BtpZKm+Xb6ehUfUs+K/dsfJnG7jbL2lenrQePvevKxCJ+vQf/msfjIaZUi/weJOfgN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kOVpvDAAAA3QAAAA8AAAAAAAAAAAAA&#10;AAAAoQIAAGRycy9kb3ducmV2LnhtbFBLBQYAAAAABAAEAPkAAACRAwAAAAA=&#10;">
                        <v:stroke startarrow="block" startarrowwidth="narrow" startarrowlength="short"/>
                        <v:shadow opacity="49150f"/>
                      </v:line>
                      <v:rect id="Rectangle 1028" o:spid="_x0000_s1289" style="position:absolute;left:9292;top:3512;width:1139;height: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c0yvwgAA&#10;AN0AAAAPAAAAZHJzL2Rvd25yZXYueG1sRE9Na8JAEL0L/odlhF6k7lrBljQb0UJBpJeq4HXITpPQ&#10;7GzITmL677uHQo+P953vJt+qkfrYBLawXhlQxGVwDVcWrpf3xxdQUZAdtoHJwg9F2BXzWY6ZC3f+&#10;pPEslUohHDO0UIt0mdaxrMljXIWOOHFfofcoCfaVdj3eU7hv9ZMxW+2x4dRQY0dvNZXf58FbGG+3&#10;jwNdB70eUZ6Xx9MgzZasfVhM+1dQQpP8i//cR2dhY0yam96kJ6CL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BzTK/CAAAA3QAAAA8AAAAAAAAAAAAAAAAAlwIAAGRycy9kb3du&#10;cmV2LnhtbFBLBQYAAAAABAAEAPUAAACGAwAAAAA=&#10;" filled="f" stroked="f">
                        <v:textbox inset="1pt,1pt,1pt,1pt">
                          <w:txbxContent>
                            <w:p w14:paraId="14969465" w14:textId="77777777" w:rsidR="00294879" w:rsidRDefault="00294879" w:rsidP="00294879">
                              <w:pPr>
                                <w:rPr>
                                  <w:b/>
                                </w:rPr>
                              </w:pPr>
                              <w:r>
                                <w:rPr>
                                  <w:b/>
                                  <w:sz w:val="18"/>
                                </w:rPr>
                                <w:t>Collecteur</w:t>
                              </w:r>
                            </w:p>
                          </w:txbxContent>
                        </v:textbox>
                      </v:rect>
                      <v:line id="Line 1029" o:spid="_x0000_s1290" style="position:absolute;visibility:visible;mso-wrap-style:square" from="7381,2991" to="7381,35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P2MzsYAAADdAAAADwAAAGRycy9kb3ducmV2LnhtbESPQWvCQBSE7wX/w/IKveluWiuauopt&#10;KQQKosZ6fmRfk2D2bchuY/z33YLQ4zAz3zDL9WAb0VPna8cakokCQVw4U3Op4Zh/jOcgfEA22Dgm&#10;DVfysF6N7paYGnfhPfWHUIoIYZ+ihiqENpXSFxVZ9BPXEkfv23UWQ5RdKU2Hlwi3jXxUaiYt1hwX&#10;KmzpraLifPixGobs9DzNT8nn1r/3X9k52b3mean1w/2weQERaAj/4Vs7MxqelFrA35v4BOTq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D9jM7GAAAA3QAAAA8AAAAAAAAA&#10;AAAAAAAAoQIAAGRycy9kb3ducmV2LnhtbFBLBQYAAAAABAAEAPkAAACUAwAAAAA=&#10;" strokecolor="#777" strokeweight="1.5pt">
                        <v:stroke endarrow="block" endarrowwidth="narrow" endarrowlength="short"/>
                        <v:shadow opacity="49150f"/>
                      </v:line>
                      <v:line id="Line 1030" o:spid="_x0000_s1291" style="position:absolute;visibility:visible;mso-wrap-style:square" from="7611,2991" to="7611,35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6zjsIAAADdAAAADwAAAGRycy9kb3ducmV2LnhtbERPTWvCQBC9C/6HZQq96SatSomuYluE&#10;gCBqquchO02C2dmQXWP89+5B8Ph434tVb2rRUesqywricQSCOLe64kLBX7YZfYFwHlljbZkU3MnB&#10;ajkcLDDR9sYH6o6+ECGEXYIKSu+bREqXl2TQjW1DHLh/2xr0AbaF1C3eQrip5UcUzaTBikNDiQ39&#10;lJRfjlejoE/P00l2jrc799ud0ku8/86yQqn3t349B+Gp9y/x051qBZ9RHPaHN+EJ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B6zjsIAAADdAAAADwAAAAAAAAAAAAAA&#10;AAChAgAAZHJzL2Rvd25yZXYueG1sUEsFBgAAAAAEAAQA+QAAAJADAAAAAA==&#10;" strokecolor="#777" strokeweight="1.5pt">
                        <v:stroke endarrow="block" endarrowwidth="narrow" endarrowlength="short"/>
                        <v:shadow opacity="49150f"/>
                      </v:line>
                      <v:line id="Line 1031" o:spid="_x0000_s1292" style="position:absolute;visibility:visible;mso-wrap-style:square" from="7820,2991" to="7820,35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1IWFcYAAADdAAAADwAAAGRycy9kb3ducmV2LnhtbESPQWvCQBSE74X+h+UVvOlmbSsSXUUt&#10;hUChtKb1/Mg+k2D2bciuMf57tyD0OMzMN8xyPdhG9NT52rEGNUlAEBfO1Fxq+Mnfx3MQPiAbbByT&#10;hit5WK8eH5aYGnfhb+r3oRQRwj5FDVUIbSqlLyqy6CeuJY7e0XUWQ5RdKU2Hlwi3jZwmyUxarDku&#10;VNjSrqLitD9bDUN2eH3JD+rj07/1v9lJfW3zvNR69DRsFiACDeE/fG9nRsNzohT8vYlPQK5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tSFhXGAAAA3QAAAA8AAAAAAAAA&#10;AAAAAAAAoQIAAGRycy9kb3ducmV2LnhtbFBLBQYAAAAABAAEAPkAAACUAwAAAAA=&#10;" strokecolor="#777" strokeweight="1.5pt">
                        <v:stroke endarrow="block" endarrowwidth="narrow" endarrowlength="short"/>
                        <v:shadow opacity="49150f"/>
                      </v:line>
                      <v:line id="Line 1032" o:spid="_x0000_s1293" style="position:absolute;visibility:visible;mso-wrap-style:square" from="7381,3743" to="7607,4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vr3MccAAADdAAAADwAAAGRycy9kb3ducmV2LnhtbESPQWvCQBSE74X+h+UVeim6MYLY6Coi&#10;WKTiwdiDx0f2mY1m36bZ1aT/visUehxm5htmvuxtLe7U+sqxgtEwAUFcOF1xqeDruBlMQfiArLF2&#10;TAp+yMNy8fw0x0y7jg90z0MpIoR9hgpMCE0mpS8MWfRD1xBH7+xaiyHKtpS6xS7CbS3TJJlIixXH&#10;BYMNrQ0V1/xmFezfzCZPw3V3qs/d+PLx/km37bdSry/9agYiUB/+w3/trVYwTkYpPN7EJyA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u+vcxxwAAAN0AAAAPAAAAAAAA&#10;AAAAAAAAAKECAABkcnMvZG93bnJldi54bWxQSwUGAAAAAAQABAD5AAAAlQMAAAAA&#10;" strokecolor="#777" strokeweight="1.25pt">
                        <v:stroke endarrowwidth="narrow" endarrowlength="short"/>
                        <v:shadow opacity="49150f"/>
                      </v:line>
                      <v:line id="Line 1033" o:spid="_x0000_s1294" style="position:absolute;flip:x;visibility:visible;mso-wrap-style:square" from="7610,3743" to="7823,41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wpvQsIAAADdAAAADwAAAGRycy9kb3ducmV2LnhtbESPzYrCQBCE78K+w9ALe9OJCuJGR5Fd&#10;BK/+XLw1md4kmOkJ02MS335HEDwWVfUVtd4OrlEdBak9G5hOMlDEhbc1lwYu5/14CUoissXGMxl4&#10;kMB28zFaY259z0fqTrFUCcKSo4EqxjbXWoqKHMrEt8TJ+/PBYUwylNoG7BPcNXqWZQvtsOa0UGFL&#10;PxUVt9PdGfgmOdw6PDfHex/2y8uvxOEqxnx9DrsVqEhDfIdf7YM1MM+mc3i+SU9Ab/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wpvQsIAAADdAAAADwAAAAAAAAAAAAAA&#10;AAChAgAAZHJzL2Rvd25yZXYueG1sUEsFBgAAAAAEAAQA+QAAAJADAAAAAA==&#10;" strokecolor="#777" strokeweight="1.25pt">
                        <v:stroke endarrowwidth="narrow" endarrowlength="short"/>
                        <v:shadow opacity="49150f"/>
                      </v:line>
                      <v:line id="Line 1034" o:spid="_x0000_s1295" style="position:absolute;flip:x;visibility:visible;mso-wrap-style:square" from="7607,3624" to="7607,41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OP3NsMAAADdAAAADwAAAGRycy9kb3ducmV2LnhtbESPT2vCQBTE70K/w/IK3nTjH4pNXaVY&#10;BK9qLt4e2dckmH0b9q1J+u27BaHHYWZ+w2z3o2tVT0EazwYW8wwUceltw5WB4nqcbUBJRLbYeiYD&#10;PySw371MtphbP/CZ+kusVIKw5GigjrHLtZayJocy9x1x8r59cBiTDJW2AYcEd61eZtmbdthwWqix&#10;o0NN5f3ycAbeSU73Hq/t+TGE46b4kjjexJjp6/j5ASrSGP/Dz/bJGlhlizX8vUlPQO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jj9zbDAAAA3QAAAA8AAAAAAAAAAAAA&#10;AAAAoQIAAGRycy9kb3ducmV2LnhtbFBLBQYAAAAABAAEAPkAAACRAwAAAAA=&#10;" strokecolor="#777" strokeweight="1.25pt">
                        <v:stroke endarrowwidth="narrow" endarrowlength="short"/>
                        <v:shadow opacity="49150f"/>
                      </v:line>
                      <v:shapetype id="_x0000_t66" coordsize="21600,21600" o:spt="66" adj="5400,5400" path="m@0,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035" o:spid="_x0000_s1296" type="#_x0000_t66" style="position:absolute;left:7900;top:3674;width:254;height:146;rotation:-1646487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ryksxgAA&#10;AN0AAAAPAAAAZHJzL2Rvd25yZXYueG1sRI9Ba8JAFITvgv9heUJvukmloqkbkUKxB7EYS3t9ZF+y&#10;wezbNLtq+u+7hYLHYWa+YdabwbbiSr1vHCtIZwkI4tLphmsFH6fX6RKED8gaW8ek4Ic8bPLxaI2Z&#10;djc+0rUItYgQ9hkqMCF0mZS+NGTRz1xHHL3K9RZDlH0tdY+3CLetfEyShbTYcFww2NGLofJcXKyC&#10;r8bowwV36WK12h++8fN9v2wrpR4mw/YZRKAh3MP/7TetYJ6kT/D3Jj4Bmf8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QryksxgAAAN0AAAAPAAAAAAAAAAAAAAAAAJcCAABkcnMv&#10;ZG93bnJldi54bWxQSwUGAAAAAAQABAD1AAAAigMAAAAA&#10;">
                        <v:stroke endarrowwidth="narrow" endarrowlength="short"/>
                        <v:shadow opacity="49150f"/>
                        <v:textbox inset="1pt,1pt,1pt,1pt"/>
                      </v:shape>
                      <v:line id="Line 1036" o:spid="_x0000_s1297" style="position:absolute;visibility:visible;mso-wrap-style:square" from="7610,3806" to="7610,38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C8eqsQAAADdAAAADwAAAGRycy9kb3ducmV2LnhtbESPQWvCQBSE7wX/w/KE3prdVLQ2uooU&#10;hFx6iOYHPLLPJJh9G7JrTP+9KxQ8DjPzDbPdT7YTIw2+dawhTRQI4sqZlmsN5fn4sQbhA7LBzjFp&#10;+CMP+93sbYuZcXcuaDyFWkQI+ww1NCH0mZS+asiiT1xPHL2LGyyGKIdamgHvEW47+anUSlpsOS40&#10;2NNPQ9X1dLMaqi9zofOyVGb9+52OJp8W8lho/T6fDhsQgabwCv+3c6NhodIVPN/EJyB3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Lx6qxAAAAN0AAAAPAAAAAAAAAAAA&#10;AAAAAKECAABkcnMvZG93bnJldi54bWxQSwUGAAAAAAQABAD5AAAAkgMAAAAA&#10;" strokecolor="#777">
                        <v:stroke endarrow="block" endarrowwidth="narrow" endarrowlength="short"/>
                        <v:shadow opacity="49150f"/>
                      </v:line>
                      <v:line id="Line 1037" o:spid="_x0000_s1298" style="position:absolute;flip:x;visibility:visible;mso-wrap-style:square" from="7695,3743" to="7820,39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McqQcgAAADdAAAADwAAAGRycy9kb3ducmV2LnhtbESP3WoCMRSE7wu+QzhCb0SztlJlNUop&#10;WMpSK/6AXp4mp7tLNyfLJur69o0g9HKYmW+Y2aK1lThT40vHCoaDBASxdqbkXMF+t+xPQPiAbLBy&#10;TAqu5GEx7zzMMDXuwhs6b0MuIoR9igqKEOpUSq8LsugHriaO3o9rLIYom1yaBi8Rbiv5lCQv0mLJ&#10;caHAmt4K0r/bk1Vw+s7eJ8tszKPrevV1NJ86O/S0Uo/d9nUKIlAb/sP39odR8JwMx3B7E5+AnP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ZMcqQcgAAADdAAAADwAAAAAA&#10;AAAAAAAAAAChAgAAZHJzL2Rvd25yZXYueG1sUEsFBgAAAAAEAAQA+QAAAJYDAAAAAA==&#10;" strokecolor="#777">
                        <v:stroke endarrow="block" endarrowwidth="narrow" endarrowlength="short"/>
                        <v:shadow opacity="49150f"/>
                      </v:line>
                      <v:line id="Line 1038" o:spid="_x0000_s1299" style="position:absolute;visibility:visible;mso-wrap-style:square" from="7381,3743" to="7507,39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vwvQ70AAADdAAAADwAAAGRycy9kb3ducmV2LnhtbERPSwrCMBDdC94hjOBOkyr+qlFEENy4&#10;8HOAoRnbYjMpTaz19mYhuHy8/2bX2Uq01PjSsYZkrEAQZ86UnGu4346jJQgfkA1WjknDhzzstv3e&#10;BlPj3nyh9hpyEUPYp6ihCKFOpfRZQRb92NXEkXu4xmKIsMmlafAdw20lJ0rNpcWSY0OBNR0Kyp7X&#10;l9WQLcyDbrO7MsvzKmnNqZvK40Xr4aDbr0EE6sJf/HOfjIapSuLc+CY+Abn9Ag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Jb8L0O9AAAA3QAAAA8AAAAAAAAAAAAAAAAAoQIA&#10;AGRycy9kb3ducmV2LnhtbFBLBQYAAAAABAAEAPkAAACLAwAAAAA=&#10;" strokecolor="#777">
                        <v:stroke endarrow="block" endarrowwidth="narrow" endarrowlength="short"/>
                        <v:shadow opacity="49150f"/>
                      </v:line>
                      <v:rect id="Rectangle 1039" o:spid="_x0000_s1300" style="position:absolute;left:7068;top:2678;width:1073;height:2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8GmYxgAA&#10;AN0AAAAPAAAAZHJzL2Rvd25yZXYueG1sRI9PawIxFMTvBb9DeEJvmlhB261RRBCKePFP6fW5ec1u&#10;u3lZNll320/fCEKPw8z8hlmseleJKzWh9KxhMlYgiHNvSrYazqft6BlEiMgGK8+k4YcCrJaDhwVm&#10;xnd8oOsxWpEgHDLUUMRYZ1KGvCCHYexr4uR9+sZhTLKx0jTYJbir5JNSM+mw5LRQYE2bgvLvY+s0&#10;zKeXy8F92fdObX/3u90H9a1ttX4c9utXEJH6+B++t9+MhqmavMDtTXoCcvk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R8GmYxgAAAN0AAAAPAAAAAAAAAAAAAAAAAJcCAABkcnMv&#10;ZG93bnJldi54bWxQSwUGAAAAAAQABAD1AAAAigMAAAAA&#10;" stroked="f">
                        <v:shadow opacity="49150f"/>
                        <v:textbox inset="1pt,1pt,1pt,1pt">
                          <w:txbxContent>
                            <w:p w14:paraId="570AC236" w14:textId="77777777" w:rsidR="00294879" w:rsidRDefault="00294879" w:rsidP="00294879">
                              <w:pPr>
                                <w:jc w:val="center"/>
                                <w:rPr>
                                  <w:b/>
                                </w:rPr>
                              </w:pPr>
                              <w:r>
                                <w:rPr>
                                  <w:b/>
                                  <w:sz w:val="18"/>
                                </w:rPr>
                                <w:t>Lumière</w:t>
                              </w:r>
                            </w:p>
                          </w:txbxContent>
                        </v:textbox>
                      </v:rect>
                      <v:group id="Group 1040" o:spid="_x0000_s1301" style="position:absolute;left:9181;top:1881;width:1227;height:1140" coordorigin="7951,4959" coordsize="1227,11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Wes6vDAAAA3QAAAA8A&#10;AAAAAAAAAAAAAAAAqQIAAGRycy9kb3ducmV2LnhtbFBLBQYAAAAABAAEAPoAAACZAwAAAAA=&#10;">
                        <v:line id="Line 1041" o:spid="_x0000_s1302" style="position:absolute;visibility:visible;mso-wrap-style:square" from="8350,5643" to="8579,5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gW3SsQAAADdAAAADwAAAGRycy9kb3ducmV2LnhtbESPQYvCMBSE7wv+h/AEL7KmKtTSNYoo&#10;ip4Wdff+aJ5ttXmpTdT6782CsMdhZr5hpvPWVOJOjSstKxgOIhDEmdUl5wp+juvPBITzyBory6Tg&#10;SQ7ms87HFFNtH7yn+8HnIkDYpaig8L5OpXRZQQbdwNbEwTvZxqAPssmlbvAR4KaSoyiKpcGSw0KB&#10;NS0Lyi6Hm1EwiS8ZXfvx9/WMO9mufpMNm0SpXrddfIHw1Pr/8Lu91QrG0WgIf2/CE5Cz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BbdKxAAAAN0AAAAPAAAAAAAAAAAA&#10;AAAAAKECAABkcnMvZG93bnJldi54bWxQSwUGAAAAAAQABAD5AAAAkgMAAAAA&#10;" strokeweight="1.5pt">
                          <v:stroke startarrowwidth="wide" startarrowlength="short" endarrow="block" endarrowlength="short"/>
                          <v:shadow opacity="49150f"/>
                        </v:line>
                        <v:line id="Line 1042" o:spid="_x0000_s1303" style="position:absolute;visibility:visible;mso-wrap-style:square" from="7951,5357" to="8123,55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u0dRsYAAADdAAAADwAAAGRycy9kb3ducmV2LnhtbESPQWvCQBSE7wX/w/IKXopummCQ1FUk&#10;ULDHqkG8PbKvSWr2bchuYvrvu4WCx2FmvmE2u8m0YqTeNZYVvC4jEMSl1Q1XCs6n98UahPPIGlvL&#10;pOCHHOy2s6cNZtre+ZPGo69EgLDLUEHtfZdJ6cqaDLql7YiD92V7gz7IvpK6x3uAm1bGUZRKgw2H&#10;hRo7ymsqb8fBKDDjx6o7Jy/fwzVPL6fEFPp2KZSaP0/7NxCeJv8I/7cPWkESxTH8vQlPQG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7tHUbGAAAA3QAAAA8AAAAAAAAA&#10;AAAAAAAAoQIAAGRycy9kb3ducmV2LnhtbFBLBQYAAAAABAAEAPkAAACUAwAAAAA=&#10;">
                          <v:stroke startarrowwidth="wide" startarrowlength="short" endarrow="block" endarrowwidth="narrow" endarrowlength="short"/>
                          <v:shadow opacity="49150f"/>
                        </v:line>
                        <v:line id="Line 1043" o:spid="_x0000_s1304" style="position:absolute;visibility:visible;mso-wrap-style:square" from="8008,5244" to="8180,54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G43cYAAADdAAAADwAAAGRycy9kb3ducmV2LnhtbESPQWvCQBSE7wX/w/KEXopumqBIdBUR&#10;Cu2xmiDeHtlnEs2+DdlNTP99t1DwOMzMN8xmN5pGDNS52rKC93kEgriwuuZSQXb6mK1AOI+ssbFM&#10;Cn7IwW47edlgqu2Dv2k4+lIECLsUFVTet6mUrqjIoJvbljh4V9sZ9EF2pdQdPgLcNDKOoqU0WHNY&#10;qLClQ0XF/dgbBWb4WrRZ8nbrL4fl+ZSYXN/PuVKv03G/BuFp9M/wf/tTK0iiOIG/N+EJyO0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GhuN3GAAAA3QAAAA8AAAAAAAAA&#10;AAAAAAAAoQIAAGRycy9kb3ducmV2LnhtbFBLBQYAAAAABAAEAPkAAACUAwAAAAA=&#10;">
                          <v:stroke startarrowwidth="wide" startarrowlength="short" endarrow="block" endarrowwidth="narrow" endarrowlength="short"/>
                          <v:shadow opacity="49150f"/>
                        </v:line>
                        <v:line id="Line 1044" o:spid="_x0000_s1305" style="position:absolute;visibility:visible;mso-wrap-style:square" from="8350,5414" to="8351,5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6x0D8QAAADdAAAADwAAAGRycy9kb3ducmV2LnhtbESP0WrCQBRE3wv+w3KFvtXdpFIkuooI&#10;0oIPtsYPuGSvSTB7N2TXGP16VxD6OMzMGWaxGmwjeup87VhDMlEgiAtnai41HPPtxwyED8gGG8ek&#10;4UYeVsvR2wIz4678R/0hlCJC2GeooQqhzaT0RUUW/cS1xNE7uc5iiLIrpenwGuG2kalSX9JizXGh&#10;wpY2FRXnw8Vq2Kt8mxe/9z5B+t6lU3VKXNhr/T4e1nMQgYbwH361f4yGT5VO4fkmPgG5f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LrHQPxAAAAN0AAAAPAAAAAAAAAAAA&#10;AAAAAKECAABkcnMvZG93bnJldi54bWxQSwUGAAAAAAQABAD5AAAAkgMAAAAA&#10;" strokeweight="1.5pt">
                          <v:stroke startarrowwidth="wide" startarrowlength="short" endarrowwidth="wide" endarrowlength="short"/>
                          <v:shadow opacity="49150f"/>
                        </v:line>
                        <v:line id="Line 1045" o:spid="_x0000_s1306" style="position:absolute;flip:y;visibility:visible;mso-wrap-style:square" from="8350,5414" to="8579,55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Q6lgsUAAADdAAAADwAAAGRycy9kb3ducmV2LnhtbESPQWvCQBSE70L/w/IK3nRTS01Js4ot&#10;FFS8mNb7I/uSTc2+DdmNxn/fLRQ8DjPzDZOvR9uKC/W+cazgaZ6AIC6dbrhW8P31OXsF4QOyxtYx&#10;KbiRh/XqYZJjpt2Vj3QpQi0ihH2GCkwIXSalLw1Z9HPXEUevcr3FEGVfS93jNcJtKxdJspQWG44L&#10;Bjv6MFSei8EqSH9Oe7fX6bDzVfo+hIPZnM5GqenjuHkDEWgM9/B/e6sVPCeLF/h7E5+AXP0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Q6lgsUAAADdAAAADwAAAAAAAAAA&#10;AAAAAAChAgAAZHJzL2Rvd25yZXYueG1sUEsFBgAAAAAEAAQA+QAAAJMDAAAAAA==&#10;" strokeweight="1.5pt">
                          <v:stroke startarrowwidth="wide" startarrowlength="short" endarrowwidth="wide" endarrowlength="short"/>
                          <v:shadow opacity="49150f"/>
                        </v:line>
                        <v:line id="Line 1046" o:spid="_x0000_s1307" style="position:absolute;flip:y;visibility:visible;mso-wrap-style:square" from="8578,5016" to="8579,54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dw79cUAAADdAAAADwAAAGRycy9kb3ducmV2LnhtbESPzWrDMBCE74G+g9hCb4mcFOLiRAlp&#10;odCGXuLG98XaWE6slbHkn759VSjkOMzMN8x2P9lGDNT52rGC5SIBQVw6XXOl4Pz9Pn8B4QOyxsYx&#10;KfghD/vdw2yLmXYjn2jIQyUihH2GCkwIbSalLw1Z9AvXEkfv4jqLIcqukrrDMcJtI1dJspYWa44L&#10;Blt6M1Te8t4qSK/F0R112n/6S/rahy9zKG5GqafH6bABEWgK9/B/+0MreE5Wa/h7E5+A3P0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dw79cUAAADdAAAADwAAAAAAAAAA&#10;AAAAAAChAgAAZHJzL2Rvd25yZXYueG1sUEsFBgAAAAAEAAQA+QAAAJMDAAAAAA==&#10;" strokeweight="1.5pt">
                          <v:stroke startarrowwidth="wide" startarrowlength="short" endarrowwidth="wide" endarrowlength="short"/>
                          <v:shadow opacity="49150f"/>
                        </v:line>
                        <v:line id="Line 1047" o:spid="_x0000_s1308" style="position:absolute;flip:y;visibility:visible;mso-wrap-style:square" from="8579,5757" to="8579,6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pCebsQAAADdAAAADwAAAGRycy9kb3ducmV2LnhtbESPT4vCMBTE7wt+h/AWvK3pKljpGkUF&#10;QcXL+uf+aJ5N1+alNKnWb28EYY/DzPyGmc47W4kbNb50rOB7kIAgzp0uuVBwOq6/JiB8QNZYOSYF&#10;D/Iwn/U+pphpd+dfuh1CISKEfYYKTAh1JqXPDVn0A1cTR+/iGoshyqaQusF7hNtKDpNkLC2WHBcM&#10;1rQylF8PrVWQ/p13bqfTdusv6bINe7M4X41S/c9u8QMiUBf+w+/2RisYJcMUXm/iE5Cz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mkJ5uxAAAAN0AAAAPAAAAAAAAAAAA&#10;AAAAAKECAABkcnMvZG93bnJldi54bWxQSwUGAAAAAAQABAD5AAAAkgMAAAAA&#10;" strokeweight="1.5pt">
                          <v:stroke startarrowwidth="wide" startarrowlength="short" endarrowwidth="wide" endarrowlength="short"/>
                          <v:shadow opacity="49150f"/>
                        </v:line>
                        <v:line id="Line 1048" o:spid="_x0000_s1309" style="position:absolute;flip:x;visibility:visible;mso-wrap-style:square" from="8008,5585" to="8351,55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8KHMEAAADdAAAADwAAAGRycy9kb3ducmV2LnhtbERPTYvCMBC9C/sfwizsTVNdsNI1irsg&#10;qHixrvehGZtqMylNqvXfm4Pg8fG+58ve1uJGra8cKxiPEhDEhdMVlwr+j+vhDIQPyBprx6TgQR6W&#10;i4/BHDPt7nygWx5KEUPYZ6jAhNBkUvrCkEU/cg1x5M6utRgibEupW7zHcFvLSZJMpcWKY4PBhv4M&#10;Fde8swrSy2nndjrttv6c/nZhb1anq1Hq67Nf/YAI1Ie3+OXeaAXfySTOjW/iE5CLJ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XDwocwQAAAN0AAAAPAAAAAAAAAAAAAAAA&#10;AKECAABkcnMvZG93bnJldi54bWxQSwUGAAAAAAQABAD5AAAAjwMAAAAA&#10;" strokeweight="1.5pt">
                          <v:stroke startarrowwidth="wide" startarrowlength="short" endarrowwidth="wide" endarrowlength="short"/>
                          <v:shadow opacity="49150f"/>
                        </v:line>
                        <v:line id="Line 1049" o:spid="_x0000_s1310" style="position:absolute;visibility:visible;mso-wrap-style:square" from="8578,5130" to="8579,5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EmPN8UAAADdAAAADwAAAGRycy9kb3ducmV2LnhtbESPT4vCMBTE74LfITxhL6KplhWtRhFh&#10;QY/rH8Tbo3m21ealNLHWb28WFjwOM/MbZrFqTSkaql1hWcFoGIEgTq0uOFNwPPwMpiCcR9ZYWiYF&#10;L3KwWnY7C0y0ffIvNXufiQBhl6CC3PsqkdKlORl0Q1sRB+9qa4M+yDqTusZngJtSjqNoIg0WHBZy&#10;rGiTU3rfP4wC0+y+q2Pcvz0um8n5EJuTvp9PSn312vUchKfWf8L/7a1WEEfjGfy9CU9ALt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EmPN8UAAADdAAAADwAAAAAAAAAA&#10;AAAAAAChAgAAZHJzL2Rvd25yZXYueG1sUEsFBgAAAAAEAAQA+QAAAJMDAAAAAA==&#10;">
                          <v:stroke startarrowwidth="wide" startarrowlength="short" endarrow="block" endarrowwidth="narrow" endarrowlength="short"/>
                          <v:shadow opacity="49150f"/>
                        </v:line>
                        <v:rect id="Rectangle 1050" o:spid="_x0000_s1311" style="position:absolute;left:8664;top:4959;width:514;height: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aYoUwgAA&#10;AN0AAAAPAAAAZHJzL2Rvd25yZXYueG1sRE9La8JAEL4X+h+WEbyUulHBlugqbUEIpZemAa9DdkyC&#10;2dmQnTz8991DoceP7304za5VI/Wh8WxgvUpAEZfeNlwZKH7Oz6+ggiBbbD2TgTsFOB0fHw6YWj/x&#10;N425VCqGcEjRQC3SpVqHsiaHYeU74shdfe9QIuwrbXucYrhr9SZJdtphw7Ghxo4+aipv+eAMjJfL&#10;1zsVg16PKC9P2ecgzY6MWS7mtz0ooVn+xX/uzBrYJtu4P76JT0Aff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BpihTCAAAA3QAAAA8AAAAAAAAAAAAAAAAAlwIAAGRycy9kb3du&#10;cmV2LnhtbFBLBQYAAAAABAAEAPUAAACGAwAAAAA=&#10;" filled="f" stroked="f">
                          <v:textbox inset="1pt,1pt,1pt,1pt">
                            <w:txbxContent>
                              <w:p w14:paraId="7806A563" w14:textId="77777777" w:rsidR="00294879" w:rsidRDefault="00294879" w:rsidP="00294879">
                                <w:pPr>
                                  <w:rPr>
                                    <w:b/>
                                  </w:rPr>
                                </w:pPr>
                                <w:r>
                                  <w:rPr>
                                    <w:b/>
                                  </w:rPr>
                                  <w:t>I</w:t>
                                </w:r>
                                <w:r>
                                  <w:rPr>
                                    <w:b/>
                                    <w:vertAlign w:val="subscript"/>
                                  </w:rPr>
                                  <w:t>C</w:t>
                                </w:r>
                              </w:p>
                            </w:txbxContent>
                          </v:textbox>
                        </v:rect>
                        <v:oval id="Oval 1051" o:spid="_x0000_s1312" style="position:absolute;left:8205;top:5244;width:687;height:6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0m7fxAAA&#10;AN0AAAAPAAAAZHJzL2Rvd25yZXYueG1sRI9BawIxFITvBf9DeIK3mrVCkdUoohY8SEGr0ONj89ws&#10;bl6WTdxN/30jCB6HmfmGWayirUVHra8cK5iMMxDEhdMVlwrOP1/vMxA+IGusHZOCP/KwWg7eFphr&#10;1/ORulMoRYKwz1GBCaHJpfSFIYt+7Bri5F1dazEk2ZZSt9gnuK3lR5Z9SosVpwWDDW0MFbfT3Soo&#10;e10funPcHPzvbnuPF/N9kUelRsO4noMIFMMr/GzvtYJpNp3A4016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9Ju38QAAADdAAAADwAAAAAAAAAAAAAAAACXAgAAZHJzL2Rv&#10;d25yZXYueG1sUEsFBgAAAAAEAAQA9QAAAIgDAAAAAA==&#10;" filled="f" fillcolor="black">
                          <v:stroke endarrowwidth="narrow" endarrowlength="short"/>
                          <v:shadow opacity="49150f"/>
                          <v:textbox inset="1pt,1pt,1pt,1pt"/>
                        </v:oval>
                      </v:group>
                      <v:rect id="Rectangle 1052" o:spid="_x0000_s1313" style="position:absolute;left:9062;top:1767;width:1271;height:13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Bf6kxAAA&#10;AN0AAAAPAAAAZHJzL2Rvd25yZXYueG1sRI9BawIxFITvgv8hvII3TVQoZWsUqRQ8KW576e1189ws&#10;u3lZN+m6/ntTEDwOM/MNs9oMrhE9daHyrGE+UyCIC28qLjV8f31O30CEiGyw8UwabhRgsx6PVpgZ&#10;f+UT9XksRYJwyFCDjbHNpAyFJYdh5lvi5J195zAm2ZXSdHhNcNfIhVKv0mHFacFiSx+Wijr/cxpK&#10;zHle/1xMbvqD3d16dTn+1lpPXobtO4hIQ3yGH+290bBUywX8v0lPQK7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wX+pMQAAADdAAAADwAAAAAAAAAAAAAAAACXAgAAZHJzL2Rv&#10;d25yZXYueG1sUEsFBgAAAAAEAAQA9QAAAIgDAAAAAA==&#10;" filled="f">
                        <v:stroke endarrowwidth="narrow" endarrowlength="short"/>
                        <v:shadow opacity="49150f"/>
                        <v:textbox inset="1pt,1pt,1pt,1pt"/>
                      </v:rect>
                      <v:rect id="Rectangle 1053" o:spid="_x0000_s1314" style="position:absolute;left:6783;top:1653;width:3706;height:41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FaOxgAA&#10;AN0AAAAPAAAAZHJzL2Rvd25yZXYueG1sRI/BbsIwEETvlfoP1lbqDeyStlQpBiHUqtyqAqLXVbwk&#10;EfE62G4S/h4jIfU4mp03O7PFYBvRkQ+1Yw1PYwWCuHCm5lLDbvs5egMRIrLBxjFpOFOAxfz+boa5&#10;cT3/ULeJpUgQDjlqqGJscylDUZHFMHYtcfIOzluMSfpSGo99gttGTpR6lRZrTg0VtrSqqDhu/mx6&#10;Y//Rn07dizn+Fl9+qp4PNpt8a/34MCzfQUQa4v/xLb02GjKVZXBdkxAg5x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uFaOxgAAAN0AAAAPAAAAAAAAAAAAAAAAAJcCAABkcnMv&#10;ZG93bnJldi54bWxQSwUGAAAAAAQABAD1AAAAigMAAAAA&#10;" filled="f">
                        <v:shadow opacity="49150f"/>
                      </v:rect>
                    </v:group>
                  </w:pict>
                </mc:Fallback>
              </mc:AlternateContent>
            </w:r>
          </w:p>
        </w:tc>
        <w:tc>
          <w:tcPr>
            <w:tcW w:w="2371" w:type="dxa"/>
            <w:vAlign w:val="center"/>
          </w:tcPr>
          <w:p w14:paraId="0892B598" w14:textId="77777777" w:rsidR="00294879" w:rsidRPr="00294879" w:rsidRDefault="00294879" w:rsidP="00294879"/>
        </w:tc>
      </w:tr>
      <w:tr w:rsidR="00294879" w14:paraId="14EB8B85" w14:textId="77777777" w:rsidTr="00B86A72">
        <w:trPr>
          <w:cantSplit/>
        </w:trPr>
        <w:tc>
          <w:tcPr>
            <w:tcW w:w="817" w:type="dxa"/>
            <w:vAlign w:val="center"/>
          </w:tcPr>
          <w:p w14:paraId="4E8269A8" w14:textId="77777777" w:rsidR="00294879" w:rsidRDefault="00294879" w:rsidP="00F420E4">
            <w:pPr>
              <w:jc w:val="center"/>
              <w:rPr>
                <w:b/>
                <w:bCs/>
                <w:szCs w:val="18"/>
              </w:rPr>
            </w:pPr>
          </w:p>
        </w:tc>
        <w:tc>
          <w:tcPr>
            <w:tcW w:w="1418" w:type="dxa"/>
            <w:vAlign w:val="center"/>
          </w:tcPr>
          <w:p w14:paraId="7C1C3FA6" w14:textId="77777777" w:rsidR="00294879" w:rsidRDefault="00294879" w:rsidP="00F420E4">
            <w:pPr>
              <w:jc w:val="center"/>
              <w:rPr>
                <w:szCs w:val="18"/>
              </w:rPr>
            </w:pPr>
            <w:r>
              <w:rPr>
                <w:szCs w:val="18"/>
              </w:rPr>
              <w:t>Détection par ultrason</w:t>
            </w:r>
          </w:p>
        </w:tc>
        <w:tc>
          <w:tcPr>
            <w:tcW w:w="5953" w:type="dxa"/>
            <w:vAlign w:val="center"/>
          </w:tcPr>
          <w:p w14:paraId="62C2B98A" w14:textId="77777777" w:rsidR="00294879" w:rsidRDefault="00294879" w:rsidP="00F420E4"/>
          <w:p w14:paraId="6354D53F" w14:textId="77777777" w:rsidR="00294879" w:rsidRDefault="00294879" w:rsidP="00F420E4"/>
          <w:p w14:paraId="4885C43A" w14:textId="77777777" w:rsidR="00294879" w:rsidRDefault="00294879" w:rsidP="00F420E4">
            <w:r>
              <w:t xml:space="preserve">La face avant du chariot filoguidé est équipée de trois émetteurs et trois récepteurs piézo-électriques travaillant dans la bande ultrason </w:t>
            </w:r>
            <w:r>
              <w:rPr>
                <w:w w:val="106"/>
              </w:rPr>
              <w:t xml:space="preserve">à </w:t>
            </w:r>
            <w:r>
              <w:t xml:space="preserve">40 kHz. Le principe de détection utilise le phénomène de réflexion d'une onde sur un matériau. L'amplitude du signal reçu, sera lié </w:t>
            </w:r>
            <w:proofErr w:type="gramStart"/>
            <w:r>
              <w:rPr>
                <w:w w:val="105"/>
              </w:rPr>
              <w:t xml:space="preserve">à </w:t>
            </w:r>
            <w:r>
              <w:t>la distance parcouru</w:t>
            </w:r>
            <w:proofErr w:type="gramEnd"/>
            <w:r>
              <w:t xml:space="preserve"> par l'onde ; aussi une grande amplitude indiquera un objet proche et une faible amplitude un objet lointain.</w:t>
            </w:r>
          </w:p>
          <w:p w14:paraId="4EC5C5F4" w14:textId="77777777" w:rsidR="00294879" w:rsidRDefault="00294879" w:rsidP="00F420E4"/>
        </w:tc>
        <w:tc>
          <w:tcPr>
            <w:tcW w:w="4005" w:type="dxa"/>
            <w:vAlign w:val="center"/>
          </w:tcPr>
          <w:p w14:paraId="1447F62A" w14:textId="77777777" w:rsidR="00294879" w:rsidRDefault="003721CE" w:rsidP="00F420E4">
            <w:pPr>
              <w:rPr>
                <w:noProof/>
              </w:rPr>
            </w:pPr>
            <w:r>
              <w:rPr>
                <w:noProof/>
                <w:lang w:eastAsia="zh-CN"/>
              </w:rPr>
              <w:drawing>
                <wp:inline distT="0" distB="0" distL="0" distR="0" wp14:anchorId="3F11F8D4" wp14:editId="2F83B9EE">
                  <wp:extent cx="2289337" cy="1403232"/>
                  <wp:effectExtent l="0" t="0" r="0" b="0"/>
                  <wp:docPr id="3078" name="Image 3078" descr="../../../../../Downloads/module-de-proximite-pour-carte-multiwi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Downloads/module-de-proximite-pour-carte-multiwii.jpe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01285" cy="1410556"/>
                          </a:xfrm>
                          <a:prstGeom prst="rect">
                            <a:avLst/>
                          </a:prstGeom>
                          <a:noFill/>
                          <a:ln>
                            <a:noFill/>
                          </a:ln>
                        </pic:spPr>
                      </pic:pic>
                    </a:graphicData>
                  </a:graphic>
                </wp:inline>
              </w:drawing>
            </w:r>
          </w:p>
        </w:tc>
        <w:tc>
          <w:tcPr>
            <w:tcW w:w="2371" w:type="dxa"/>
            <w:vAlign w:val="center"/>
          </w:tcPr>
          <w:p w14:paraId="27BB588A" w14:textId="77777777" w:rsidR="00D429A6" w:rsidRPr="00D429A6" w:rsidRDefault="00D429A6" w:rsidP="00D429A6">
            <w:pPr>
              <w:rPr>
                <w:b/>
                <w:bCs/>
                <w:sz w:val="24"/>
                <w:szCs w:val="24"/>
                <w:u w:val="single"/>
              </w:rPr>
            </w:pPr>
            <w:r w:rsidRPr="00D429A6">
              <w:rPr>
                <w:b/>
                <w:bCs/>
                <w:sz w:val="24"/>
                <w:szCs w:val="24"/>
                <w:u w:val="single"/>
              </w:rPr>
              <w:t xml:space="preserve">Application </w:t>
            </w:r>
          </w:p>
          <w:p w14:paraId="59407136" w14:textId="77777777" w:rsidR="00D429A6" w:rsidRDefault="00D429A6" w:rsidP="00D429A6"/>
          <w:p w14:paraId="1843FE9C" w14:textId="77777777" w:rsidR="00D429A6" w:rsidRDefault="00D429A6" w:rsidP="00D429A6">
            <w:r>
              <w:t>AR Drone</w:t>
            </w:r>
          </w:p>
          <w:p w14:paraId="038B5FEC" w14:textId="77777777" w:rsidR="00294879" w:rsidRPr="00294879" w:rsidRDefault="00294879" w:rsidP="00294879"/>
        </w:tc>
      </w:tr>
    </w:tbl>
    <w:p w14:paraId="2B543C4B" w14:textId="77777777" w:rsidR="00BD6356" w:rsidRDefault="00BD6356" w:rsidP="00BD6356">
      <w:pPr>
        <w:jc w:val="center"/>
        <w:rPr>
          <w:lang w:eastAsia="fr-FR"/>
        </w:rPr>
      </w:pPr>
    </w:p>
    <w:p w14:paraId="5999CDF4" w14:textId="77777777" w:rsidR="00F54F22" w:rsidRPr="00852A8A" w:rsidRDefault="00F54F22" w:rsidP="00852A8A">
      <w:pPr>
        <w:rPr>
          <w:lang w:eastAsia="fr-FR"/>
        </w:rPr>
      </w:pPr>
    </w:p>
    <w:sectPr w:rsidR="00F54F22" w:rsidRPr="00852A8A" w:rsidSect="00793AA9">
      <w:headerReference w:type="first" r:id="rId65"/>
      <w:pgSz w:w="16838" w:h="11906" w:orient="landscape"/>
      <w:pgMar w:top="1417" w:right="1276" w:bottom="1417" w:left="993" w:header="708" w:footer="267"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31B53334" w14:textId="77777777" w:rsidR="00694457" w:rsidRDefault="00694457" w:rsidP="00D917A8">
      <w:pPr>
        <w:spacing w:after="0" w:line="240" w:lineRule="auto"/>
      </w:pPr>
      <w:r>
        <w:separator/>
      </w:r>
    </w:p>
  </w:endnote>
  <w:endnote w:type="continuationSeparator" w:id="0">
    <w:p w14:paraId="5B9F059B" w14:textId="77777777" w:rsidR="00694457" w:rsidRDefault="00694457"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w Cen MT">
    <w:panose1 w:val="020B0602020104020603"/>
    <w:charset w:val="00"/>
    <w:family w:val="auto"/>
    <w:pitch w:val="variable"/>
    <w:sig w:usb0="00000003" w:usb1="00000000" w:usb2="00000000" w:usb3="00000000" w:csb0="00000003"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Unicode MS">
    <w:panose1 w:val="020B0604020202020204"/>
    <w:charset w:val="00"/>
    <w:family w:val="auto"/>
    <w:pitch w:val="variable"/>
    <w:sig w:usb0="F7FFAFFF" w:usb1="E9DFFFFF" w:usb2="0000003F" w:usb3="00000000" w:csb0="003F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793AA9" w14:paraId="4CF7AACE" w14:textId="77777777" w:rsidTr="000667F0">
      <w:tc>
        <w:tcPr>
          <w:tcW w:w="4077" w:type="dxa"/>
          <w:vAlign w:val="center"/>
        </w:tcPr>
        <w:p w14:paraId="0D06E590" w14:textId="77777777" w:rsidR="00793AA9" w:rsidRPr="00CF549E" w:rsidRDefault="00793AA9" w:rsidP="000A6104">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5CA18680" w14:textId="77777777" w:rsidR="00793AA9" w:rsidRPr="00A4601C" w:rsidRDefault="00793AA9"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427DE8">
            <w:rPr>
              <w:b/>
              <w:noProof/>
            </w:rPr>
            <w:t>2</w:t>
          </w:r>
          <w:r w:rsidRPr="00A4601C">
            <w:rPr>
              <w:b/>
            </w:rPr>
            <w:fldChar w:fldCharType="end"/>
          </w:r>
        </w:p>
      </w:tc>
      <w:tc>
        <w:tcPr>
          <w:tcW w:w="4001" w:type="dxa"/>
        </w:tcPr>
        <w:p w14:paraId="3BB1C2E4" w14:textId="77777777" w:rsidR="00793AA9" w:rsidRPr="00CF549E" w:rsidRDefault="00793AA9" w:rsidP="00CF134A">
          <w:pPr>
            <w:pStyle w:val="Pieddepage"/>
            <w:jc w:val="right"/>
            <w:rPr>
              <w:i/>
              <w:sz w:val="18"/>
            </w:rPr>
          </w:pPr>
          <w:r>
            <w:rPr>
              <w:i/>
              <w:sz w:val="18"/>
            </w:rPr>
            <w:t>Documents Ressources</w:t>
          </w:r>
        </w:p>
        <w:p w14:paraId="2D8E73A7" w14:textId="77777777" w:rsidR="00793AA9" w:rsidRPr="00CF549E" w:rsidRDefault="00793AA9" w:rsidP="00CF134A">
          <w:pPr>
            <w:pStyle w:val="Pieddepage"/>
            <w:jc w:val="right"/>
            <w:rPr>
              <w:i/>
              <w:sz w:val="18"/>
            </w:rPr>
          </w:pPr>
          <w:r>
            <w:rPr>
              <w:i/>
              <w:sz w:val="18"/>
            </w:rPr>
            <w:t>Capteurs</w:t>
          </w:r>
        </w:p>
      </w:tc>
    </w:tr>
  </w:tbl>
  <w:p w14:paraId="54607235" w14:textId="77777777" w:rsidR="00793AA9" w:rsidRDefault="00793AA9">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793AA9" w14:paraId="10A3C1B1" w14:textId="77777777" w:rsidTr="000667F0">
      <w:tc>
        <w:tcPr>
          <w:tcW w:w="4077" w:type="dxa"/>
          <w:vAlign w:val="center"/>
        </w:tcPr>
        <w:p w14:paraId="0B24DA11" w14:textId="77777777" w:rsidR="00793AA9" w:rsidRPr="00CF549E" w:rsidRDefault="00793AA9"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1FCE6212" w14:textId="77777777" w:rsidR="00793AA9" w:rsidRPr="00A4601C" w:rsidRDefault="00793AA9"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427DE8">
            <w:rPr>
              <w:b/>
              <w:noProof/>
            </w:rPr>
            <w:t>1</w:t>
          </w:r>
          <w:r w:rsidRPr="00A4601C">
            <w:rPr>
              <w:b/>
            </w:rPr>
            <w:fldChar w:fldCharType="end"/>
          </w:r>
        </w:p>
      </w:tc>
      <w:tc>
        <w:tcPr>
          <w:tcW w:w="4001" w:type="dxa"/>
        </w:tcPr>
        <w:p w14:paraId="4B95003D" w14:textId="77777777" w:rsidR="00793AA9" w:rsidRPr="00CF549E" w:rsidRDefault="00793AA9" w:rsidP="000A6104">
          <w:pPr>
            <w:pStyle w:val="Pieddepage"/>
            <w:jc w:val="right"/>
            <w:rPr>
              <w:i/>
              <w:sz w:val="18"/>
            </w:rPr>
          </w:pPr>
          <w:r>
            <w:rPr>
              <w:i/>
              <w:sz w:val="18"/>
            </w:rPr>
            <w:t>Documents Ressources</w:t>
          </w:r>
        </w:p>
        <w:p w14:paraId="2E370ABD" w14:textId="77777777" w:rsidR="00793AA9" w:rsidRPr="00CF549E" w:rsidRDefault="00D33045" w:rsidP="000A6104">
          <w:pPr>
            <w:pStyle w:val="Pieddepage"/>
            <w:jc w:val="right"/>
            <w:rPr>
              <w:i/>
              <w:sz w:val="18"/>
            </w:rPr>
          </w:pPr>
          <w:r>
            <w:rPr>
              <w:i/>
              <w:sz w:val="18"/>
            </w:rPr>
            <w:t>Capteurs</w:t>
          </w:r>
        </w:p>
      </w:tc>
    </w:tr>
  </w:tbl>
  <w:p w14:paraId="754A4C49" w14:textId="77777777" w:rsidR="00793AA9" w:rsidRDefault="00793AA9">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0FFD7CD2" w14:textId="77777777" w:rsidR="00694457" w:rsidRDefault="00694457" w:rsidP="00D917A8">
      <w:pPr>
        <w:spacing w:after="0" w:line="240" w:lineRule="auto"/>
      </w:pPr>
      <w:r>
        <w:separator/>
      </w:r>
    </w:p>
  </w:footnote>
  <w:footnote w:type="continuationSeparator" w:id="0">
    <w:p w14:paraId="3D6F7FCB" w14:textId="77777777" w:rsidR="00694457" w:rsidRDefault="00694457" w:rsidP="00D917A8">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AB194" w14:textId="77777777" w:rsidR="00F04B46" w:rsidRDefault="00F04B46">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numPicBullet w:numPicBulletId="0">
    <w:pict>
      <v:shapetype w14:anchorId="702C0EA5"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5" type="#_x0000_t75" style="width:15.3pt;height:15.3pt" o:bullet="t">
        <v:imagedata r:id="rId1" o:title="BD10264_"/>
      </v:shape>
    </w:pict>
  </w:numPicBullet>
  <w:abstractNum w:abstractNumId="0">
    <w:nsid w:val="FFFFFFFE"/>
    <w:multiLevelType w:val="singleLevel"/>
    <w:tmpl w:val="969C8A26"/>
    <w:lvl w:ilvl="0">
      <w:numFmt w:val="decimal"/>
      <w:lvlText w:val="*"/>
      <w:lvlJc w:val="left"/>
    </w:lvl>
  </w:abstractNum>
  <w:abstractNum w:abstractNumId="1">
    <w:nsid w:val="012D4892"/>
    <w:multiLevelType w:val="multilevel"/>
    <w:tmpl w:val="AD58A128"/>
    <w:lvl w:ilvl="0">
      <w:start w:val="1"/>
      <w:numFmt w:val="decimal"/>
      <w:lvlText w:val="%1."/>
      <w:lvlJc w:val="left"/>
      <w:pPr>
        <w:ind w:left="360" w:hanging="360"/>
      </w:pPr>
      <w:rPr>
        <w:rFonts w:ascii="Tw Cen MT" w:hAnsi="Tw Cen MT" w:hint="default"/>
        <w:b/>
        <w:i w:val="0"/>
        <w:color w:val="215868" w:themeColor="accent5" w:themeShade="80"/>
        <w:sz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nsid w:val="02E25286"/>
    <w:multiLevelType w:val="hybridMultilevel"/>
    <w:tmpl w:val="6F28BC20"/>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80B429F"/>
    <w:multiLevelType w:val="hybridMultilevel"/>
    <w:tmpl w:val="13AC0318"/>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
    <w:nsid w:val="0B5614F4"/>
    <w:multiLevelType w:val="hybridMultilevel"/>
    <w:tmpl w:val="F176C14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F944DB0"/>
    <w:multiLevelType w:val="hybridMultilevel"/>
    <w:tmpl w:val="ECCABE0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1B037DB"/>
    <w:multiLevelType w:val="hybridMultilevel"/>
    <w:tmpl w:val="0658E126"/>
    <w:lvl w:ilvl="0" w:tplc="A1F6DBD0">
      <w:start w:val="1"/>
      <w:numFmt w:val="bullet"/>
      <w:lvlText w:val=""/>
      <w:lvlJc w:val="left"/>
      <w:pPr>
        <w:ind w:left="788" w:hanging="360"/>
      </w:pPr>
      <w:rPr>
        <w:rFonts w:ascii="Wingdings" w:hAnsi="Wingdings" w:hint="default"/>
        <w:color w:val="215868" w:themeColor="accent5" w:themeShade="80"/>
        <w:sz w:val="16"/>
        <w:u w:color="215868" w:themeColor="accent5" w:themeShade="80"/>
      </w:rPr>
    </w:lvl>
    <w:lvl w:ilvl="1" w:tplc="040C0003" w:tentative="1">
      <w:start w:val="1"/>
      <w:numFmt w:val="bullet"/>
      <w:lvlText w:val="o"/>
      <w:lvlJc w:val="left"/>
      <w:pPr>
        <w:ind w:left="1508" w:hanging="360"/>
      </w:pPr>
      <w:rPr>
        <w:rFonts w:ascii="Courier New" w:hAnsi="Courier New" w:cs="Courier New" w:hint="default"/>
      </w:rPr>
    </w:lvl>
    <w:lvl w:ilvl="2" w:tplc="040C0005" w:tentative="1">
      <w:start w:val="1"/>
      <w:numFmt w:val="bullet"/>
      <w:lvlText w:val=""/>
      <w:lvlJc w:val="left"/>
      <w:pPr>
        <w:ind w:left="2228" w:hanging="360"/>
      </w:pPr>
      <w:rPr>
        <w:rFonts w:ascii="Wingdings" w:hAnsi="Wingdings" w:hint="default"/>
      </w:rPr>
    </w:lvl>
    <w:lvl w:ilvl="3" w:tplc="040C0001" w:tentative="1">
      <w:start w:val="1"/>
      <w:numFmt w:val="bullet"/>
      <w:lvlText w:val=""/>
      <w:lvlJc w:val="left"/>
      <w:pPr>
        <w:ind w:left="2948" w:hanging="360"/>
      </w:pPr>
      <w:rPr>
        <w:rFonts w:ascii="Symbol" w:hAnsi="Symbol" w:hint="default"/>
      </w:rPr>
    </w:lvl>
    <w:lvl w:ilvl="4" w:tplc="040C0003" w:tentative="1">
      <w:start w:val="1"/>
      <w:numFmt w:val="bullet"/>
      <w:lvlText w:val="o"/>
      <w:lvlJc w:val="left"/>
      <w:pPr>
        <w:ind w:left="3668" w:hanging="360"/>
      </w:pPr>
      <w:rPr>
        <w:rFonts w:ascii="Courier New" w:hAnsi="Courier New" w:cs="Courier New" w:hint="default"/>
      </w:rPr>
    </w:lvl>
    <w:lvl w:ilvl="5" w:tplc="040C0005" w:tentative="1">
      <w:start w:val="1"/>
      <w:numFmt w:val="bullet"/>
      <w:lvlText w:val=""/>
      <w:lvlJc w:val="left"/>
      <w:pPr>
        <w:ind w:left="4388" w:hanging="360"/>
      </w:pPr>
      <w:rPr>
        <w:rFonts w:ascii="Wingdings" w:hAnsi="Wingdings" w:hint="default"/>
      </w:rPr>
    </w:lvl>
    <w:lvl w:ilvl="6" w:tplc="040C0001" w:tentative="1">
      <w:start w:val="1"/>
      <w:numFmt w:val="bullet"/>
      <w:lvlText w:val=""/>
      <w:lvlJc w:val="left"/>
      <w:pPr>
        <w:ind w:left="5108" w:hanging="360"/>
      </w:pPr>
      <w:rPr>
        <w:rFonts w:ascii="Symbol" w:hAnsi="Symbol" w:hint="default"/>
      </w:rPr>
    </w:lvl>
    <w:lvl w:ilvl="7" w:tplc="040C0003" w:tentative="1">
      <w:start w:val="1"/>
      <w:numFmt w:val="bullet"/>
      <w:lvlText w:val="o"/>
      <w:lvlJc w:val="left"/>
      <w:pPr>
        <w:ind w:left="5828" w:hanging="360"/>
      </w:pPr>
      <w:rPr>
        <w:rFonts w:ascii="Courier New" w:hAnsi="Courier New" w:cs="Courier New" w:hint="default"/>
      </w:rPr>
    </w:lvl>
    <w:lvl w:ilvl="8" w:tplc="040C0005" w:tentative="1">
      <w:start w:val="1"/>
      <w:numFmt w:val="bullet"/>
      <w:lvlText w:val=""/>
      <w:lvlJc w:val="left"/>
      <w:pPr>
        <w:ind w:left="6548" w:hanging="360"/>
      </w:pPr>
      <w:rPr>
        <w:rFonts w:ascii="Wingdings" w:hAnsi="Wingdings" w:hint="default"/>
      </w:rPr>
    </w:lvl>
  </w:abstractNum>
  <w:abstractNum w:abstractNumId="7">
    <w:nsid w:val="1BA25E9D"/>
    <w:multiLevelType w:val="hybridMultilevel"/>
    <w:tmpl w:val="8F705F76"/>
    <w:lvl w:ilvl="0" w:tplc="040C0003">
      <w:start w:val="1"/>
      <w:numFmt w:val="bullet"/>
      <w:lvlText w:val="o"/>
      <w:lvlJc w:val="left"/>
      <w:pPr>
        <w:ind w:left="720" w:hanging="360"/>
      </w:pPr>
      <w:rPr>
        <w:rFonts w:ascii="Courier New" w:hAnsi="Courier New" w:cs="Courier New"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0C426BC"/>
    <w:multiLevelType w:val="hybridMultilevel"/>
    <w:tmpl w:val="66EE37A8"/>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69C7A68"/>
    <w:multiLevelType w:val="hybridMultilevel"/>
    <w:tmpl w:val="068694A4"/>
    <w:lvl w:ilvl="0" w:tplc="040C0001">
      <w:numFmt w:val="bullet"/>
      <w:lvlText w:val=""/>
      <w:lvlJc w:val="left"/>
      <w:pPr>
        <w:tabs>
          <w:tab w:val="num" w:pos="720"/>
        </w:tabs>
        <w:ind w:left="720" w:hanging="360"/>
      </w:pPr>
      <w:rPr>
        <w:rFonts w:ascii="Symbol" w:eastAsia="Times New Roman" w:hAnsi="Symbol"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292F3D72"/>
    <w:multiLevelType w:val="hybridMultilevel"/>
    <w:tmpl w:val="F724D730"/>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339D5613"/>
    <w:multiLevelType w:val="hybridMultilevel"/>
    <w:tmpl w:val="16C045E0"/>
    <w:lvl w:ilvl="0" w:tplc="040C0001">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49918A7"/>
    <w:multiLevelType w:val="hybridMultilevel"/>
    <w:tmpl w:val="A57E5960"/>
    <w:lvl w:ilvl="0" w:tplc="040C0001">
      <w:numFmt w:val="bullet"/>
      <w:lvlText w:val=""/>
      <w:lvlJc w:val="left"/>
      <w:pPr>
        <w:tabs>
          <w:tab w:val="num" w:pos="786"/>
        </w:tabs>
        <w:ind w:left="786" w:hanging="360"/>
      </w:pPr>
      <w:rPr>
        <w:rFonts w:ascii="Symbol" w:eastAsia="Times New Roman" w:hAnsi="Symbol"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385A0EAE"/>
    <w:multiLevelType w:val="hybridMultilevel"/>
    <w:tmpl w:val="E7D21DB0"/>
    <w:lvl w:ilvl="0" w:tplc="5E2C3AB6">
      <w:numFmt w:val="bullet"/>
      <w:lvlText w:val="-"/>
      <w:lvlJc w:val="left"/>
      <w:pPr>
        <w:tabs>
          <w:tab w:val="num" w:pos="720"/>
        </w:tabs>
        <w:ind w:left="720" w:hanging="360"/>
      </w:pPr>
      <w:rPr>
        <w:rFonts w:ascii="Arial" w:eastAsia="Times New Roman" w:hAnsi="Arial" w:cs="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3CD027A2"/>
    <w:multiLevelType w:val="hybridMultilevel"/>
    <w:tmpl w:val="DFAEA616"/>
    <w:lvl w:ilvl="0" w:tplc="040C0001">
      <w:start w:val="1"/>
      <w:numFmt w:val="bullet"/>
      <w:lvlText w:val=""/>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D2B5D4A"/>
    <w:multiLevelType w:val="hybridMultilevel"/>
    <w:tmpl w:val="6CD6C846"/>
    <w:lvl w:ilvl="0" w:tplc="A1F6DBD0">
      <w:start w:val="1"/>
      <w:numFmt w:val="bullet"/>
      <w:lvlText w:val=""/>
      <w:lvlJc w:val="left"/>
      <w:pPr>
        <w:ind w:left="720" w:hanging="360"/>
      </w:pPr>
      <w:rPr>
        <w:rFonts w:ascii="Wingdings" w:hAnsi="Wingdings" w:hint="default"/>
        <w:color w:val="215868" w:themeColor="accent5" w:themeShade="8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7">
    <w:nsid w:val="464A4725"/>
    <w:multiLevelType w:val="hybridMultilevel"/>
    <w:tmpl w:val="C088AC32"/>
    <w:lvl w:ilvl="0" w:tplc="09DCABF2">
      <w:start w:val="1"/>
      <w:numFmt w:val="decimal"/>
      <w:lvlText w:val="%1."/>
      <w:lvlJc w:val="left"/>
      <w:pPr>
        <w:ind w:left="720" w:hanging="360"/>
      </w:pPr>
      <w:rPr>
        <w:rFonts w:ascii="Tw Cen MT" w:hAnsi="Tw Cen MT" w:hint="default"/>
        <w:b/>
        <w:i w:val="0"/>
        <w:color w:val="215868" w:themeColor="accent5" w:themeShade="8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484C5E2A"/>
    <w:multiLevelType w:val="multilevel"/>
    <w:tmpl w:val="040C001F"/>
    <w:lvl w:ilvl="0">
      <w:start w:val="1"/>
      <w:numFmt w:val="decimal"/>
      <w:lvlText w:val="%1."/>
      <w:lvlJc w:val="left"/>
      <w:pPr>
        <w:ind w:left="360" w:hanging="360"/>
      </w:pPr>
      <w:rPr>
        <w:rFonts w:hint="default"/>
        <w:b/>
        <w:i w:val="0"/>
        <w:color w:val="215868" w:themeColor="accent5" w:themeShade="80"/>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489838B3"/>
    <w:multiLevelType w:val="hybridMultilevel"/>
    <w:tmpl w:val="00A04FB0"/>
    <w:lvl w:ilvl="0" w:tplc="C996FBA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B3E5169"/>
    <w:multiLevelType w:val="hybridMultilevel"/>
    <w:tmpl w:val="9E4EA02E"/>
    <w:lvl w:ilvl="0" w:tplc="0A06D854">
      <w:start w:val="1"/>
      <w:numFmt w:val="bullet"/>
      <w:lvlText w:val=""/>
      <w:lvlJc w:val="left"/>
      <w:pPr>
        <w:ind w:left="720" w:hanging="360"/>
      </w:pPr>
      <w:rPr>
        <w:rFonts w:ascii="Wingdings" w:hAnsi="Wingdings" w:hint="default"/>
        <w:color w:val="215868" w:themeColor="accent5" w:themeShade="80"/>
        <w:sz w:val="18"/>
        <w:u w:color="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BDD225A"/>
    <w:multiLevelType w:val="hybridMultilevel"/>
    <w:tmpl w:val="0C44DB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27D3C34"/>
    <w:multiLevelType w:val="hybridMultilevel"/>
    <w:tmpl w:val="3D344A8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530D4FA2"/>
    <w:multiLevelType w:val="multilevel"/>
    <w:tmpl w:val="C3E478E6"/>
    <w:lvl w:ilvl="0">
      <w:start w:val="1"/>
      <w:numFmt w:val="decimal"/>
      <w:lvlText w:val="%1."/>
      <w:lvlJc w:val="left"/>
      <w:pPr>
        <w:ind w:left="360" w:hanging="360"/>
      </w:pPr>
      <w:rPr>
        <w:rFonts w:hint="default"/>
        <w:color w:val="7030A0"/>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552D6DBD"/>
    <w:multiLevelType w:val="hybridMultilevel"/>
    <w:tmpl w:val="9C5AB7F2"/>
    <w:lvl w:ilvl="0" w:tplc="040C0005">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5">
    <w:nsid w:val="566D5F08"/>
    <w:multiLevelType w:val="hybridMultilevel"/>
    <w:tmpl w:val="74BEFBAE"/>
    <w:lvl w:ilvl="0" w:tplc="13529F3E">
      <w:numFmt w:val="bullet"/>
      <w:lvlText w:val=""/>
      <w:lvlJc w:val="left"/>
      <w:pPr>
        <w:ind w:left="720" w:hanging="360"/>
      </w:pPr>
      <w:rPr>
        <w:rFonts w:ascii="Symbol" w:eastAsia="Calibr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69D7E9F"/>
    <w:multiLevelType w:val="hybridMultilevel"/>
    <w:tmpl w:val="ECCABE0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57A101B6"/>
    <w:multiLevelType w:val="hybridMultilevel"/>
    <w:tmpl w:val="9D28A972"/>
    <w:lvl w:ilvl="0" w:tplc="F7B6B5DC">
      <w:start w:val="1"/>
      <w:numFmt w:val="bullet"/>
      <w:lvlText w:val=""/>
      <w:lvlPicBulletId w:val="0"/>
      <w:lvlJc w:val="left"/>
      <w:pPr>
        <w:ind w:left="788" w:hanging="360"/>
      </w:pPr>
      <w:rPr>
        <w:rFonts w:ascii="Symbol" w:hAnsi="Symbol" w:hint="default"/>
        <w:color w:val="auto"/>
        <w:sz w:val="22"/>
        <w:u w:color="215868" w:themeColor="accent5" w:themeShade="80"/>
      </w:rPr>
    </w:lvl>
    <w:lvl w:ilvl="1" w:tplc="040C0003" w:tentative="1">
      <w:start w:val="1"/>
      <w:numFmt w:val="bullet"/>
      <w:lvlText w:val="o"/>
      <w:lvlJc w:val="left"/>
      <w:pPr>
        <w:ind w:left="1508" w:hanging="360"/>
      </w:pPr>
      <w:rPr>
        <w:rFonts w:ascii="Courier New" w:hAnsi="Courier New" w:cs="Courier New" w:hint="default"/>
      </w:rPr>
    </w:lvl>
    <w:lvl w:ilvl="2" w:tplc="040C0005" w:tentative="1">
      <w:start w:val="1"/>
      <w:numFmt w:val="bullet"/>
      <w:lvlText w:val=""/>
      <w:lvlJc w:val="left"/>
      <w:pPr>
        <w:ind w:left="2228" w:hanging="360"/>
      </w:pPr>
      <w:rPr>
        <w:rFonts w:ascii="Wingdings" w:hAnsi="Wingdings" w:hint="default"/>
      </w:rPr>
    </w:lvl>
    <w:lvl w:ilvl="3" w:tplc="040C0001" w:tentative="1">
      <w:start w:val="1"/>
      <w:numFmt w:val="bullet"/>
      <w:lvlText w:val=""/>
      <w:lvlJc w:val="left"/>
      <w:pPr>
        <w:ind w:left="2948" w:hanging="360"/>
      </w:pPr>
      <w:rPr>
        <w:rFonts w:ascii="Symbol" w:hAnsi="Symbol" w:hint="default"/>
      </w:rPr>
    </w:lvl>
    <w:lvl w:ilvl="4" w:tplc="040C0003" w:tentative="1">
      <w:start w:val="1"/>
      <w:numFmt w:val="bullet"/>
      <w:lvlText w:val="o"/>
      <w:lvlJc w:val="left"/>
      <w:pPr>
        <w:ind w:left="3668" w:hanging="360"/>
      </w:pPr>
      <w:rPr>
        <w:rFonts w:ascii="Courier New" w:hAnsi="Courier New" w:cs="Courier New" w:hint="default"/>
      </w:rPr>
    </w:lvl>
    <w:lvl w:ilvl="5" w:tplc="040C0005" w:tentative="1">
      <w:start w:val="1"/>
      <w:numFmt w:val="bullet"/>
      <w:lvlText w:val=""/>
      <w:lvlJc w:val="left"/>
      <w:pPr>
        <w:ind w:left="4388" w:hanging="360"/>
      </w:pPr>
      <w:rPr>
        <w:rFonts w:ascii="Wingdings" w:hAnsi="Wingdings" w:hint="default"/>
      </w:rPr>
    </w:lvl>
    <w:lvl w:ilvl="6" w:tplc="040C0001" w:tentative="1">
      <w:start w:val="1"/>
      <w:numFmt w:val="bullet"/>
      <w:lvlText w:val=""/>
      <w:lvlJc w:val="left"/>
      <w:pPr>
        <w:ind w:left="5108" w:hanging="360"/>
      </w:pPr>
      <w:rPr>
        <w:rFonts w:ascii="Symbol" w:hAnsi="Symbol" w:hint="default"/>
      </w:rPr>
    </w:lvl>
    <w:lvl w:ilvl="7" w:tplc="040C0003" w:tentative="1">
      <w:start w:val="1"/>
      <w:numFmt w:val="bullet"/>
      <w:lvlText w:val="o"/>
      <w:lvlJc w:val="left"/>
      <w:pPr>
        <w:ind w:left="5828" w:hanging="360"/>
      </w:pPr>
      <w:rPr>
        <w:rFonts w:ascii="Courier New" w:hAnsi="Courier New" w:cs="Courier New" w:hint="default"/>
      </w:rPr>
    </w:lvl>
    <w:lvl w:ilvl="8" w:tplc="040C0005" w:tentative="1">
      <w:start w:val="1"/>
      <w:numFmt w:val="bullet"/>
      <w:lvlText w:val=""/>
      <w:lvlJc w:val="left"/>
      <w:pPr>
        <w:ind w:left="6548" w:hanging="360"/>
      </w:pPr>
      <w:rPr>
        <w:rFonts w:ascii="Wingdings" w:hAnsi="Wingdings" w:hint="default"/>
      </w:rPr>
    </w:lvl>
  </w:abstractNum>
  <w:abstractNum w:abstractNumId="28">
    <w:nsid w:val="656A55B3"/>
    <w:multiLevelType w:val="hybridMultilevel"/>
    <w:tmpl w:val="6ED09212"/>
    <w:lvl w:ilvl="0" w:tplc="94C6DF8A">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66784DB0"/>
    <w:multiLevelType w:val="hybridMultilevel"/>
    <w:tmpl w:val="AD7633D8"/>
    <w:lvl w:ilvl="0" w:tplc="040C0001">
      <w:numFmt w:val="bullet"/>
      <w:lvlText w:val=""/>
      <w:lvlJc w:val="left"/>
      <w:pPr>
        <w:ind w:left="644" w:hanging="360"/>
      </w:pPr>
      <w:rPr>
        <w:rFonts w:ascii="Symbol" w:eastAsia="Times New Roman" w:hAnsi="Symbol" w:hint="default"/>
      </w:rPr>
    </w:lvl>
    <w:lvl w:ilvl="1" w:tplc="040C0003" w:tentative="1">
      <w:start w:val="1"/>
      <w:numFmt w:val="bullet"/>
      <w:lvlText w:val="o"/>
      <w:lvlJc w:val="left"/>
      <w:pPr>
        <w:ind w:left="1364" w:hanging="360"/>
      </w:pPr>
      <w:rPr>
        <w:rFonts w:ascii="Courier New" w:hAnsi="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30">
    <w:nsid w:val="67A318A4"/>
    <w:multiLevelType w:val="hybridMultilevel"/>
    <w:tmpl w:val="F028D80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A7142E7"/>
    <w:multiLevelType w:val="hybridMultilevel"/>
    <w:tmpl w:val="C1F8BAE4"/>
    <w:lvl w:ilvl="0" w:tplc="0F8A9D88">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81A52DB"/>
    <w:multiLevelType w:val="hybridMultilevel"/>
    <w:tmpl w:val="D9D8DA26"/>
    <w:lvl w:ilvl="0" w:tplc="CA581D5C">
      <w:start w:val="1"/>
      <w:numFmt w:val="decimal"/>
      <w:pStyle w:val="Titre1"/>
      <w:lvlText w:val="Fiche %1 "/>
      <w:lvlJc w:val="left"/>
      <w:pPr>
        <w:ind w:left="36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8"/>
  </w:num>
  <w:num w:numId="2">
    <w:abstractNumId w:val="1"/>
  </w:num>
  <w:num w:numId="3">
    <w:abstractNumId w:val="17"/>
  </w:num>
  <w:num w:numId="4">
    <w:abstractNumId w:val="16"/>
  </w:num>
  <w:num w:numId="5">
    <w:abstractNumId w:val="30"/>
  </w:num>
  <w:num w:numId="6">
    <w:abstractNumId w:val="27"/>
  </w:num>
  <w:num w:numId="7">
    <w:abstractNumId w:val="20"/>
  </w:num>
  <w:num w:numId="8">
    <w:abstractNumId w:val="22"/>
  </w:num>
  <w:num w:numId="9">
    <w:abstractNumId w:val="32"/>
  </w:num>
  <w:num w:numId="10">
    <w:abstractNumId w:val="6"/>
  </w:num>
  <w:num w:numId="11">
    <w:abstractNumId w:val="15"/>
  </w:num>
  <w:num w:numId="12">
    <w:abstractNumId w:val="23"/>
  </w:num>
  <w:num w:numId="1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14"/>
  </w:num>
  <w:num w:numId="16">
    <w:abstractNumId w:val="5"/>
  </w:num>
  <w:num w:numId="17">
    <w:abstractNumId w:val="26"/>
  </w:num>
  <w:num w:numId="18">
    <w:abstractNumId w:val="4"/>
  </w:num>
  <w:num w:numId="19">
    <w:abstractNumId w:val="2"/>
  </w:num>
  <w:num w:numId="20">
    <w:abstractNumId w:val="8"/>
  </w:num>
  <w:num w:numId="21">
    <w:abstractNumId w:val="3"/>
  </w:num>
  <w:num w:numId="22">
    <w:abstractNumId w:val="7"/>
  </w:num>
  <w:num w:numId="23">
    <w:abstractNumId w:val="24"/>
  </w:num>
  <w:num w:numId="24">
    <w:abstractNumId w:val="10"/>
  </w:num>
  <w:num w:numId="25">
    <w:abstractNumId w:val="33"/>
  </w:num>
  <w:num w:numId="26">
    <w:abstractNumId w:val="28"/>
  </w:num>
  <w:num w:numId="27">
    <w:abstractNumId w:val="19"/>
  </w:num>
  <w:num w:numId="28">
    <w:abstractNumId w:val="25"/>
  </w:num>
  <w:num w:numId="29">
    <w:abstractNumId w:val="0"/>
    <w:lvlOverride w:ilvl="0">
      <w:lvl w:ilvl="0">
        <w:start w:val="1"/>
        <w:numFmt w:val="bullet"/>
        <w:lvlText w:val=""/>
        <w:legacy w:legacy="1" w:legacySpace="0" w:legacyIndent="283"/>
        <w:lvlJc w:val="left"/>
        <w:pPr>
          <w:ind w:left="283" w:hanging="283"/>
        </w:pPr>
        <w:rPr>
          <w:rFonts w:ascii="Wingdings" w:hAnsi="Wingdings" w:hint="default"/>
          <w:b w:val="0"/>
          <w:i w:val="0"/>
          <w:sz w:val="24"/>
          <w:u w:val="none"/>
        </w:rPr>
      </w:lvl>
    </w:lvlOverride>
  </w:num>
  <w:num w:numId="30">
    <w:abstractNumId w:val="13"/>
  </w:num>
  <w:num w:numId="31">
    <w:abstractNumId w:val="9"/>
  </w:num>
  <w:num w:numId="32">
    <w:abstractNumId w:val="11"/>
  </w:num>
  <w:num w:numId="33">
    <w:abstractNumId w:val="12"/>
  </w:num>
  <w:num w:numId="34">
    <w:abstractNumId w:val="31"/>
  </w:num>
  <w:num w:numId="35">
    <w:abstractNumId w:val="29"/>
  </w:num>
  <w:num w:numId="36">
    <w:abstractNumId w:val="3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20CE0"/>
    <w:rsid w:val="00033B73"/>
    <w:rsid w:val="000530AF"/>
    <w:rsid w:val="0006207F"/>
    <w:rsid w:val="000667F0"/>
    <w:rsid w:val="000730CC"/>
    <w:rsid w:val="00094848"/>
    <w:rsid w:val="000A6104"/>
    <w:rsid w:val="000C2D8C"/>
    <w:rsid w:val="000E407D"/>
    <w:rsid w:val="00114451"/>
    <w:rsid w:val="001507D1"/>
    <w:rsid w:val="00175EE1"/>
    <w:rsid w:val="001911FC"/>
    <w:rsid w:val="00191DCD"/>
    <w:rsid w:val="00207EDB"/>
    <w:rsid w:val="00233CA1"/>
    <w:rsid w:val="00235DF2"/>
    <w:rsid w:val="00291386"/>
    <w:rsid w:val="00294879"/>
    <w:rsid w:val="002B52BB"/>
    <w:rsid w:val="002D747D"/>
    <w:rsid w:val="00357715"/>
    <w:rsid w:val="00362C6A"/>
    <w:rsid w:val="003721CE"/>
    <w:rsid w:val="00374E92"/>
    <w:rsid w:val="003B6EFF"/>
    <w:rsid w:val="003E601A"/>
    <w:rsid w:val="0041283F"/>
    <w:rsid w:val="00417E20"/>
    <w:rsid w:val="00427DE8"/>
    <w:rsid w:val="00430391"/>
    <w:rsid w:val="00440CDA"/>
    <w:rsid w:val="00442FBA"/>
    <w:rsid w:val="004A0A1B"/>
    <w:rsid w:val="004D46EF"/>
    <w:rsid w:val="00517E32"/>
    <w:rsid w:val="00545892"/>
    <w:rsid w:val="005B72A0"/>
    <w:rsid w:val="005D5FF5"/>
    <w:rsid w:val="005E2350"/>
    <w:rsid w:val="005E2E8E"/>
    <w:rsid w:val="005E61F9"/>
    <w:rsid w:val="00627914"/>
    <w:rsid w:val="00643DB0"/>
    <w:rsid w:val="00683366"/>
    <w:rsid w:val="00694457"/>
    <w:rsid w:val="006C1A88"/>
    <w:rsid w:val="00767744"/>
    <w:rsid w:val="00793AA9"/>
    <w:rsid w:val="00796F7B"/>
    <w:rsid w:val="007B58DB"/>
    <w:rsid w:val="007D092D"/>
    <w:rsid w:val="007D372C"/>
    <w:rsid w:val="007E3C16"/>
    <w:rsid w:val="0080716D"/>
    <w:rsid w:val="008137C7"/>
    <w:rsid w:val="00815A9B"/>
    <w:rsid w:val="008215AA"/>
    <w:rsid w:val="0083105E"/>
    <w:rsid w:val="008445AB"/>
    <w:rsid w:val="00845820"/>
    <w:rsid w:val="0085045C"/>
    <w:rsid w:val="00852A8A"/>
    <w:rsid w:val="008573A5"/>
    <w:rsid w:val="008816F9"/>
    <w:rsid w:val="00897D1F"/>
    <w:rsid w:val="008D13AF"/>
    <w:rsid w:val="008D325E"/>
    <w:rsid w:val="008D4503"/>
    <w:rsid w:val="00917EF0"/>
    <w:rsid w:val="00952FA2"/>
    <w:rsid w:val="00961674"/>
    <w:rsid w:val="009702D0"/>
    <w:rsid w:val="00976058"/>
    <w:rsid w:val="009770A4"/>
    <w:rsid w:val="009912A2"/>
    <w:rsid w:val="009B4615"/>
    <w:rsid w:val="009E49E8"/>
    <w:rsid w:val="009F2504"/>
    <w:rsid w:val="00A214EF"/>
    <w:rsid w:val="00A372F6"/>
    <w:rsid w:val="00A4601C"/>
    <w:rsid w:val="00A46C9B"/>
    <w:rsid w:val="00A85652"/>
    <w:rsid w:val="00A87297"/>
    <w:rsid w:val="00AC55D0"/>
    <w:rsid w:val="00AD7B37"/>
    <w:rsid w:val="00AD7CD6"/>
    <w:rsid w:val="00B26952"/>
    <w:rsid w:val="00B41F7C"/>
    <w:rsid w:val="00B44205"/>
    <w:rsid w:val="00B61749"/>
    <w:rsid w:val="00B61EDE"/>
    <w:rsid w:val="00B716BB"/>
    <w:rsid w:val="00B74900"/>
    <w:rsid w:val="00B86A72"/>
    <w:rsid w:val="00BA1C9D"/>
    <w:rsid w:val="00BD1DBA"/>
    <w:rsid w:val="00BD6356"/>
    <w:rsid w:val="00BD7627"/>
    <w:rsid w:val="00BE632B"/>
    <w:rsid w:val="00BE6AE9"/>
    <w:rsid w:val="00CE7B9D"/>
    <w:rsid w:val="00CF134A"/>
    <w:rsid w:val="00CF549E"/>
    <w:rsid w:val="00D205F7"/>
    <w:rsid w:val="00D25E4A"/>
    <w:rsid w:val="00D33045"/>
    <w:rsid w:val="00D429A6"/>
    <w:rsid w:val="00D45098"/>
    <w:rsid w:val="00D46259"/>
    <w:rsid w:val="00D917A8"/>
    <w:rsid w:val="00D945B6"/>
    <w:rsid w:val="00DD7A1B"/>
    <w:rsid w:val="00E03707"/>
    <w:rsid w:val="00E36FF2"/>
    <w:rsid w:val="00E51505"/>
    <w:rsid w:val="00E74510"/>
    <w:rsid w:val="00E80790"/>
    <w:rsid w:val="00E93517"/>
    <w:rsid w:val="00E97D1B"/>
    <w:rsid w:val="00ED32B4"/>
    <w:rsid w:val="00EF2F62"/>
    <w:rsid w:val="00EF5B05"/>
    <w:rsid w:val="00F02410"/>
    <w:rsid w:val="00F04B46"/>
    <w:rsid w:val="00F06AC9"/>
    <w:rsid w:val="00F406EE"/>
    <w:rsid w:val="00F43922"/>
    <w:rsid w:val="00F54F22"/>
    <w:rsid w:val="00F62BD4"/>
    <w:rsid w:val="00F6412E"/>
    <w:rsid w:val="00F82635"/>
    <w:rsid w:val="00F9546E"/>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99B5B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114451"/>
    <w:pPr>
      <w:keepNext/>
      <w:keepLines/>
      <w:numPr>
        <w:numId w:val="9"/>
      </w:numPr>
      <w:pBdr>
        <w:bottom w:val="single" w:sz="24" w:space="1" w:color="auto"/>
      </w:pBdr>
      <w:spacing w:before="120"/>
      <w:ind w:left="7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961674"/>
    <w:pPr>
      <w:keepNext/>
      <w:keepLines/>
      <w:numPr>
        <w:ilvl w:val="3"/>
        <w:numId w:val="4"/>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unhideWhenUsed/>
    <w:qFormat/>
    <w:rsid w:val="00961674"/>
    <w:pPr>
      <w:keepNext/>
      <w:keepLines/>
      <w:numPr>
        <w:ilvl w:val="4"/>
        <w:numId w:val="4"/>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unhideWhenUsed/>
    <w:qFormat/>
    <w:rsid w:val="00961674"/>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unhideWhenUsed/>
    <w:qFormat/>
    <w:rsid w:val="00961674"/>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link w:val="PardelisteCar"/>
    <w:uiPriority w:val="34"/>
    <w:qFormat/>
    <w:rsid w:val="00191DCD"/>
    <w:pPr>
      <w:ind w:left="720"/>
      <w:contextualSpacing/>
    </w:pPr>
  </w:style>
  <w:style w:type="character" w:customStyle="1" w:styleId="Titre1Car">
    <w:name w:val="Titre 1 Car"/>
    <w:basedOn w:val="Policepardfaut"/>
    <w:link w:val="Titre1"/>
    <w:uiPriority w:val="9"/>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delisteCar">
    <w:name w:val="Par. de liste Car"/>
    <w:basedOn w:val="Policepardfaut"/>
    <w:link w:val="Par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uiPriority w:val="11"/>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styleId="Retraitcorpsdetexte">
    <w:name w:val="Body Text Indent"/>
    <w:basedOn w:val="Normal"/>
    <w:link w:val="RetraitcorpsdetexteCar"/>
    <w:rsid w:val="00E5150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720"/>
      <w:jc w:val="left"/>
    </w:pPr>
    <w:rPr>
      <w:rFonts w:ascii="Times New Roman" w:eastAsia="Times New Roman" w:hAnsi="Times New Roman" w:cs="Times New Roman"/>
      <w:sz w:val="24"/>
      <w:szCs w:val="24"/>
      <w:lang w:eastAsia="fr-FR"/>
    </w:rPr>
  </w:style>
  <w:style w:type="character" w:customStyle="1" w:styleId="RetraitcorpsdetexteCar">
    <w:name w:val="Retrait corps de texte Car"/>
    <w:basedOn w:val="Policepardfaut"/>
    <w:link w:val="Retraitcorpsdetexte"/>
    <w:rsid w:val="00E51505"/>
    <w:rPr>
      <w:rFonts w:ascii="Times New Roman" w:eastAsia="Times New Roman" w:hAnsi="Times New Roman" w:cs="Times New Roman"/>
      <w:sz w:val="24"/>
      <w:szCs w:val="24"/>
      <w:lang w:eastAsia="fr-FR"/>
    </w:rPr>
  </w:style>
  <w:style w:type="character" w:styleId="Lienhypertextevisit">
    <w:name w:val="FollowedHyperlink"/>
    <w:basedOn w:val="Policepardfaut"/>
    <w:uiPriority w:val="99"/>
    <w:semiHidden/>
    <w:unhideWhenUsed/>
    <w:rsid w:val="00852A8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yperlink" Target="http://fr.wikipedia.org/wiki/Traitement_du_signal" TargetMode="External"/><Relationship Id="rId14" Type="http://schemas.openxmlformats.org/officeDocument/2006/relationships/hyperlink" Target="http://fr.wikipedia.org/wiki/%C3%89chantillonnage_(signal)" TargetMode="External"/><Relationship Id="rId15" Type="http://schemas.openxmlformats.org/officeDocument/2006/relationships/hyperlink" Target="http://fr.wikipedia.org/wiki/Fr%C3%A9quence" TargetMode="External"/><Relationship Id="rId16" Type="http://schemas.openxmlformats.org/officeDocument/2006/relationships/image" Target="media/image7.png"/><Relationship Id="rId17" Type="http://schemas.openxmlformats.org/officeDocument/2006/relationships/image" Target="http://fr.academic.ru/pictures/frwiki/52/400px-Precision_metrologique.png" TargetMode="External"/><Relationship Id="rId18" Type="http://schemas.openxmlformats.org/officeDocument/2006/relationships/image" Target="media/image8.wmf"/><Relationship Id="rId19" Type="http://schemas.openxmlformats.org/officeDocument/2006/relationships/footer" Target="footer1.xml"/><Relationship Id="rId63" Type="http://schemas.openxmlformats.org/officeDocument/2006/relationships/image" Target="media/image38.gif"/><Relationship Id="rId64" Type="http://schemas.openxmlformats.org/officeDocument/2006/relationships/image" Target="media/image39.jpeg"/><Relationship Id="rId65" Type="http://schemas.openxmlformats.org/officeDocument/2006/relationships/header" Target="header1.xml"/><Relationship Id="rId66" Type="http://schemas.openxmlformats.org/officeDocument/2006/relationships/fontTable" Target="fontTable.xml"/><Relationship Id="rId67" Type="http://schemas.openxmlformats.org/officeDocument/2006/relationships/glossaryDocument" Target="glossary/document.xml"/><Relationship Id="rId68" Type="http://schemas.openxmlformats.org/officeDocument/2006/relationships/theme" Target="theme/theme1.xml"/><Relationship Id="rId50" Type="http://schemas.openxmlformats.org/officeDocument/2006/relationships/image" Target="media/image29.jpeg"/><Relationship Id="rId51" Type="http://schemas.openxmlformats.org/officeDocument/2006/relationships/image" Target="media/image30.png"/><Relationship Id="rId52" Type="http://schemas.openxmlformats.org/officeDocument/2006/relationships/image" Target="media/image31.wmf"/><Relationship Id="rId53" Type="http://schemas.openxmlformats.org/officeDocument/2006/relationships/oleObject" Target="embeddings/oleObject10.bin"/><Relationship Id="rId54" Type="http://schemas.openxmlformats.org/officeDocument/2006/relationships/image" Target="media/image32.png"/><Relationship Id="rId55" Type="http://schemas.openxmlformats.org/officeDocument/2006/relationships/image" Target="http://artemmis.univ-mrs.fr/cybermeca/Formcont/mecaspa/MECANIQ/Techniques_inertielles/INSTRUMENTS_DE_MESURE/Accelero/ACCEL10.gif" TargetMode="External"/><Relationship Id="rId56" Type="http://schemas.openxmlformats.org/officeDocument/2006/relationships/image" Target="media/image33.png"/><Relationship Id="rId57" Type="http://schemas.openxmlformats.org/officeDocument/2006/relationships/image" Target="http://artemmis.univ-mrs.fr/cybermeca/Formcont/mecaspa/MECANIQ/Techniques_inertielles/INSTRUMENTS_DE_MESURE/Accelero/ACCEL01.gif" TargetMode="External"/><Relationship Id="rId58" Type="http://schemas.openxmlformats.org/officeDocument/2006/relationships/image" Target="media/image34.emf"/><Relationship Id="rId59" Type="http://schemas.openxmlformats.org/officeDocument/2006/relationships/oleObject" Target="embeddings/oleObject11.bin"/><Relationship Id="rId40" Type="http://schemas.openxmlformats.org/officeDocument/2006/relationships/image" Target="media/image21.jpeg"/><Relationship Id="rId41" Type="http://schemas.openxmlformats.org/officeDocument/2006/relationships/oleObject" Target="embeddings/oleObject8.bin"/><Relationship Id="rId42" Type="http://schemas.openxmlformats.org/officeDocument/2006/relationships/image" Target="media/image22.wmf"/><Relationship Id="rId43" Type="http://schemas.openxmlformats.org/officeDocument/2006/relationships/oleObject" Target="embeddings/oleObject9.bin"/><Relationship Id="rId44" Type="http://schemas.openxmlformats.org/officeDocument/2006/relationships/image" Target="media/image23.jpeg"/><Relationship Id="rId45" Type="http://schemas.openxmlformats.org/officeDocument/2006/relationships/image" Target="media/image24.emf"/><Relationship Id="rId46" Type="http://schemas.openxmlformats.org/officeDocument/2006/relationships/image" Target="media/image25.emf"/><Relationship Id="rId47" Type="http://schemas.openxmlformats.org/officeDocument/2006/relationships/image" Target="media/image26.emf"/><Relationship Id="rId48" Type="http://schemas.openxmlformats.org/officeDocument/2006/relationships/image" Target="media/image27.emf"/><Relationship Id="rId49" Type="http://schemas.openxmlformats.org/officeDocument/2006/relationships/image" Target="media/image28.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2.png"/><Relationship Id="rId9" Type="http://schemas.openxmlformats.org/officeDocument/2006/relationships/image" Target="media/image3.tiff"/><Relationship Id="rId30" Type="http://schemas.openxmlformats.org/officeDocument/2006/relationships/image" Target="media/image16.png"/><Relationship Id="rId31" Type="http://schemas.openxmlformats.org/officeDocument/2006/relationships/image" Target="media/image17.wmf"/><Relationship Id="rId32" Type="http://schemas.openxmlformats.org/officeDocument/2006/relationships/oleObject" Target="embeddings/oleObject3.bin"/><Relationship Id="rId33" Type="http://schemas.openxmlformats.org/officeDocument/2006/relationships/oleObject" Target="embeddings/oleObject4.bin"/><Relationship Id="rId34" Type="http://schemas.openxmlformats.org/officeDocument/2006/relationships/image" Target="media/image18.wmf"/><Relationship Id="rId35" Type="http://schemas.openxmlformats.org/officeDocument/2006/relationships/oleObject" Target="embeddings/oleObject5.bin"/><Relationship Id="rId36" Type="http://schemas.openxmlformats.org/officeDocument/2006/relationships/image" Target="media/image19.wmf"/><Relationship Id="rId37" Type="http://schemas.openxmlformats.org/officeDocument/2006/relationships/oleObject" Target="embeddings/oleObject6.bin"/><Relationship Id="rId38" Type="http://schemas.openxmlformats.org/officeDocument/2006/relationships/image" Target="media/image20.wmf"/><Relationship Id="rId39" Type="http://schemas.openxmlformats.org/officeDocument/2006/relationships/oleObject" Target="embeddings/oleObject7.bin"/><Relationship Id="rId20" Type="http://schemas.openxmlformats.org/officeDocument/2006/relationships/footer" Target="footer2.xml"/><Relationship Id="rId21" Type="http://schemas.openxmlformats.org/officeDocument/2006/relationships/image" Target="media/image9.wmf"/><Relationship Id="rId22" Type="http://schemas.openxmlformats.org/officeDocument/2006/relationships/oleObject" Target="embeddings/oleObject1.bin"/><Relationship Id="rId23" Type="http://schemas.openxmlformats.org/officeDocument/2006/relationships/image" Target="media/image10.jpeg"/><Relationship Id="rId24" Type="http://schemas.openxmlformats.org/officeDocument/2006/relationships/image" Target="media/image11.png"/><Relationship Id="rId25" Type="http://schemas.openxmlformats.org/officeDocument/2006/relationships/image" Target="media/image12.png"/><Relationship Id="rId26" Type="http://schemas.openxmlformats.org/officeDocument/2006/relationships/image" Target="media/image13.jpeg"/><Relationship Id="rId27" Type="http://schemas.openxmlformats.org/officeDocument/2006/relationships/image" Target="media/image14.png"/><Relationship Id="rId28" Type="http://schemas.openxmlformats.org/officeDocument/2006/relationships/image" Target="media/image15.wmf"/><Relationship Id="rId29" Type="http://schemas.openxmlformats.org/officeDocument/2006/relationships/oleObject" Target="embeddings/oleObject2.bin"/><Relationship Id="rId60" Type="http://schemas.openxmlformats.org/officeDocument/2006/relationships/image" Target="media/image35.jpeg"/><Relationship Id="rId61" Type="http://schemas.openxmlformats.org/officeDocument/2006/relationships/image" Target="media/image36.jpeg"/><Relationship Id="rId62" Type="http://schemas.openxmlformats.org/officeDocument/2006/relationships/image" Target="media/image37.png"/><Relationship Id="rId10" Type="http://schemas.openxmlformats.org/officeDocument/2006/relationships/image" Target="media/image4.png"/><Relationship Id="rId11" Type="http://schemas.openxmlformats.org/officeDocument/2006/relationships/image" Target="media/image5.png"/><Relationship Id="rId12"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w Cen MT">
    <w:panose1 w:val="020B0602020104020603"/>
    <w:charset w:val="00"/>
    <w:family w:val="auto"/>
    <w:pitch w:val="variable"/>
    <w:sig w:usb0="00000003" w:usb1="00000000" w:usb2="00000000" w:usb3="00000000" w:csb0="00000003"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Unicode MS">
    <w:panose1 w:val="020B0604020202020204"/>
    <w:charset w:val="00"/>
    <w:family w:val="auto"/>
    <w:pitch w:val="variable"/>
    <w:sig w:usb0="F7FFAFFF" w:usb1="E9DFFFFF" w:usb2="0000003F" w:usb3="00000000" w:csb0="003F01FF" w:csb1="00000000"/>
  </w:font>
  <w:font w:name="DengXian">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7842"/>
    <w:rsid w:val="004646A8"/>
    <w:rsid w:val="00527842"/>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fr-FR"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7FFD574E28B67A44A31DEF28D1A724F2">
    <w:name w:val="7FFD574E28B67A44A31DEF28D1A724F2"/>
    <w:rsid w:val="00527842"/>
  </w:style>
  <w:style w:type="paragraph" w:customStyle="1" w:styleId="5AA0BCDD2C9D6F46A713F04513B04D1E">
    <w:name w:val="5AA0BCDD2C9D6F46A713F04513B04D1E"/>
    <w:rsid w:val="0052784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FCF895-701D-F940-9A66-BF3B274FD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19</Pages>
  <Words>3854</Words>
  <Characters>21199</Characters>
  <Application>Microsoft Macintosh Word</Application>
  <DocSecurity>0</DocSecurity>
  <Lines>176</Lines>
  <Paragraphs>50</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25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émilien durif</cp:lastModifiedBy>
  <cp:revision>49</cp:revision>
  <cp:lastPrinted>2017-08-23T17:20:00Z</cp:lastPrinted>
  <dcterms:created xsi:type="dcterms:W3CDTF">2015-09-03T11:25:00Z</dcterms:created>
  <dcterms:modified xsi:type="dcterms:W3CDTF">2017-08-23T17:23:00Z</dcterms:modified>
</cp:coreProperties>
</file>